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6" r:id="rId4"/>
  </p:sldMasterIdLst>
  <p:notesMasterIdLst>
    <p:notesMasterId r:id="rId57"/>
  </p:notesMasterIdLst>
  <p:handoutMasterIdLst>
    <p:handoutMasterId r:id="rId58"/>
  </p:handoutMasterIdLst>
  <p:sldIdLst>
    <p:sldId id="256" r:id="rId5"/>
    <p:sldId id="328" r:id="rId6"/>
    <p:sldId id="329" r:id="rId7"/>
    <p:sldId id="330" r:id="rId8"/>
    <p:sldId id="331" r:id="rId9"/>
    <p:sldId id="296" r:id="rId10"/>
    <p:sldId id="295" r:id="rId11"/>
    <p:sldId id="312" r:id="rId12"/>
    <p:sldId id="297" r:id="rId13"/>
    <p:sldId id="298" r:id="rId14"/>
    <p:sldId id="314" r:id="rId15"/>
    <p:sldId id="332" r:id="rId16"/>
    <p:sldId id="316" r:id="rId17"/>
    <p:sldId id="333" r:id="rId18"/>
    <p:sldId id="334" r:id="rId19"/>
    <p:sldId id="317" r:id="rId20"/>
    <p:sldId id="335" r:id="rId21"/>
    <p:sldId id="342" r:id="rId22"/>
    <p:sldId id="266" r:id="rId23"/>
    <p:sldId id="285" r:id="rId24"/>
    <p:sldId id="284" r:id="rId25"/>
    <p:sldId id="286" r:id="rId26"/>
    <p:sldId id="267" r:id="rId27"/>
    <p:sldId id="269" r:id="rId28"/>
    <p:sldId id="290" r:id="rId29"/>
    <p:sldId id="257" r:id="rId30"/>
    <p:sldId id="289" r:id="rId31"/>
    <p:sldId id="288" r:id="rId32"/>
    <p:sldId id="287" r:id="rId33"/>
    <p:sldId id="292" r:id="rId34"/>
    <p:sldId id="293" r:id="rId35"/>
    <p:sldId id="336" r:id="rId36"/>
    <p:sldId id="337" r:id="rId37"/>
    <p:sldId id="303" r:id="rId38"/>
    <p:sldId id="338" r:id="rId39"/>
    <p:sldId id="299" r:id="rId40"/>
    <p:sldId id="306" r:id="rId41"/>
    <p:sldId id="302" r:id="rId42"/>
    <p:sldId id="304" r:id="rId43"/>
    <p:sldId id="307" r:id="rId44"/>
    <p:sldId id="261" r:id="rId45"/>
    <p:sldId id="308" r:id="rId46"/>
    <p:sldId id="339" r:id="rId47"/>
    <p:sldId id="340" r:id="rId48"/>
    <p:sldId id="315" r:id="rId49"/>
    <p:sldId id="341" r:id="rId50"/>
    <p:sldId id="313" r:id="rId51"/>
    <p:sldId id="282" r:id="rId52"/>
    <p:sldId id="318" r:id="rId53"/>
    <p:sldId id="300" r:id="rId54"/>
    <p:sldId id="301" r:id="rId55"/>
    <p:sldId id="263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0000000-0000-0000-0000-000000000000}" name="Author" initials="A" userId="Author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6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317E14E-D6BD-4488-87E2-D926D0A66770}" v="413" dt="2024-03-26T17:03:59.36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46" autoAdjust="0"/>
    <p:restoredTop sz="94660"/>
  </p:normalViewPr>
  <p:slideViewPr>
    <p:cSldViewPr snapToGrid="0">
      <p:cViewPr varScale="1">
        <p:scale>
          <a:sx n="77" d="100"/>
          <a:sy n="77" d="100"/>
        </p:scale>
        <p:origin x="423" y="48"/>
      </p:cViewPr>
      <p:guideLst>
        <p:guide orient="horz" pos="33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handoutMaster" Target="handoutMasters/handoutMaster1.xml"/><Relationship Id="rId66" Type="http://schemas.microsoft.com/office/2018/10/relationships/authors" Target="authors.xml"/><Relationship Id="rId5" Type="http://schemas.openxmlformats.org/officeDocument/2006/relationships/slide" Target="slides/slide1.xml"/><Relationship Id="rId61" Type="http://schemas.openxmlformats.org/officeDocument/2006/relationships/viewProps" Target="view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microsoft.com/office/2016/11/relationships/changesInfo" Target="changesInfos/changesInfo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commentAuthors" Target="commentAuthor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presProps" Target="presProps.xml"/><Relationship Id="rId65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enis Shashurin" userId="1f88d3ce49659046" providerId="LiveId" clId="{E5115985-F3B1-44FF-A9A4-68FA211C2941}"/>
    <pc:docChg chg="undo redo custSel addSld delSld modSld sldOrd">
      <pc:chgData name="Denis Shashurin" userId="1f88d3ce49659046" providerId="LiveId" clId="{E5115985-F3B1-44FF-A9A4-68FA211C2941}" dt="2023-04-22T16:21:23.539" v="3488" actId="255"/>
      <pc:docMkLst>
        <pc:docMk/>
      </pc:docMkLst>
      <pc:sldChg chg="addSp modSp mod">
        <pc:chgData name="Denis Shashurin" userId="1f88d3ce49659046" providerId="LiveId" clId="{E5115985-F3B1-44FF-A9A4-68FA211C2941}" dt="2023-04-21T15:54:52.534" v="2026" actId="948"/>
        <pc:sldMkLst>
          <pc:docMk/>
          <pc:sldMk cId="1642425379" sldId="256"/>
        </pc:sldMkLst>
        <pc:spChg chg="mod">
          <ac:chgData name="Denis Shashurin" userId="1f88d3ce49659046" providerId="LiveId" clId="{E5115985-F3B1-44FF-A9A4-68FA211C2941}" dt="2023-04-21T12:54:30.779" v="129" actId="122"/>
          <ac:spMkLst>
            <pc:docMk/>
            <pc:sldMk cId="1642425379" sldId="256"/>
            <ac:spMk id="2" creationId="{216815C6-3AD0-46E6-A74A-1967BD91AF50}"/>
          </ac:spMkLst>
        </pc:spChg>
        <pc:spChg chg="mod">
          <ac:chgData name="Denis Shashurin" userId="1f88d3ce49659046" providerId="LiveId" clId="{E5115985-F3B1-44FF-A9A4-68FA211C2941}" dt="2023-04-21T12:55:29.895" v="147" actId="122"/>
          <ac:spMkLst>
            <pc:docMk/>
            <pc:sldMk cId="1642425379" sldId="256"/>
            <ac:spMk id="3" creationId="{1901B20D-4C28-4DA3-ABBD-718C22A5E58B}"/>
          </ac:spMkLst>
        </pc:spChg>
        <pc:spChg chg="add mod">
          <ac:chgData name="Denis Shashurin" userId="1f88d3ce49659046" providerId="LiveId" clId="{E5115985-F3B1-44FF-A9A4-68FA211C2941}" dt="2023-04-21T15:54:45.510" v="2025" actId="948"/>
          <ac:spMkLst>
            <pc:docMk/>
            <pc:sldMk cId="1642425379" sldId="256"/>
            <ac:spMk id="4" creationId="{C9194352-CA45-41B4-321E-5E590D0E0570}"/>
          </ac:spMkLst>
        </pc:spChg>
        <pc:spChg chg="add mod">
          <ac:chgData name="Denis Shashurin" userId="1f88d3ce49659046" providerId="LiveId" clId="{E5115985-F3B1-44FF-A9A4-68FA211C2941}" dt="2023-04-21T15:54:52.534" v="2026" actId="948"/>
          <ac:spMkLst>
            <pc:docMk/>
            <pc:sldMk cId="1642425379" sldId="256"/>
            <ac:spMk id="5" creationId="{962C3BE3-9BE8-55C3-0C14-5AE528CD6A1D}"/>
          </ac:spMkLst>
        </pc:spChg>
        <pc:picChg chg="add mod">
          <ac:chgData name="Denis Shashurin" userId="1f88d3ce49659046" providerId="LiveId" clId="{E5115985-F3B1-44FF-A9A4-68FA211C2941}" dt="2023-04-21T12:58:09.066" v="350" actId="1076"/>
          <ac:picMkLst>
            <pc:docMk/>
            <pc:sldMk cId="1642425379" sldId="256"/>
            <ac:picMk id="1026" creationId="{B9061CCF-E657-1925-38D3-C393530DD5E0}"/>
          </ac:picMkLst>
        </pc:picChg>
        <pc:picChg chg="add mod">
          <ac:chgData name="Denis Shashurin" userId="1f88d3ce49659046" providerId="LiveId" clId="{E5115985-F3B1-44FF-A9A4-68FA211C2941}" dt="2023-04-21T12:58:12.125" v="351" actId="1076"/>
          <ac:picMkLst>
            <pc:docMk/>
            <pc:sldMk cId="1642425379" sldId="256"/>
            <ac:picMk id="1028" creationId="{1BF4F7E8-93C2-FA8F-61A5-15CC309BB6B6}"/>
          </ac:picMkLst>
        </pc:picChg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707789176" sldId="258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566997565" sldId="260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1738561688" sldId="261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1593920805" sldId="262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1346372204" sldId="264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2121178069" sldId="266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4151694508" sldId="268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1472106130" sldId="270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920173932" sldId="275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2436493926" sldId="276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2243494996" sldId="277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2069393026" sldId="278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1417396711" sldId="280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3477453048" sldId="282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3396266754" sldId="283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1844941827" sldId="289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1177824853" sldId="290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404854312" sldId="292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473871986" sldId="293"/>
        </pc:sldMkLst>
      </pc:sldChg>
      <pc:sldChg chg="del">
        <pc:chgData name="Denis Shashurin" userId="1f88d3ce49659046" providerId="LiveId" clId="{E5115985-F3B1-44FF-A9A4-68FA211C2941}" dt="2023-04-21T16:57:03.868" v="3155" actId="47"/>
        <pc:sldMkLst>
          <pc:docMk/>
          <pc:sldMk cId="3084972071" sldId="294"/>
        </pc:sldMkLst>
      </pc:sldChg>
      <pc:sldChg chg="addSp delSp modSp add mod ord">
        <pc:chgData name="Denis Shashurin" userId="1f88d3ce49659046" providerId="LiveId" clId="{E5115985-F3B1-44FF-A9A4-68FA211C2941}" dt="2023-04-21T14:03:47.507" v="1197"/>
        <pc:sldMkLst>
          <pc:docMk/>
          <pc:sldMk cId="762274736" sldId="295"/>
        </pc:sldMkLst>
        <pc:spChg chg="mod">
          <ac:chgData name="Denis Shashurin" userId="1f88d3ce49659046" providerId="LiveId" clId="{E5115985-F3B1-44FF-A9A4-68FA211C2941}" dt="2023-04-21T13:42:53.613" v="1084" actId="20577"/>
          <ac:spMkLst>
            <pc:docMk/>
            <pc:sldMk cId="762274736" sldId="295"/>
            <ac:spMk id="2" creationId="{5CE54ABB-4929-4810-950B-2DAEA0A5BAB4}"/>
          </ac:spMkLst>
        </pc:spChg>
        <pc:spChg chg="del mod">
          <ac:chgData name="Denis Shashurin" userId="1f88d3ce49659046" providerId="LiveId" clId="{E5115985-F3B1-44FF-A9A4-68FA211C2941}" dt="2023-04-21T13:15:20.940" v="500" actId="478"/>
          <ac:spMkLst>
            <pc:docMk/>
            <pc:sldMk cId="762274736" sldId="295"/>
            <ac:spMk id="3" creationId="{D5E1C399-8F48-44F5-9461-3C89866D4CE1}"/>
          </ac:spMkLst>
        </pc:spChg>
        <pc:spChg chg="del">
          <ac:chgData name="Denis Shashurin" userId="1f88d3ce49659046" providerId="LiveId" clId="{E5115985-F3B1-44FF-A9A4-68FA211C2941}" dt="2023-04-21T13:15:17.896" v="497" actId="478"/>
          <ac:spMkLst>
            <pc:docMk/>
            <pc:sldMk cId="762274736" sldId="295"/>
            <ac:spMk id="4" creationId="{A112B089-A8F9-45B1-BE6E-EAC10163F082}"/>
          </ac:spMkLst>
        </pc:spChg>
        <pc:spChg chg="del">
          <ac:chgData name="Denis Shashurin" userId="1f88d3ce49659046" providerId="LiveId" clId="{E5115985-F3B1-44FF-A9A4-68FA211C2941}" dt="2023-04-21T13:15:28.324" v="506" actId="478"/>
          <ac:spMkLst>
            <pc:docMk/>
            <pc:sldMk cId="762274736" sldId="295"/>
            <ac:spMk id="5" creationId="{CF515C5D-2CDB-4E66-B2B8-1451BC44247F}"/>
          </ac:spMkLst>
        </pc:spChg>
        <pc:spChg chg="del">
          <ac:chgData name="Denis Shashurin" userId="1f88d3ce49659046" providerId="LiveId" clId="{E5115985-F3B1-44FF-A9A4-68FA211C2941}" dt="2023-04-21T13:15:19.433" v="498" actId="478"/>
          <ac:spMkLst>
            <pc:docMk/>
            <pc:sldMk cId="762274736" sldId="295"/>
            <ac:spMk id="6" creationId="{0FE22F9B-4BF8-41DC-8F1C-836B546E59AD}"/>
          </ac:spMkLst>
        </pc:spChg>
        <pc:spChg chg="del mod">
          <ac:chgData name="Denis Shashurin" userId="1f88d3ce49659046" providerId="LiveId" clId="{E5115985-F3B1-44FF-A9A4-68FA211C2941}" dt="2023-04-21T13:15:26.074" v="504" actId="478"/>
          <ac:spMkLst>
            <pc:docMk/>
            <pc:sldMk cId="762274736" sldId="295"/>
            <ac:spMk id="7" creationId="{6B35F89A-6CDF-41F7-BD87-18B45BD7330B}"/>
          </ac:spMkLst>
        </pc:spChg>
        <pc:spChg chg="del">
          <ac:chgData name="Denis Shashurin" userId="1f88d3ce49659046" providerId="LiveId" clId="{E5115985-F3B1-44FF-A9A4-68FA211C2941}" dt="2023-04-21T13:15:30.913" v="508" actId="478"/>
          <ac:spMkLst>
            <pc:docMk/>
            <pc:sldMk cId="762274736" sldId="295"/>
            <ac:spMk id="8" creationId="{E92B9716-8D44-4864-8986-720957B34362}"/>
          </ac:spMkLst>
        </pc:spChg>
        <pc:spChg chg="mod">
          <ac:chgData name="Denis Shashurin" userId="1f88d3ce49659046" providerId="LiveId" clId="{E5115985-F3B1-44FF-A9A4-68FA211C2941}" dt="2023-04-21T13:15:55.193" v="531" actId="20577"/>
          <ac:spMkLst>
            <pc:docMk/>
            <pc:sldMk cId="762274736" sldId="295"/>
            <ac:spMk id="9" creationId="{7B78F7A0-88C5-4940-B21C-099F472F39F9}"/>
          </ac:spMkLst>
        </pc:spChg>
        <pc:spChg chg="mod">
          <ac:chgData name="Denis Shashurin" userId="1f88d3ce49659046" providerId="LiveId" clId="{E5115985-F3B1-44FF-A9A4-68FA211C2941}" dt="2023-04-21T13:15:47.376" v="527" actId="20577"/>
          <ac:spMkLst>
            <pc:docMk/>
            <pc:sldMk cId="762274736" sldId="295"/>
            <ac:spMk id="10" creationId="{D2186069-FC8E-433D-9BB4-942220CE8CFB}"/>
          </ac:spMkLst>
        </pc:spChg>
        <pc:spChg chg="add del mod">
          <ac:chgData name="Denis Shashurin" userId="1f88d3ce49659046" providerId="LiveId" clId="{E5115985-F3B1-44FF-A9A4-68FA211C2941}" dt="2023-04-21T13:15:22.909" v="502" actId="478"/>
          <ac:spMkLst>
            <pc:docMk/>
            <pc:sldMk cId="762274736" sldId="295"/>
            <ac:spMk id="13" creationId="{F4D830FA-1D27-E1E9-0FC7-01A554D2F288}"/>
          </ac:spMkLst>
        </pc:spChg>
        <pc:spChg chg="add del mod">
          <ac:chgData name="Denis Shashurin" userId="1f88d3ce49659046" providerId="LiveId" clId="{E5115985-F3B1-44FF-A9A4-68FA211C2941}" dt="2023-04-21T13:15:22.040" v="501" actId="478"/>
          <ac:spMkLst>
            <pc:docMk/>
            <pc:sldMk cId="762274736" sldId="295"/>
            <ac:spMk id="15" creationId="{F6B3C33E-C23B-4E72-C99E-05453C5536EE}"/>
          </ac:spMkLst>
        </pc:spChg>
        <pc:spChg chg="add del mod">
          <ac:chgData name="Denis Shashurin" userId="1f88d3ce49659046" providerId="LiveId" clId="{E5115985-F3B1-44FF-A9A4-68FA211C2941}" dt="2023-04-21T13:15:24.631" v="503" actId="478"/>
          <ac:spMkLst>
            <pc:docMk/>
            <pc:sldMk cId="762274736" sldId="295"/>
            <ac:spMk id="17" creationId="{BD1EF2EA-FAC8-BABB-E2BB-9BB8FCE944D0}"/>
          </ac:spMkLst>
        </pc:spChg>
        <pc:spChg chg="add del mod">
          <ac:chgData name="Denis Shashurin" userId="1f88d3ce49659046" providerId="LiveId" clId="{E5115985-F3B1-44FF-A9A4-68FA211C2941}" dt="2023-04-21T13:17:47.287" v="535" actId="478"/>
          <ac:spMkLst>
            <pc:docMk/>
            <pc:sldMk cId="762274736" sldId="295"/>
            <ac:spMk id="19" creationId="{F87D7C1E-EBA3-F11E-06F1-8DD9F8589A50}"/>
          </ac:spMkLst>
        </pc:spChg>
        <pc:spChg chg="add del mod">
          <ac:chgData name="Denis Shashurin" userId="1f88d3ce49659046" providerId="LiveId" clId="{E5115985-F3B1-44FF-A9A4-68FA211C2941}" dt="2023-04-21T13:15:29.833" v="507" actId="478"/>
          <ac:spMkLst>
            <pc:docMk/>
            <pc:sldMk cId="762274736" sldId="295"/>
            <ac:spMk id="21" creationId="{C8A0E85A-C39C-637C-E257-BF76327A0D78}"/>
          </ac:spMkLst>
        </pc:spChg>
        <pc:spChg chg="add del mod">
          <ac:chgData name="Denis Shashurin" userId="1f88d3ce49659046" providerId="LiveId" clId="{E5115985-F3B1-44FF-A9A4-68FA211C2941}" dt="2023-04-21T13:21:12.328" v="553" actId="478"/>
          <ac:spMkLst>
            <pc:docMk/>
            <pc:sldMk cId="762274736" sldId="295"/>
            <ac:spMk id="23" creationId="{92E2CD03-FD77-FA5D-29D1-A11FD63A7F55}"/>
          </ac:spMkLst>
        </pc:spChg>
        <pc:spChg chg="add del mod">
          <ac:chgData name="Denis Shashurin" userId="1f88d3ce49659046" providerId="LiveId" clId="{E5115985-F3B1-44FF-A9A4-68FA211C2941}" dt="2023-04-21T13:42:02.854" v="1035" actId="478"/>
          <ac:spMkLst>
            <pc:docMk/>
            <pc:sldMk cId="762274736" sldId="295"/>
            <ac:spMk id="25" creationId="{8E55E96E-6453-EEA0-AE23-BC8030C196EA}"/>
          </ac:spMkLst>
        </pc:spChg>
        <pc:spChg chg="add del">
          <ac:chgData name="Denis Shashurin" userId="1f88d3ce49659046" providerId="LiveId" clId="{E5115985-F3B1-44FF-A9A4-68FA211C2941}" dt="2023-04-21T13:17:48.618" v="537" actId="22"/>
          <ac:spMkLst>
            <pc:docMk/>
            <pc:sldMk cId="762274736" sldId="295"/>
            <ac:spMk id="27" creationId="{4339E4E4-0C22-0937-66FB-819542F8FCDE}"/>
          </ac:spMkLst>
        </pc:spChg>
        <pc:spChg chg="add del mod">
          <ac:chgData name="Denis Shashurin" userId="1f88d3ce49659046" providerId="LiveId" clId="{E5115985-F3B1-44FF-A9A4-68FA211C2941}" dt="2023-04-21T13:42:01.390" v="1034" actId="478"/>
          <ac:spMkLst>
            <pc:docMk/>
            <pc:sldMk cId="762274736" sldId="295"/>
            <ac:spMk id="29" creationId="{1432015D-51A1-741F-B9C3-251D5FBDA746}"/>
          </ac:spMkLst>
        </pc:spChg>
        <pc:spChg chg="add del mod">
          <ac:chgData name="Denis Shashurin" userId="1f88d3ce49659046" providerId="LiveId" clId="{E5115985-F3B1-44FF-A9A4-68FA211C2941}" dt="2023-04-21T13:40:17.933" v="1008" actId="478"/>
          <ac:spMkLst>
            <pc:docMk/>
            <pc:sldMk cId="762274736" sldId="295"/>
            <ac:spMk id="30" creationId="{12ECDD2F-4189-ABE3-B238-3F1B4B66D934}"/>
          </ac:spMkLst>
        </pc:spChg>
        <pc:spChg chg="add del mod">
          <ac:chgData name="Denis Shashurin" userId="1f88d3ce49659046" providerId="LiveId" clId="{E5115985-F3B1-44FF-A9A4-68FA211C2941}" dt="2023-04-21T13:27:52.043" v="789" actId="478"/>
          <ac:spMkLst>
            <pc:docMk/>
            <pc:sldMk cId="762274736" sldId="295"/>
            <ac:spMk id="31" creationId="{32E42ED5-17F2-BF72-24F4-E0F69550C588}"/>
          </ac:spMkLst>
        </pc:spChg>
        <pc:spChg chg="add del mod">
          <ac:chgData name="Denis Shashurin" userId="1f88d3ce49659046" providerId="LiveId" clId="{E5115985-F3B1-44FF-A9A4-68FA211C2941}" dt="2023-04-21T13:40:20.455" v="1010" actId="478"/>
          <ac:spMkLst>
            <pc:docMk/>
            <pc:sldMk cId="762274736" sldId="295"/>
            <ac:spMk id="32" creationId="{B4F1E3F2-FECF-1208-8C42-42D9037104CB}"/>
          </ac:spMkLst>
        </pc:spChg>
        <pc:spChg chg="add mod">
          <ac:chgData name="Denis Shashurin" userId="1f88d3ce49659046" providerId="LiveId" clId="{E5115985-F3B1-44FF-A9A4-68FA211C2941}" dt="2023-04-21T13:42:23.914" v="1039" actId="13822"/>
          <ac:spMkLst>
            <pc:docMk/>
            <pc:sldMk cId="762274736" sldId="295"/>
            <ac:spMk id="33" creationId="{7AAE38A0-FAC0-4AEB-729A-106C3CF61BDF}"/>
          </ac:spMkLst>
        </pc:spChg>
        <pc:spChg chg="add mod">
          <ac:chgData name="Denis Shashurin" userId="1f88d3ce49659046" providerId="LiveId" clId="{E5115985-F3B1-44FF-A9A4-68FA211C2941}" dt="2023-04-21T13:48:39.864" v="1094" actId="20577"/>
          <ac:spMkLst>
            <pc:docMk/>
            <pc:sldMk cId="762274736" sldId="295"/>
            <ac:spMk id="35" creationId="{25523ED5-43ED-8D4B-1165-3475E8AFCD7B}"/>
          </ac:spMkLst>
        </pc:spChg>
        <pc:picChg chg="add mod">
          <ac:chgData name="Denis Shashurin" userId="1f88d3ce49659046" providerId="LiveId" clId="{E5115985-F3B1-44FF-A9A4-68FA211C2941}" dt="2023-04-21T14:03:47.507" v="1197"/>
          <ac:picMkLst>
            <pc:docMk/>
            <pc:sldMk cId="762274736" sldId="295"/>
            <ac:picMk id="36" creationId="{8E22BC58-C15C-511B-0F58-2CF7298DE4AD}"/>
          </ac:picMkLst>
        </pc:picChg>
        <pc:picChg chg="add mod">
          <ac:chgData name="Denis Shashurin" userId="1f88d3ce49659046" providerId="LiveId" clId="{E5115985-F3B1-44FF-A9A4-68FA211C2941}" dt="2023-04-21T14:03:47.507" v="1197"/>
          <ac:picMkLst>
            <pc:docMk/>
            <pc:sldMk cId="762274736" sldId="295"/>
            <ac:picMk id="37" creationId="{264636E0-3792-20AF-736A-EE2A31C57124}"/>
          </ac:picMkLst>
        </pc:picChg>
        <pc:picChg chg="add del mod">
          <ac:chgData name="Denis Shashurin" userId="1f88d3ce49659046" providerId="LiveId" clId="{E5115985-F3B1-44FF-A9A4-68FA211C2941}" dt="2023-04-21T13:40:18.663" v="1009" actId="478"/>
          <ac:picMkLst>
            <pc:docMk/>
            <pc:sldMk cId="762274736" sldId="295"/>
            <ac:picMk id="2050" creationId="{481D5567-8828-17C4-81CF-DA1677539E8D}"/>
          </ac:picMkLst>
        </pc:picChg>
        <pc:picChg chg="add del mod">
          <ac:chgData name="Denis Shashurin" userId="1f88d3ce49659046" providerId="LiveId" clId="{E5115985-F3B1-44FF-A9A4-68FA211C2941}" dt="2023-04-21T13:40:15.221" v="1007" actId="478"/>
          <ac:picMkLst>
            <pc:docMk/>
            <pc:sldMk cId="762274736" sldId="295"/>
            <ac:picMk id="2052" creationId="{97680483-A94F-E136-0D4F-DB34E43E0047}"/>
          </ac:picMkLst>
        </pc:picChg>
        <pc:picChg chg="add mod">
          <ac:chgData name="Denis Shashurin" userId="1f88d3ce49659046" providerId="LiveId" clId="{E5115985-F3B1-44FF-A9A4-68FA211C2941}" dt="2023-04-21T13:42:11.318" v="1037" actId="1076"/>
          <ac:picMkLst>
            <pc:docMk/>
            <pc:sldMk cId="762274736" sldId="295"/>
            <ac:picMk id="2054" creationId="{633C3C42-A637-5A69-846F-F201EE085CD0}"/>
          </ac:picMkLst>
        </pc:picChg>
      </pc:sldChg>
      <pc:sldChg chg="addSp delSp modSp add del mod modClrScheme chgLayout">
        <pc:chgData name="Denis Shashurin" userId="1f88d3ce49659046" providerId="LiveId" clId="{E5115985-F3B1-44FF-A9A4-68FA211C2941}" dt="2023-04-21T13:30:13.051" v="1005" actId="47"/>
        <pc:sldMkLst>
          <pc:docMk/>
          <pc:sldMk cId="2794801752" sldId="296"/>
        </pc:sldMkLst>
        <pc:spChg chg="mod ord">
          <ac:chgData name="Denis Shashurin" userId="1f88d3ce49659046" providerId="LiveId" clId="{E5115985-F3B1-44FF-A9A4-68FA211C2941}" dt="2023-04-21T13:27:03.872" v="773" actId="20577"/>
          <ac:spMkLst>
            <pc:docMk/>
            <pc:sldMk cId="2794801752" sldId="296"/>
            <ac:spMk id="2" creationId="{935C0770-A36E-4500-AA2E-F3DE8416AD1E}"/>
          </ac:spMkLst>
        </pc:spChg>
        <pc:spChg chg="mod ord">
          <ac:chgData name="Denis Shashurin" userId="1f88d3ce49659046" providerId="LiveId" clId="{E5115985-F3B1-44FF-A9A4-68FA211C2941}" dt="2023-04-21T13:26:23.559" v="763" actId="700"/>
          <ac:spMkLst>
            <pc:docMk/>
            <pc:sldMk cId="2794801752" sldId="296"/>
            <ac:spMk id="3" creationId="{2CC7E0A4-FE8E-4F7B-8370-1FA3484B6144}"/>
          </ac:spMkLst>
        </pc:spChg>
        <pc:spChg chg="mod ord">
          <ac:chgData name="Denis Shashurin" userId="1f88d3ce49659046" providerId="LiveId" clId="{E5115985-F3B1-44FF-A9A4-68FA211C2941}" dt="2023-04-21T13:26:23.559" v="763" actId="700"/>
          <ac:spMkLst>
            <pc:docMk/>
            <pc:sldMk cId="2794801752" sldId="296"/>
            <ac:spMk id="4" creationId="{5CE495FC-7E0A-4342-A40D-3B65DCA780C6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5" creationId="{AB97FAAF-FD5C-4EDE-A2D8-148266453488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6" creationId="{7F0BD43D-EBFD-48E7-A1D3-EB9228D4C58B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7" creationId="{E9C0C8B1-2DBC-40B1-BBA7-7B3D396478A1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8" creationId="{B2F06784-6A30-4941-B70A-A58B611950D4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10" creationId="{506E6781-EB30-BB15-8174-5DAD2C8C97F0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12" creationId="{E33E65EB-2729-2779-92ED-04C0A9F427C1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14" creationId="{CD094935-E3BA-F6E5-F94C-A0EAF15A5D76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16" creationId="{8A6AFB2E-526C-3537-2D86-9E77911D46CD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18" creationId="{30F60868-CD82-E015-7034-9FB0A38C72B6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20" creationId="{8137934E-771D-6B9F-CDEA-AB273109E92D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22" creationId="{9B64A689-4D84-F45E-8EFF-DAF9AADCCEDA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24" creationId="{568D7422-F48C-4829-8937-7DA701F3303B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25" creationId="{225FED20-8F0E-4B86-88AD-F902806B2CA0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26" creationId="{2329531A-E68A-4913-9B66-062FBAC6D24D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27" creationId="{69ADCED5-CED8-4991-9B1E-DB7381BE7431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28" creationId="{E8BD1918-91E9-45FF-B758-93DAFA9EAFE9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29" creationId="{BF7EE2E1-DA9E-4645-BC0D-305C1F12118B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30" creationId="{34874F5E-B64B-E9A8-9C86-1DF58549549C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31" creationId="{F116CCE2-DE5B-4D04-8780-DE09E03B8A28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33" creationId="{1930BF4B-0565-4413-BDB0-116E9B84F127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34" creationId="{1425323D-AEA3-D4F3-53ED-13BE7E019937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35" creationId="{AEC73B38-496F-4951-89EB-38E1A77E186B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37" creationId="{8658B547-4844-4FC2-9B4E-C8A8DF4D66D8}"/>
          </ac:spMkLst>
        </pc:spChg>
        <pc:spChg chg="add del mod ord">
          <ac:chgData name="Denis Shashurin" userId="1f88d3ce49659046" providerId="LiveId" clId="{E5115985-F3B1-44FF-A9A4-68FA211C2941}" dt="2023-04-21T13:25:52.622" v="761" actId="700"/>
          <ac:spMkLst>
            <pc:docMk/>
            <pc:sldMk cId="2794801752" sldId="296"/>
            <ac:spMk id="38" creationId="{FAAA447B-E3FC-27E3-7EEC-4F2D6B750BE0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39" creationId="{B7890BF0-461E-41CE-AFC1-AD52C6B9549E}"/>
          </ac:spMkLst>
        </pc:spChg>
        <pc:spChg chg="add del mod ord">
          <ac:chgData name="Denis Shashurin" userId="1f88d3ce49659046" providerId="LiveId" clId="{E5115985-F3B1-44FF-A9A4-68FA211C2941}" dt="2023-04-21T13:25:37.783" v="760" actId="700"/>
          <ac:spMkLst>
            <pc:docMk/>
            <pc:sldMk cId="2794801752" sldId="296"/>
            <ac:spMk id="40" creationId="{3FE5762B-A290-43C5-5678-6C584763CC52}"/>
          </ac:spMkLst>
        </pc:spChg>
        <pc:spChg chg="add del mod ord">
          <ac:chgData name="Denis Shashurin" userId="1f88d3ce49659046" providerId="LiveId" clId="{E5115985-F3B1-44FF-A9A4-68FA211C2941}" dt="2023-04-21T13:25:37.783" v="760" actId="700"/>
          <ac:spMkLst>
            <pc:docMk/>
            <pc:sldMk cId="2794801752" sldId="296"/>
            <ac:spMk id="41" creationId="{F9BBC32B-C913-1B2A-BADC-FE94E6A6FF42}"/>
          </ac:spMkLst>
        </pc:spChg>
        <pc:spChg chg="mod ord">
          <ac:chgData name="Denis Shashurin" userId="1f88d3ce49659046" providerId="LiveId" clId="{E5115985-F3B1-44FF-A9A4-68FA211C2941}" dt="2023-04-21T13:26:23.559" v="763" actId="700"/>
          <ac:spMkLst>
            <pc:docMk/>
            <pc:sldMk cId="2794801752" sldId="296"/>
            <ac:spMk id="42" creationId="{8ADD2DBD-D314-47B1-BD25-DAF6D4437F74}"/>
          </ac:spMkLst>
        </pc:spChg>
        <pc:spChg chg="add del mod ord">
          <ac:chgData name="Denis Shashurin" userId="1f88d3ce49659046" providerId="LiveId" clId="{E5115985-F3B1-44FF-A9A4-68FA211C2941}" dt="2023-04-21T13:25:37.783" v="760" actId="700"/>
          <ac:spMkLst>
            <pc:docMk/>
            <pc:sldMk cId="2794801752" sldId="296"/>
            <ac:spMk id="43" creationId="{66929DE8-33BA-526F-BCAB-F7568FCA258F}"/>
          </ac:spMkLst>
        </pc:spChg>
        <pc:spChg chg="add del mod ord">
          <ac:chgData name="Denis Shashurin" userId="1f88d3ce49659046" providerId="LiveId" clId="{E5115985-F3B1-44FF-A9A4-68FA211C2941}" dt="2023-04-21T13:25:37.783" v="760" actId="700"/>
          <ac:spMkLst>
            <pc:docMk/>
            <pc:sldMk cId="2794801752" sldId="296"/>
            <ac:spMk id="44" creationId="{D1C77E23-E125-6CB9-55EA-140E34BCB9EA}"/>
          </ac:spMkLst>
        </pc:spChg>
        <pc:spChg chg="add del mod ord">
          <ac:chgData name="Denis Shashurin" userId="1f88d3ce49659046" providerId="LiveId" clId="{E5115985-F3B1-44FF-A9A4-68FA211C2941}" dt="2023-04-21T13:25:37.783" v="760" actId="700"/>
          <ac:spMkLst>
            <pc:docMk/>
            <pc:sldMk cId="2794801752" sldId="296"/>
            <ac:spMk id="45" creationId="{22E69C44-85C0-391A-9974-AB6A23EC8EEE}"/>
          </ac:spMkLst>
        </pc:spChg>
        <pc:spChg chg="add del mod ord">
          <ac:chgData name="Denis Shashurin" userId="1f88d3ce49659046" providerId="LiveId" clId="{E5115985-F3B1-44FF-A9A4-68FA211C2941}" dt="2023-04-21T13:25:37.783" v="760" actId="700"/>
          <ac:spMkLst>
            <pc:docMk/>
            <pc:sldMk cId="2794801752" sldId="296"/>
            <ac:spMk id="46" creationId="{1AEB3EA8-17AA-1007-F606-9ABE907D735D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47" creationId="{34AEC4E2-9D67-852D-BFFF-D14127F682FB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48" creationId="{068B818F-6C03-E53A-5C69-09618799E80F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49" creationId="{CB60B401-6F8B-0913-86FD-86C4A40939CA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0" creationId="{38E22215-CC0E-885E-849F-7AA2004D404B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1" creationId="{14AE89AA-355A-14FA-DC39-284CF9B889CB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2" creationId="{0F5DFC25-E046-420A-3DD2-AB8366B44275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3" creationId="{BAE178BB-624F-29B3-9611-7A3ACC9FE31D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4" creationId="{AEF9A742-438F-474C-47F2-FB9B89F9448D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5" creationId="{C2123EB0-7E4F-1B22-A0C4-0C7E6F0874EA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6" creationId="{4431DD86-E788-A4F6-7A99-BFD0A6C31526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7" creationId="{B4DCEFBC-29BD-0E84-AE3E-F9075E54027C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8" creationId="{FCAD9F2C-6A07-96F7-A3A5-D6EA7F11F3BA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59" creationId="{7A984A38-B65F-A325-FA42-193056B35323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0" creationId="{530D9051-786D-98E1-D60D-27A0C4D05D6A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1" creationId="{E4762DF0-53C1-662A-EA84-D8149BA3D87A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2" creationId="{3D0A075E-453E-1CE7-CC2E-9593BBB482AF}"/>
          </ac:spMkLst>
        </pc:spChg>
        <pc:spChg chg="del">
          <ac:chgData name="Denis Shashurin" userId="1f88d3ce49659046" providerId="LiveId" clId="{E5115985-F3B1-44FF-A9A4-68FA211C2941}" dt="2023-04-21T13:24:57.890" v="754" actId="478"/>
          <ac:spMkLst>
            <pc:docMk/>
            <pc:sldMk cId="2794801752" sldId="296"/>
            <ac:spMk id="63" creationId="{9201E1F5-4143-449F-8629-751D360010A3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4" creationId="{AAA48D6D-2AA5-9494-0428-808D54260301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5" creationId="{79E8AB80-5397-3698-459A-7AAC71F1CB09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6" creationId="{2ABD6396-ABD3-F13B-4C85-3A6588A2E832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7" creationId="{A0D6B4B2-8459-AB90-E613-B39DA0F12B99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8" creationId="{48DE24E8-D643-5969-D4B7-E5CE9D392813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69" creationId="{2FA570A0-AAF0-CD6C-3649-8A016CCEE23F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70" creationId="{2E17CDF1-1345-79D9-91DC-72C7AF9D9AA8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71" creationId="{2D0354F5-48D5-D75F-79C5-9D3559167BC1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72" creationId="{3B778572-4AAF-C852-636C-5770DBDD0145}"/>
          </ac:spMkLst>
        </pc:spChg>
        <pc:spChg chg="add del mod ord">
          <ac:chgData name="Denis Shashurin" userId="1f88d3ce49659046" providerId="LiveId" clId="{E5115985-F3B1-44FF-A9A4-68FA211C2941}" dt="2023-04-21T13:25:57.962" v="762" actId="700"/>
          <ac:spMkLst>
            <pc:docMk/>
            <pc:sldMk cId="2794801752" sldId="296"/>
            <ac:spMk id="73" creationId="{71D268A1-E413-1C46-73B0-1B77ACB41238}"/>
          </ac:spMkLst>
        </pc:spChg>
        <pc:spChg chg="add del mod ord">
          <ac:chgData name="Denis Shashurin" userId="1f88d3ce49659046" providerId="LiveId" clId="{E5115985-F3B1-44FF-A9A4-68FA211C2941}" dt="2023-04-21T13:26:23.559" v="763" actId="700"/>
          <ac:spMkLst>
            <pc:docMk/>
            <pc:sldMk cId="2794801752" sldId="296"/>
            <ac:spMk id="74" creationId="{9F758E20-3762-130D-0AAC-7D1FC9E6E4E4}"/>
          </ac:spMkLst>
        </pc:spChg>
        <pc:spChg chg="add del mod ord">
          <ac:chgData name="Denis Shashurin" userId="1f88d3ce49659046" providerId="LiveId" clId="{E5115985-F3B1-44FF-A9A4-68FA211C2941}" dt="2023-04-21T13:26:40.402" v="767" actId="478"/>
          <ac:spMkLst>
            <pc:docMk/>
            <pc:sldMk cId="2794801752" sldId="296"/>
            <ac:spMk id="75" creationId="{8E1AA214-FF34-572B-A23A-0C7528938822}"/>
          </ac:spMkLst>
        </pc:spChg>
        <pc:spChg chg="add mod">
          <ac:chgData name="Denis Shashurin" userId="1f88d3ce49659046" providerId="LiveId" clId="{E5115985-F3B1-44FF-A9A4-68FA211C2941}" dt="2023-04-21T13:27:39.552" v="786" actId="1038"/>
          <ac:spMkLst>
            <pc:docMk/>
            <pc:sldMk cId="2794801752" sldId="296"/>
            <ac:spMk id="78" creationId="{53AD8DE0-ADA3-5070-AA40-878134390EFA}"/>
          </ac:spMkLst>
        </pc:spChg>
        <pc:spChg chg="add mod">
          <ac:chgData name="Denis Shashurin" userId="1f88d3ce49659046" providerId="LiveId" clId="{E5115985-F3B1-44FF-A9A4-68FA211C2941}" dt="2023-04-21T13:27:21.671" v="775"/>
          <ac:spMkLst>
            <pc:docMk/>
            <pc:sldMk cId="2794801752" sldId="296"/>
            <ac:spMk id="79" creationId="{63F778D4-6DCD-CA2D-1C34-EB09717B7F33}"/>
          </ac:spMkLst>
        </pc:spChg>
        <pc:spChg chg="add mod">
          <ac:chgData name="Denis Shashurin" userId="1f88d3ce49659046" providerId="LiveId" clId="{E5115985-F3B1-44FF-A9A4-68FA211C2941}" dt="2023-04-21T13:27:21.671" v="775"/>
          <ac:spMkLst>
            <pc:docMk/>
            <pc:sldMk cId="2794801752" sldId="296"/>
            <ac:spMk id="80" creationId="{90AC58C4-3991-A91D-9CF9-75F9128773B5}"/>
          </ac:spMkLst>
        </pc:spChg>
        <pc:picChg chg="add mod">
          <ac:chgData name="Denis Shashurin" userId="1f88d3ce49659046" providerId="LiveId" clId="{E5115985-F3B1-44FF-A9A4-68FA211C2941}" dt="2023-04-21T13:27:32.340" v="776" actId="1076"/>
          <ac:picMkLst>
            <pc:docMk/>
            <pc:sldMk cId="2794801752" sldId="296"/>
            <ac:picMk id="76" creationId="{46E6D6CF-A2FA-3415-CB41-043A40C71D6A}"/>
          </ac:picMkLst>
        </pc:picChg>
        <pc:picChg chg="add mod">
          <ac:chgData name="Denis Shashurin" userId="1f88d3ce49659046" providerId="LiveId" clId="{E5115985-F3B1-44FF-A9A4-68FA211C2941}" dt="2023-04-21T13:27:36.286" v="777" actId="1076"/>
          <ac:picMkLst>
            <pc:docMk/>
            <pc:sldMk cId="2794801752" sldId="296"/>
            <ac:picMk id="77" creationId="{DBF993F1-1E77-3DB5-2F2A-BC43270ABDA2}"/>
          </ac:picMkLst>
        </pc:picChg>
      </pc:sldChg>
      <pc:sldChg chg="addSp modSp add">
        <pc:chgData name="Denis Shashurin" userId="1f88d3ce49659046" providerId="LiveId" clId="{E5115985-F3B1-44FF-A9A4-68FA211C2941}" dt="2023-04-21T14:03:42.992" v="1196" actId="1076"/>
        <pc:sldMkLst>
          <pc:docMk/>
          <pc:sldMk cId="3423582584" sldId="296"/>
        </pc:sldMkLst>
        <pc:picChg chg="add mod">
          <ac:chgData name="Denis Shashurin" userId="1f88d3ce49659046" providerId="LiveId" clId="{E5115985-F3B1-44FF-A9A4-68FA211C2941}" dt="2023-04-21T14:03:38.462" v="1193" actId="1076"/>
          <ac:picMkLst>
            <pc:docMk/>
            <pc:sldMk cId="3423582584" sldId="296"/>
            <ac:picMk id="3" creationId="{837FF0F5-8B67-3760-6610-2D6D8494A843}"/>
          </ac:picMkLst>
        </pc:picChg>
        <pc:picChg chg="add mod">
          <ac:chgData name="Denis Shashurin" userId="1f88d3ce49659046" providerId="LiveId" clId="{E5115985-F3B1-44FF-A9A4-68FA211C2941}" dt="2023-04-21T14:03:42.992" v="1196" actId="1076"/>
          <ac:picMkLst>
            <pc:docMk/>
            <pc:sldMk cId="3423582584" sldId="296"/>
            <ac:picMk id="4" creationId="{AF3D7B9A-32BF-C4DE-02A6-295567F41517}"/>
          </ac:picMkLst>
        </pc:picChg>
      </pc:sldChg>
      <pc:sldChg chg="addSp delSp modSp add mod">
        <pc:chgData name="Denis Shashurin" userId="1f88d3ce49659046" providerId="LiveId" clId="{E5115985-F3B1-44FF-A9A4-68FA211C2941}" dt="2023-04-21T14:03:49.048" v="1198"/>
        <pc:sldMkLst>
          <pc:docMk/>
          <pc:sldMk cId="1994850673" sldId="297"/>
        </pc:sldMkLst>
        <pc:spChg chg="mod">
          <ac:chgData name="Denis Shashurin" userId="1f88d3ce49659046" providerId="LiveId" clId="{E5115985-F3B1-44FF-A9A4-68FA211C2941}" dt="2023-04-21T14:00:35.133" v="1180" actId="20577"/>
          <ac:spMkLst>
            <pc:docMk/>
            <pc:sldMk cId="1994850673" sldId="297"/>
            <ac:spMk id="2" creationId="{5CE54ABB-4929-4810-950B-2DAEA0A5BAB4}"/>
          </ac:spMkLst>
        </pc:spChg>
        <pc:spChg chg="mod">
          <ac:chgData name="Denis Shashurin" userId="1f88d3ce49659046" providerId="LiveId" clId="{E5115985-F3B1-44FF-A9A4-68FA211C2941}" dt="2023-04-21T13:59:03.456" v="1164" actId="2711"/>
          <ac:spMkLst>
            <pc:docMk/>
            <pc:sldMk cId="1994850673" sldId="297"/>
            <ac:spMk id="35" creationId="{25523ED5-43ED-8D4B-1165-3475E8AFCD7B}"/>
          </ac:spMkLst>
        </pc:spChg>
        <pc:picChg chg="add mod">
          <ac:chgData name="Denis Shashurin" userId="1f88d3ce49659046" providerId="LiveId" clId="{E5115985-F3B1-44FF-A9A4-68FA211C2941}" dt="2023-04-21T14:03:49.048" v="1198"/>
          <ac:picMkLst>
            <pc:docMk/>
            <pc:sldMk cId="1994850673" sldId="297"/>
            <ac:picMk id="3" creationId="{5821FF31-E6E0-5E20-D907-2BF7FEECC37D}"/>
          </ac:picMkLst>
        </pc:picChg>
        <pc:picChg chg="add mod">
          <ac:chgData name="Denis Shashurin" userId="1f88d3ce49659046" providerId="LiveId" clId="{E5115985-F3B1-44FF-A9A4-68FA211C2941}" dt="2023-04-21T14:03:49.048" v="1198"/>
          <ac:picMkLst>
            <pc:docMk/>
            <pc:sldMk cId="1994850673" sldId="297"/>
            <ac:picMk id="4" creationId="{88252922-8E45-B15D-93C4-00809C3FE7FE}"/>
          </ac:picMkLst>
        </pc:picChg>
        <pc:picChg chg="del">
          <ac:chgData name="Denis Shashurin" userId="1f88d3ce49659046" providerId="LiveId" clId="{E5115985-F3B1-44FF-A9A4-68FA211C2941}" dt="2023-04-21T13:53:34.627" v="1096" actId="478"/>
          <ac:picMkLst>
            <pc:docMk/>
            <pc:sldMk cId="1994850673" sldId="297"/>
            <ac:picMk id="2054" creationId="{633C3C42-A637-5A69-846F-F201EE085CD0}"/>
          </ac:picMkLst>
        </pc:picChg>
        <pc:picChg chg="add mod">
          <ac:chgData name="Denis Shashurin" userId="1f88d3ce49659046" providerId="LiveId" clId="{E5115985-F3B1-44FF-A9A4-68FA211C2941}" dt="2023-04-21T14:00:57.448" v="1183" actId="14100"/>
          <ac:picMkLst>
            <pc:docMk/>
            <pc:sldMk cId="1994850673" sldId="297"/>
            <ac:picMk id="6146" creationId="{E797D07A-2A32-7C85-DDF2-B72472DA8ED7}"/>
          </ac:picMkLst>
        </pc:picChg>
        <pc:picChg chg="add mod">
          <ac:chgData name="Denis Shashurin" userId="1f88d3ce49659046" providerId="LiveId" clId="{E5115985-F3B1-44FF-A9A4-68FA211C2941}" dt="2023-04-21T14:01:00.629" v="1184" actId="14100"/>
          <ac:picMkLst>
            <pc:docMk/>
            <pc:sldMk cId="1994850673" sldId="297"/>
            <ac:picMk id="6148" creationId="{95B25C69-D277-51AF-4466-4C4206F2EFBA}"/>
          </ac:picMkLst>
        </pc:picChg>
      </pc:sldChg>
      <pc:sldChg chg="addSp delSp modSp add mod">
        <pc:chgData name="Denis Shashurin" userId="1f88d3ce49659046" providerId="LiveId" clId="{E5115985-F3B1-44FF-A9A4-68FA211C2941}" dt="2023-04-21T16:41:15.356" v="2737" actId="20577"/>
        <pc:sldMkLst>
          <pc:docMk/>
          <pc:sldMk cId="3318006175" sldId="298"/>
        </pc:sldMkLst>
        <pc:spChg chg="mod">
          <ac:chgData name="Denis Shashurin" userId="1f88d3ce49659046" providerId="LiveId" clId="{E5115985-F3B1-44FF-A9A4-68FA211C2941}" dt="2023-04-21T16:15:56.094" v="2073" actId="1076"/>
          <ac:spMkLst>
            <pc:docMk/>
            <pc:sldMk cId="3318006175" sldId="298"/>
            <ac:spMk id="2" creationId="{5CE54ABB-4929-4810-950B-2DAEA0A5BAB4}"/>
          </ac:spMkLst>
        </pc:spChg>
        <pc:spChg chg="add mod">
          <ac:chgData name="Denis Shashurin" userId="1f88d3ce49659046" providerId="LiveId" clId="{E5115985-F3B1-44FF-A9A4-68FA211C2941}" dt="2023-04-21T15:29:28.173" v="1346" actId="20577"/>
          <ac:spMkLst>
            <pc:docMk/>
            <pc:sldMk cId="3318006175" sldId="298"/>
            <ac:spMk id="5" creationId="{DD3A93FA-184E-FB5B-4A24-7FF9BE34E29E}"/>
          </ac:spMkLst>
        </pc:spChg>
        <pc:spChg chg="add mod">
          <ac:chgData name="Denis Shashurin" userId="1f88d3ce49659046" providerId="LiveId" clId="{E5115985-F3B1-44FF-A9A4-68FA211C2941}" dt="2023-04-21T16:41:15.356" v="2737" actId="20577"/>
          <ac:spMkLst>
            <pc:docMk/>
            <pc:sldMk cId="3318006175" sldId="298"/>
            <ac:spMk id="6" creationId="{9559B2D9-E3B8-EE14-B78A-F18960E5F14C}"/>
          </ac:spMkLst>
        </pc:spChg>
        <pc:spChg chg="add mod">
          <ac:chgData name="Denis Shashurin" userId="1f88d3ce49659046" providerId="LiveId" clId="{E5115985-F3B1-44FF-A9A4-68FA211C2941}" dt="2023-04-21T15:34:12.035" v="1759" actId="1035"/>
          <ac:spMkLst>
            <pc:docMk/>
            <pc:sldMk cId="3318006175" sldId="298"/>
            <ac:spMk id="7" creationId="{4D671906-2037-21AF-3BDA-14338118053E}"/>
          </ac:spMkLst>
        </pc:spChg>
        <pc:spChg chg="add mod">
          <ac:chgData name="Denis Shashurin" userId="1f88d3ce49659046" providerId="LiveId" clId="{E5115985-F3B1-44FF-A9A4-68FA211C2941}" dt="2023-04-21T15:33:23.531" v="1645" actId="1035"/>
          <ac:spMkLst>
            <pc:docMk/>
            <pc:sldMk cId="3318006175" sldId="298"/>
            <ac:spMk id="8" creationId="{CE2F4627-D06B-C59B-F8A6-CCFF9D4A7327}"/>
          </ac:spMkLst>
        </pc:spChg>
        <pc:spChg chg="add mod">
          <ac:chgData name="Denis Shashurin" userId="1f88d3ce49659046" providerId="LiveId" clId="{E5115985-F3B1-44FF-A9A4-68FA211C2941}" dt="2023-04-21T15:34:09.519" v="1749" actId="1035"/>
          <ac:spMkLst>
            <pc:docMk/>
            <pc:sldMk cId="3318006175" sldId="298"/>
            <ac:spMk id="12" creationId="{5673B3D3-7437-834D-2670-ECEE14C6FA64}"/>
          </ac:spMkLst>
        </pc:spChg>
        <pc:picChg chg="del">
          <ac:chgData name="Denis Shashurin" userId="1f88d3ce49659046" providerId="LiveId" clId="{E5115985-F3B1-44FF-A9A4-68FA211C2941}" dt="2023-04-21T15:27:29.556" v="1200" actId="478"/>
          <ac:picMkLst>
            <pc:docMk/>
            <pc:sldMk cId="3318006175" sldId="298"/>
            <ac:picMk id="6146" creationId="{E797D07A-2A32-7C85-DDF2-B72472DA8ED7}"/>
          </ac:picMkLst>
        </pc:picChg>
      </pc:sldChg>
      <pc:sldChg chg="add del">
        <pc:chgData name="Denis Shashurin" userId="1f88d3ce49659046" providerId="LiveId" clId="{E5115985-F3B1-44FF-A9A4-68FA211C2941}" dt="2023-04-21T13:53:54.946" v="1158"/>
        <pc:sldMkLst>
          <pc:docMk/>
          <pc:sldMk cId="4247040656" sldId="298"/>
        </pc:sldMkLst>
      </pc:sldChg>
      <pc:sldChg chg="addSp delSp modSp add mod">
        <pc:chgData name="Denis Shashurin" userId="1f88d3ce49659046" providerId="LiveId" clId="{E5115985-F3B1-44FF-A9A4-68FA211C2941}" dt="2023-04-21T15:49:35.018" v="1998" actId="1076"/>
        <pc:sldMkLst>
          <pc:docMk/>
          <pc:sldMk cId="1206784034" sldId="299"/>
        </pc:sldMkLst>
        <pc:spChg chg="mod">
          <ac:chgData name="Denis Shashurin" userId="1f88d3ce49659046" providerId="LiveId" clId="{E5115985-F3B1-44FF-A9A4-68FA211C2941}" dt="2023-04-21T15:34:35.626" v="1816" actId="20577"/>
          <ac:spMkLst>
            <pc:docMk/>
            <pc:sldMk cId="1206784034" sldId="299"/>
            <ac:spMk id="2" creationId="{5CE54ABB-4929-4810-950B-2DAEA0A5BAB4}"/>
          </ac:spMkLst>
        </pc:spChg>
        <pc:spChg chg="del">
          <ac:chgData name="Denis Shashurin" userId="1f88d3ce49659046" providerId="LiveId" clId="{E5115985-F3B1-44FF-A9A4-68FA211C2941}" dt="2023-04-21T15:34:40.398" v="1817" actId="478"/>
          <ac:spMkLst>
            <pc:docMk/>
            <pc:sldMk cId="1206784034" sldId="299"/>
            <ac:spMk id="5" creationId="{DD3A93FA-184E-FB5B-4A24-7FF9BE34E29E}"/>
          </ac:spMkLst>
        </pc:spChg>
        <pc:spChg chg="del">
          <ac:chgData name="Denis Shashurin" userId="1f88d3ce49659046" providerId="LiveId" clId="{E5115985-F3B1-44FF-A9A4-68FA211C2941}" dt="2023-04-21T15:34:40.398" v="1817" actId="478"/>
          <ac:spMkLst>
            <pc:docMk/>
            <pc:sldMk cId="1206784034" sldId="299"/>
            <ac:spMk id="6" creationId="{9559B2D9-E3B8-EE14-B78A-F18960E5F14C}"/>
          </ac:spMkLst>
        </pc:spChg>
        <pc:spChg chg="del">
          <ac:chgData name="Denis Shashurin" userId="1f88d3ce49659046" providerId="LiveId" clId="{E5115985-F3B1-44FF-A9A4-68FA211C2941}" dt="2023-04-21T15:34:40.398" v="1817" actId="478"/>
          <ac:spMkLst>
            <pc:docMk/>
            <pc:sldMk cId="1206784034" sldId="299"/>
            <ac:spMk id="7" creationId="{4D671906-2037-21AF-3BDA-14338118053E}"/>
          </ac:spMkLst>
        </pc:spChg>
        <pc:spChg chg="del">
          <ac:chgData name="Denis Shashurin" userId="1f88d3ce49659046" providerId="LiveId" clId="{E5115985-F3B1-44FF-A9A4-68FA211C2941}" dt="2023-04-21T15:34:40.398" v="1817" actId="478"/>
          <ac:spMkLst>
            <pc:docMk/>
            <pc:sldMk cId="1206784034" sldId="299"/>
            <ac:spMk id="8" creationId="{CE2F4627-D06B-C59B-F8A6-CCFF9D4A7327}"/>
          </ac:spMkLst>
        </pc:spChg>
        <pc:spChg chg="del">
          <ac:chgData name="Denis Shashurin" userId="1f88d3ce49659046" providerId="LiveId" clId="{E5115985-F3B1-44FF-A9A4-68FA211C2941}" dt="2023-04-21T15:34:40.398" v="1817" actId="478"/>
          <ac:spMkLst>
            <pc:docMk/>
            <pc:sldMk cId="1206784034" sldId="299"/>
            <ac:spMk id="12" creationId="{5673B3D3-7437-834D-2670-ECEE14C6FA64}"/>
          </ac:spMkLst>
        </pc:spChg>
        <pc:spChg chg="add mod">
          <ac:chgData name="Denis Shashurin" userId="1f88d3ce49659046" providerId="LiveId" clId="{E5115985-F3B1-44FF-A9A4-68FA211C2941}" dt="2023-04-21T15:47:07.050" v="1977" actId="27636"/>
          <ac:spMkLst>
            <pc:docMk/>
            <pc:sldMk cId="1206784034" sldId="299"/>
            <ac:spMk id="13" creationId="{F6DB9C8B-5607-433A-F768-FE570C06FF0B}"/>
          </ac:spMkLst>
        </pc:spChg>
        <pc:spChg chg="add mod">
          <ac:chgData name="Denis Shashurin" userId="1f88d3ce49659046" providerId="LiveId" clId="{E5115985-F3B1-44FF-A9A4-68FA211C2941}" dt="2023-04-21T15:45:02.718" v="1934" actId="1036"/>
          <ac:spMkLst>
            <pc:docMk/>
            <pc:sldMk cId="1206784034" sldId="299"/>
            <ac:spMk id="14" creationId="{51343C50-1F42-BB04-5610-A78F853F8E5D}"/>
          </ac:spMkLst>
        </pc:spChg>
        <pc:spChg chg="add del mod">
          <ac:chgData name="Denis Shashurin" userId="1f88d3ce49659046" providerId="LiveId" clId="{E5115985-F3B1-44FF-A9A4-68FA211C2941}" dt="2023-04-21T15:45:15.877" v="1937" actId="478"/>
          <ac:spMkLst>
            <pc:docMk/>
            <pc:sldMk cId="1206784034" sldId="299"/>
            <ac:spMk id="16" creationId="{920EE1D1-242B-FE4F-EE60-A145645114A9}"/>
          </ac:spMkLst>
        </pc:spChg>
        <pc:spChg chg="add mod">
          <ac:chgData name="Denis Shashurin" userId="1f88d3ce49659046" providerId="LiveId" clId="{E5115985-F3B1-44FF-A9A4-68FA211C2941}" dt="2023-04-21T15:47:22.029" v="1981" actId="1076"/>
          <ac:spMkLst>
            <pc:docMk/>
            <pc:sldMk cId="1206784034" sldId="299"/>
            <ac:spMk id="17" creationId="{B41228CE-0937-3E8B-89DE-658891703B05}"/>
          </ac:spMkLst>
        </pc:spChg>
        <pc:spChg chg="add del">
          <ac:chgData name="Denis Shashurin" userId="1f88d3ce49659046" providerId="LiveId" clId="{E5115985-F3B1-44FF-A9A4-68FA211C2941}" dt="2023-04-21T15:47:53.996" v="1983" actId="22"/>
          <ac:spMkLst>
            <pc:docMk/>
            <pc:sldMk cId="1206784034" sldId="299"/>
            <ac:spMk id="19" creationId="{790E77C0-D3FF-8271-0FFC-FCB5FB8B695C}"/>
          </ac:spMkLst>
        </pc:spChg>
        <pc:spChg chg="add mod">
          <ac:chgData name="Denis Shashurin" userId="1f88d3ce49659046" providerId="LiveId" clId="{E5115985-F3B1-44FF-A9A4-68FA211C2941}" dt="2023-04-21T15:49:35.018" v="1998" actId="1076"/>
          <ac:spMkLst>
            <pc:docMk/>
            <pc:sldMk cId="1206784034" sldId="299"/>
            <ac:spMk id="20" creationId="{FD6371AA-907A-6CC4-8BDA-F2259FD0459D}"/>
          </ac:spMkLst>
        </pc:spChg>
        <pc:spChg chg="del">
          <ac:chgData name="Denis Shashurin" userId="1f88d3ce49659046" providerId="LiveId" clId="{E5115985-F3B1-44FF-A9A4-68FA211C2941}" dt="2023-04-21T15:47:08.468" v="1978" actId="478"/>
          <ac:spMkLst>
            <pc:docMk/>
            <pc:sldMk cId="1206784034" sldId="299"/>
            <ac:spMk id="33" creationId="{7AAE38A0-FAC0-4AEB-729A-106C3CF61BDF}"/>
          </ac:spMkLst>
        </pc:spChg>
        <pc:spChg chg="del">
          <ac:chgData name="Denis Shashurin" userId="1f88d3ce49659046" providerId="LiveId" clId="{E5115985-F3B1-44FF-A9A4-68FA211C2941}" dt="2023-04-21T15:34:41.722" v="1818" actId="478"/>
          <ac:spMkLst>
            <pc:docMk/>
            <pc:sldMk cId="1206784034" sldId="299"/>
            <ac:spMk id="35" creationId="{25523ED5-43ED-8D4B-1165-3475E8AFCD7B}"/>
          </ac:spMkLst>
        </pc:spChg>
        <pc:picChg chg="add del mod">
          <ac:chgData name="Denis Shashurin" userId="1f88d3ce49659046" providerId="LiveId" clId="{E5115985-F3B1-44FF-A9A4-68FA211C2941}" dt="2023-04-21T15:45:15.877" v="1937" actId="478"/>
          <ac:picMkLst>
            <pc:docMk/>
            <pc:sldMk cId="1206784034" sldId="299"/>
            <ac:picMk id="15" creationId="{B337797E-FE3C-E32D-76E5-7A842D7C56AA}"/>
          </ac:picMkLst>
        </pc:picChg>
        <pc:picChg chg="del">
          <ac:chgData name="Denis Shashurin" userId="1f88d3ce49659046" providerId="LiveId" clId="{E5115985-F3B1-44FF-A9A4-68FA211C2941}" dt="2023-04-21T15:34:23.363" v="1761" actId="478"/>
          <ac:picMkLst>
            <pc:docMk/>
            <pc:sldMk cId="1206784034" sldId="299"/>
            <ac:picMk id="6148" creationId="{95B25C69-D277-51AF-4466-4C4206F2EFBA}"/>
          </ac:picMkLst>
        </pc:picChg>
        <pc:picChg chg="add mod">
          <ac:chgData name="Denis Shashurin" userId="1f88d3ce49659046" providerId="LiveId" clId="{E5115985-F3B1-44FF-A9A4-68FA211C2941}" dt="2023-04-21T15:47:11.889" v="1979" actId="1076"/>
          <ac:picMkLst>
            <pc:docMk/>
            <pc:sldMk cId="1206784034" sldId="299"/>
            <ac:picMk id="7170" creationId="{599DC027-EA78-EB60-2D51-03DD96DB2451}"/>
          </ac:picMkLst>
        </pc:picChg>
        <pc:picChg chg="add mod">
          <ac:chgData name="Denis Shashurin" userId="1f88d3ce49659046" providerId="LiveId" clId="{E5115985-F3B1-44FF-A9A4-68FA211C2941}" dt="2023-04-21T15:44:58.900" v="1930" actId="1036"/>
          <ac:picMkLst>
            <pc:docMk/>
            <pc:sldMk cId="1206784034" sldId="299"/>
            <ac:picMk id="7172" creationId="{E63AF4BE-5D4B-EAEA-7A23-4383C890F70A}"/>
          </ac:picMkLst>
        </pc:picChg>
        <pc:picChg chg="add mod">
          <ac:chgData name="Denis Shashurin" userId="1f88d3ce49659046" providerId="LiveId" clId="{E5115985-F3B1-44FF-A9A4-68FA211C2941}" dt="2023-04-21T15:47:16.209" v="1980" actId="1076"/>
          <ac:picMkLst>
            <pc:docMk/>
            <pc:sldMk cId="1206784034" sldId="299"/>
            <ac:picMk id="7174" creationId="{FB2A2BF4-F05F-23F0-2191-0BBFC48C6213}"/>
          </ac:picMkLst>
        </pc:picChg>
      </pc:sldChg>
      <pc:sldChg chg="addSp delSp modSp add mod">
        <pc:chgData name="Denis Shashurin" userId="1f88d3ce49659046" providerId="LiveId" clId="{E5115985-F3B1-44FF-A9A4-68FA211C2941}" dt="2023-04-21T16:56:38.062" v="3154" actId="20577"/>
        <pc:sldMkLst>
          <pc:docMk/>
          <pc:sldMk cId="3381421326" sldId="300"/>
        </pc:sldMkLst>
        <pc:spChg chg="add del">
          <ac:chgData name="Denis Shashurin" userId="1f88d3ce49659046" providerId="LiveId" clId="{E5115985-F3B1-44FF-A9A4-68FA211C2941}" dt="2023-04-21T16:55:34.369" v="3134" actId="478"/>
          <ac:spMkLst>
            <pc:docMk/>
            <pc:sldMk cId="3381421326" sldId="300"/>
            <ac:spMk id="2" creationId="{5CE54ABB-4929-4810-950B-2DAEA0A5BAB4}"/>
          </ac:spMkLst>
        </pc:spChg>
        <pc:spChg chg="add del mod">
          <ac:chgData name="Denis Shashurin" userId="1f88d3ce49659046" providerId="LiveId" clId="{E5115985-F3B1-44FF-A9A4-68FA211C2941}" dt="2023-04-21T16:55:39.281" v="3135" actId="478"/>
          <ac:spMkLst>
            <pc:docMk/>
            <pc:sldMk cId="3381421326" sldId="300"/>
            <ac:spMk id="6" creationId="{27717A7F-1955-463A-8717-A86A132AE8ED}"/>
          </ac:spMkLst>
        </pc:spChg>
        <pc:spChg chg="add del mod">
          <ac:chgData name="Denis Shashurin" userId="1f88d3ce49659046" providerId="LiveId" clId="{E5115985-F3B1-44FF-A9A4-68FA211C2941}" dt="2023-04-21T15:53:30.429" v="2021" actId="478"/>
          <ac:spMkLst>
            <pc:docMk/>
            <pc:sldMk cId="3381421326" sldId="300"/>
            <ac:spMk id="6" creationId="{981C6620-3166-493F-7275-08284BCB4620}"/>
          </ac:spMkLst>
        </pc:spChg>
        <pc:spChg chg="add mod">
          <ac:chgData name="Denis Shashurin" userId="1f88d3ce49659046" providerId="LiveId" clId="{E5115985-F3B1-44FF-A9A4-68FA211C2941}" dt="2023-04-21T16:56:30.639" v="3148" actId="1076"/>
          <ac:spMkLst>
            <pc:docMk/>
            <pc:sldMk cId="3381421326" sldId="300"/>
            <ac:spMk id="7" creationId="{545FA368-A1E3-B453-EB37-6CAAA039E5D6}"/>
          </ac:spMkLst>
        </pc:spChg>
        <pc:spChg chg="add mod">
          <ac:chgData name="Denis Shashurin" userId="1f88d3ce49659046" providerId="LiveId" clId="{E5115985-F3B1-44FF-A9A4-68FA211C2941}" dt="2023-04-21T16:56:38.062" v="3154" actId="20577"/>
          <ac:spMkLst>
            <pc:docMk/>
            <pc:sldMk cId="3381421326" sldId="300"/>
            <ac:spMk id="8" creationId="{EDE7E551-35FA-6D87-AA5B-6958A2409C7C}"/>
          </ac:spMkLst>
        </pc:spChg>
        <pc:spChg chg="del">
          <ac:chgData name="Denis Shashurin" userId="1f88d3ce49659046" providerId="LiveId" clId="{E5115985-F3B1-44FF-A9A4-68FA211C2941}" dt="2023-04-21T15:50:16.903" v="2001" actId="478"/>
          <ac:spMkLst>
            <pc:docMk/>
            <pc:sldMk cId="3381421326" sldId="300"/>
            <ac:spMk id="13" creationId="{F6DB9C8B-5607-433A-F768-FE570C06FF0B}"/>
          </ac:spMkLst>
        </pc:spChg>
        <pc:spChg chg="del">
          <ac:chgData name="Denis Shashurin" userId="1f88d3ce49659046" providerId="LiveId" clId="{E5115985-F3B1-44FF-A9A4-68FA211C2941}" dt="2023-04-21T15:50:12.694" v="2000" actId="478"/>
          <ac:spMkLst>
            <pc:docMk/>
            <pc:sldMk cId="3381421326" sldId="300"/>
            <ac:spMk id="14" creationId="{51343C50-1F42-BB04-5610-A78F853F8E5D}"/>
          </ac:spMkLst>
        </pc:spChg>
        <pc:spChg chg="del">
          <ac:chgData name="Denis Shashurin" userId="1f88d3ce49659046" providerId="LiveId" clId="{E5115985-F3B1-44FF-A9A4-68FA211C2941}" dt="2023-04-21T15:50:12.694" v="2000" actId="478"/>
          <ac:spMkLst>
            <pc:docMk/>
            <pc:sldMk cId="3381421326" sldId="300"/>
            <ac:spMk id="17" creationId="{B41228CE-0937-3E8B-89DE-658891703B05}"/>
          </ac:spMkLst>
        </pc:spChg>
        <pc:spChg chg="add del mod">
          <ac:chgData name="Denis Shashurin" userId="1f88d3ce49659046" providerId="LiveId" clId="{E5115985-F3B1-44FF-A9A4-68FA211C2941}" dt="2023-04-21T15:53:29.329" v="2019" actId="478"/>
          <ac:spMkLst>
            <pc:docMk/>
            <pc:sldMk cId="3381421326" sldId="300"/>
            <ac:spMk id="20" creationId="{FD6371AA-907A-6CC4-8BDA-F2259FD0459D}"/>
          </ac:spMkLst>
        </pc:spChg>
        <pc:picChg chg="del">
          <ac:chgData name="Denis Shashurin" userId="1f88d3ce49659046" providerId="LiveId" clId="{E5115985-F3B1-44FF-A9A4-68FA211C2941}" dt="2023-04-21T15:50:16.903" v="2001" actId="478"/>
          <ac:picMkLst>
            <pc:docMk/>
            <pc:sldMk cId="3381421326" sldId="300"/>
            <ac:picMk id="7170" creationId="{599DC027-EA78-EB60-2D51-03DD96DB2451}"/>
          </ac:picMkLst>
        </pc:picChg>
        <pc:picChg chg="del">
          <ac:chgData name="Denis Shashurin" userId="1f88d3ce49659046" providerId="LiveId" clId="{E5115985-F3B1-44FF-A9A4-68FA211C2941}" dt="2023-04-21T15:50:12.694" v="2000" actId="478"/>
          <ac:picMkLst>
            <pc:docMk/>
            <pc:sldMk cId="3381421326" sldId="300"/>
            <ac:picMk id="7172" creationId="{E63AF4BE-5D4B-EAEA-7A23-4383C890F70A}"/>
          </ac:picMkLst>
        </pc:picChg>
        <pc:picChg chg="del">
          <ac:chgData name="Denis Shashurin" userId="1f88d3ce49659046" providerId="LiveId" clId="{E5115985-F3B1-44FF-A9A4-68FA211C2941}" dt="2023-04-21T15:50:12.694" v="2000" actId="478"/>
          <ac:picMkLst>
            <pc:docMk/>
            <pc:sldMk cId="3381421326" sldId="300"/>
            <ac:picMk id="7174" creationId="{FB2A2BF4-F05F-23F0-2191-0BBFC48C6213}"/>
          </ac:picMkLst>
        </pc:picChg>
        <pc:picChg chg="add mod">
          <ac:chgData name="Denis Shashurin" userId="1f88d3ce49659046" providerId="LiveId" clId="{E5115985-F3B1-44FF-A9A4-68FA211C2941}" dt="2023-04-21T16:56:16.711" v="3140" actId="1076"/>
          <ac:picMkLst>
            <pc:docMk/>
            <pc:sldMk cId="3381421326" sldId="300"/>
            <ac:picMk id="9218" creationId="{B32B15FA-5200-5D8C-6E56-74B350B01B80}"/>
          </ac:picMkLst>
        </pc:picChg>
      </pc:sldChg>
      <pc:sldChg chg="addSp delSp modSp add del mod">
        <pc:chgData name="Denis Shashurin" userId="1f88d3ce49659046" providerId="LiveId" clId="{E5115985-F3B1-44FF-A9A4-68FA211C2941}" dt="2023-04-21T16:57:03.868" v="3155" actId="47"/>
        <pc:sldMkLst>
          <pc:docMk/>
          <pc:sldMk cId="616488373" sldId="301"/>
        </pc:sldMkLst>
        <pc:spChg chg="add del">
          <ac:chgData name="Denis Shashurin" userId="1f88d3ce49659046" providerId="LiveId" clId="{E5115985-F3B1-44FF-A9A4-68FA211C2941}" dt="2023-04-21T15:52:22.431" v="2011" actId="478"/>
          <ac:spMkLst>
            <pc:docMk/>
            <pc:sldMk cId="616488373" sldId="301"/>
            <ac:spMk id="2" creationId="{38FFA191-5CCC-43CB-BD83-4F80ED362608}"/>
          </ac:spMkLst>
        </pc:spChg>
        <pc:spChg chg="add del">
          <ac:chgData name="Denis Shashurin" userId="1f88d3ce49659046" providerId="LiveId" clId="{E5115985-F3B1-44FF-A9A4-68FA211C2941}" dt="2023-04-21T15:52:22.431" v="2011" actId="478"/>
          <ac:spMkLst>
            <pc:docMk/>
            <pc:sldMk cId="616488373" sldId="301"/>
            <ac:spMk id="3" creationId="{E14BBEAF-B516-45F4-9EF6-A9F65111580F}"/>
          </ac:spMkLst>
        </pc:spChg>
        <pc:spChg chg="add del mod">
          <ac:chgData name="Denis Shashurin" userId="1f88d3ce49659046" providerId="LiveId" clId="{E5115985-F3B1-44FF-A9A4-68FA211C2941}" dt="2023-04-21T15:52:22.431" v="2011" actId="478"/>
          <ac:spMkLst>
            <pc:docMk/>
            <pc:sldMk cId="616488373" sldId="301"/>
            <ac:spMk id="8" creationId="{C6E19C41-1FD1-CEE6-8C6C-7DE59CC5F3CB}"/>
          </ac:spMkLst>
        </pc:spChg>
        <pc:spChg chg="add del mod">
          <ac:chgData name="Denis Shashurin" userId="1f88d3ce49659046" providerId="LiveId" clId="{E5115985-F3B1-44FF-A9A4-68FA211C2941}" dt="2023-04-21T15:52:22.431" v="2011" actId="478"/>
          <ac:spMkLst>
            <pc:docMk/>
            <pc:sldMk cId="616488373" sldId="301"/>
            <ac:spMk id="10" creationId="{A467E1C4-D38D-0933-9801-54CA1DFAA332}"/>
          </ac:spMkLst>
        </pc:spChg>
        <pc:picChg chg="add del mod">
          <ac:chgData name="Denis Shashurin" userId="1f88d3ce49659046" providerId="LiveId" clId="{E5115985-F3B1-44FF-A9A4-68FA211C2941}" dt="2023-04-21T15:52:21.468" v="2010"/>
          <ac:picMkLst>
            <pc:docMk/>
            <pc:sldMk cId="616488373" sldId="301"/>
            <ac:picMk id="11" creationId="{F643AA6D-640F-C6F8-AAC6-6F502B21BBAD}"/>
          </ac:picMkLst>
        </pc:picChg>
      </pc:sldChg>
      <pc:sldChg chg="addSp delSp modSp add mod">
        <pc:chgData name="Denis Shashurin" userId="1f88d3ce49659046" providerId="LiveId" clId="{E5115985-F3B1-44FF-A9A4-68FA211C2941}" dt="2023-04-21T16:41:27.409" v="2745" actId="403"/>
        <pc:sldMkLst>
          <pc:docMk/>
          <pc:sldMk cId="3857274668" sldId="302"/>
        </pc:sldMkLst>
        <pc:spChg chg="mod">
          <ac:chgData name="Denis Shashurin" userId="1f88d3ce49659046" providerId="LiveId" clId="{E5115985-F3B1-44FF-A9A4-68FA211C2941}" dt="2023-04-21T16:15:26.522" v="2065" actId="20577"/>
          <ac:spMkLst>
            <pc:docMk/>
            <pc:sldMk cId="3857274668" sldId="302"/>
            <ac:spMk id="2" creationId="{5CE54ABB-4929-4810-950B-2DAEA0A5BAB4}"/>
          </ac:spMkLst>
        </pc:spChg>
        <pc:spChg chg="add mod">
          <ac:chgData name="Denis Shashurin" userId="1f88d3ce49659046" providerId="LiveId" clId="{E5115985-F3B1-44FF-A9A4-68FA211C2941}" dt="2023-04-21T16:20:37.801" v="2368" actId="1038"/>
          <ac:spMkLst>
            <pc:docMk/>
            <pc:sldMk cId="3857274668" sldId="302"/>
            <ac:spMk id="5" creationId="{ED95D86B-23BD-5BEB-7FD5-143AAE94F629}"/>
          </ac:spMkLst>
        </pc:spChg>
        <pc:spChg chg="add mod">
          <ac:chgData name="Denis Shashurin" userId="1f88d3ce49659046" providerId="LiveId" clId="{E5115985-F3B1-44FF-A9A4-68FA211C2941}" dt="2023-04-21T16:20:37.801" v="2368" actId="1038"/>
          <ac:spMkLst>
            <pc:docMk/>
            <pc:sldMk cId="3857274668" sldId="302"/>
            <ac:spMk id="6" creationId="{6C630984-F577-789A-932B-1932C1DD48EA}"/>
          </ac:spMkLst>
        </pc:spChg>
        <pc:spChg chg="add del mod">
          <ac:chgData name="Denis Shashurin" userId="1f88d3ce49659046" providerId="LiveId" clId="{E5115985-F3B1-44FF-A9A4-68FA211C2941}" dt="2023-04-21T16:17:18.240" v="2169" actId="478"/>
          <ac:spMkLst>
            <pc:docMk/>
            <pc:sldMk cId="3857274668" sldId="302"/>
            <ac:spMk id="7" creationId="{35963DE6-0192-B042-A622-717E484020A0}"/>
          </ac:spMkLst>
        </pc:spChg>
        <pc:spChg chg="add del mod">
          <ac:chgData name="Denis Shashurin" userId="1f88d3ce49659046" providerId="LiveId" clId="{E5115985-F3B1-44FF-A9A4-68FA211C2941}" dt="2023-04-21T16:17:52.084" v="2177" actId="478"/>
          <ac:spMkLst>
            <pc:docMk/>
            <pc:sldMk cId="3857274668" sldId="302"/>
            <ac:spMk id="8" creationId="{530600B3-2225-EDB0-EC05-0D28CAB8C468}"/>
          </ac:spMkLst>
        </pc:spChg>
        <pc:spChg chg="add mod">
          <ac:chgData name="Denis Shashurin" userId="1f88d3ce49659046" providerId="LiveId" clId="{E5115985-F3B1-44FF-A9A4-68FA211C2941}" dt="2023-04-21T16:27:36.309" v="2501" actId="20577"/>
          <ac:spMkLst>
            <pc:docMk/>
            <pc:sldMk cId="3857274668" sldId="302"/>
            <ac:spMk id="12" creationId="{47333BF0-0A9B-1F3E-F091-13E90F0A99E5}"/>
          </ac:spMkLst>
        </pc:spChg>
        <pc:spChg chg="del">
          <ac:chgData name="Denis Shashurin" userId="1f88d3ce49659046" providerId="LiveId" clId="{E5115985-F3B1-44FF-A9A4-68FA211C2941}" dt="2023-04-21T16:15:35.997" v="2067" actId="478"/>
          <ac:spMkLst>
            <pc:docMk/>
            <pc:sldMk cId="3857274668" sldId="302"/>
            <ac:spMk id="13" creationId="{F6DB9C8B-5607-433A-F768-FE570C06FF0B}"/>
          </ac:spMkLst>
        </pc:spChg>
        <pc:spChg chg="del">
          <ac:chgData name="Denis Shashurin" userId="1f88d3ce49659046" providerId="LiveId" clId="{E5115985-F3B1-44FF-A9A4-68FA211C2941}" dt="2023-04-21T16:15:37.317" v="2068" actId="478"/>
          <ac:spMkLst>
            <pc:docMk/>
            <pc:sldMk cId="3857274668" sldId="302"/>
            <ac:spMk id="14" creationId="{51343C50-1F42-BB04-5610-A78F853F8E5D}"/>
          </ac:spMkLst>
        </pc:spChg>
        <pc:spChg chg="add mod">
          <ac:chgData name="Denis Shashurin" userId="1f88d3ce49659046" providerId="LiveId" clId="{E5115985-F3B1-44FF-A9A4-68FA211C2941}" dt="2023-04-21T16:20:37.801" v="2368" actId="1038"/>
          <ac:spMkLst>
            <pc:docMk/>
            <pc:sldMk cId="3857274668" sldId="302"/>
            <ac:spMk id="15" creationId="{B5BB399A-53B9-D0F8-D91D-F6FF04F0CB6C}"/>
          </ac:spMkLst>
        </pc:spChg>
        <pc:spChg chg="add del mod">
          <ac:chgData name="Denis Shashurin" userId="1f88d3ce49659046" providerId="LiveId" clId="{E5115985-F3B1-44FF-A9A4-68FA211C2941}" dt="2023-04-21T16:20:12.039" v="2341" actId="478"/>
          <ac:spMkLst>
            <pc:docMk/>
            <pc:sldMk cId="3857274668" sldId="302"/>
            <ac:spMk id="16" creationId="{2752B889-8831-B9F8-BC5F-98170FCD0235}"/>
          </ac:spMkLst>
        </pc:spChg>
        <pc:spChg chg="del">
          <ac:chgData name="Denis Shashurin" userId="1f88d3ce49659046" providerId="LiveId" clId="{E5115985-F3B1-44FF-A9A4-68FA211C2941}" dt="2023-04-21T16:15:39.535" v="2070" actId="478"/>
          <ac:spMkLst>
            <pc:docMk/>
            <pc:sldMk cId="3857274668" sldId="302"/>
            <ac:spMk id="17" creationId="{B41228CE-0937-3E8B-89DE-658891703B05}"/>
          </ac:spMkLst>
        </pc:spChg>
        <pc:spChg chg="add mod">
          <ac:chgData name="Denis Shashurin" userId="1f88d3ce49659046" providerId="LiveId" clId="{E5115985-F3B1-44FF-A9A4-68FA211C2941}" dt="2023-04-21T16:20:37.801" v="2368" actId="1038"/>
          <ac:spMkLst>
            <pc:docMk/>
            <pc:sldMk cId="3857274668" sldId="302"/>
            <ac:spMk id="18" creationId="{02260D54-88CB-033C-0EF1-045A3F939BD1}"/>
          </ac:spMkLst>
        </pc:spChg>
        <pc:spChg chg="add mod">
          <ac:chgData name="Denis Shashurin" userId="1f88d3ce49659046" providerId="LiveId" clId="{E5115985-F3B1-44FF-A9A4-68FA211C2941}" dt="2023-04-21T16:32:33.818" v="2648" actId="207"/>
          <ac:spMkLst>
            <pc:docMk/>
            <pc:sldMk cId="3857274668" sldId="302"/>
            <ac:spMk id="19" creationId="{CFEC2F4D-F1E4-2ABB-D746-03125DBA55A1}"/>
          </ac:spMkLst>
        </pc:spChg>
        <pc:spChg chg="del">
          <ac:chgData name="Denis Shashurin" userId="1f88d3ce49659046" providerId="LiveId" clId="{E5115985-F3B1-44FF-A9A4-68FA211C2941}" dt="2023-04-21T16:21:48.840" v="2370" actId="478"/>
          <ac:spMkLst>
            <pc:docMk/>
            <pc:sldMk cId="3857274668" sldId="302"/>
            <ac:spMk id="20" creationId="{FD6371AA-907A-6CC4-8BDA-F2259FD0459D}"/>
          </ac:spMkLst>
        </pc:spChg>
        <pc:spChg chg="add mod">
          <ac:chgData name="Denis Shashurin" userId="1f88d3ce49659046" providerId="LiveId" clId="{E5115985-F3B1-44FF-A9A4-68FA211C2941}" dt="2023-04-21T16:32:42.713" v="2649" actId="207"/>
          <ac:spMkLst>
            <pc:docMk/>
            <pc:sldMk cId="3857274668" sldId="302"/>
            <ac:spMk id="21" creationId="{B314806B-1D19-2CD7-FF4D-E5A5221B8596}"/>
          </ac:spMkLst>
        </pc:spChg>
        <pc:spChg chg="add mod">
          <ac:chgData name="Denis Shashurin" userId="1f88d3ce49659046" providerId="LiveId" clId="{E5115985-F3B1-44FF-A9A4-68FA211C2941}" dt="2023-04-21T16:33:03.209" v="2651" actId="207"/>
          <ac:spMkLst>
            <pc:docMk/>
            <pc:sldMk cId="3857274668" sldId="302"/>
            <ac:spMk id="22" creationId="{E495122E-25AE-76AE-4814-C1D232CF0F15}"/>
          </ac:spMkLst>
        </pc:spChg>
        <pc:spChg chg="add del mod">
          <ac:chgData name="Denis Shashurin" userId="1f88d3ce49659046" providerId="LiveId" clId="{E5115985-F3B1-44FF-A9A4-68FA211C2941}" dt="2023-04-21T16:23:43.709" v="2384" actId="478"/>
          <ac:spMkLst>
            <pc:docMk/>
            <pc:sldMk cId="3857274668" sldId="302"/>
            <ac:spMk id="23" creationId="{31AF1305-EE0A-9955-678A-0DA1FBA37E60}"/>
          </ac:spMkLst>
        </pc:spChg>
        <pc:spChg chg="add mod">
          <ac:chgData name="Denis Shashurin" userId="1f88d3ce49659046" providerId="LiveId" clId="{E5115985-F3B1-44FF-A9A4-68FA211C2941}" dt="2023-04-21T16:33:10.203" v="2653" actId="207"/>
          <ac:spMkLst>
            <pc:docMk/>
            <pc:sldMk cId="3857274668" sldId="302"/>
            <ac:spMk id="24" creationId="{616B431C-583F-FD10-A76F-3136A5380979}"/>
          </ac:spMkLst>
        </pc:spChg>
        <pc:spChg chg="add mod">
          <ac:chgData name="Denis Shashurin" userId="1f88d3ce49659046" providerId="LiveId" clId="{E5115985-F3B1-44FF-A9A4-68FA211C2941}" dt="2023-04-21T16:33:07.300" v="2652" actId="207"/>
          <ac:spMkLst>
            <pc:docMk/>
            <pc:sldMk cId="3857274668" sldId="302"/>
            <ac:spMk id="25" creationId="{E60D0FDE-D6B7-82E8-12E4-57952FDEA12D}"/>
          </ac:spMkLst>
        </pc:spChg>
        <pc:spChg chg="add del mod">
          <ac:chgData name="Denis Shashurin" userId="1f88d3ce49659046" providerId="LiveId" clId="{E5115985-F3B1-44FF-A9A4-68FA211C2941}" dt="2023-04-21T16:25:40.590" v="2450" actId="478"/>
          <ac:spMkLst>
            <pc:docMk/>
            <pc:sldMk cId="3857274668" sldId="302"/>
            <ac:spMk id="26" creationId="{6B8CFE9E-BB68-39CF-04D7-2EF619991F0F}"/>
          </ac:spMkLst>
        </pc:spChg>
        <pc:spChg chg="add mod">
          <ac:chgData name="Denis Shashurin" userId="1f88d3ce49659046" providerId="LiveId" clId="{E5115985-F3B1-44FF-A9A4-68FA211C2941}" dt="2023-04-21T16:32:57.196" v="2650" actId="208"/>
          <ac:spMkLst>
            <pc:docMk/>
            <pc:sldMk cId="3857274668" sldId="302"/>
            <ac:spMk id="27" creationId="{BF4E8958-9F07-5695-EF35-C56EB6C0B86C}"/>
          </ac:spMkLst>
        </pc:spChg>
        <pc:spChg chg="add mod">
          <ac:chgData name="Denis Shashurin" userId="1f88d3ce49659046" providerId="LiveId" clId="{E5115985-F3B1-44FF-A9A4-68FA211C2941}" dt="2023-04-21T16:30:45.583" v="2521" actId="1076"/>
          <ac:spMkLst>
            <pc:docMk/>
            <pc:sldMk cId="3857274668" sldId="302"/>
            <ac:spMk id="28" creationId="{514EBF23-4958-C34E-B27B-8A6DA4AF73A1}"/>
          </ac:spMkLst>
        </pc:spChg>
        <pc:spChg chg="add mod">
          <ac:chgData name="Denis Shashurin" userId="1f88d3ce49659046" providerId="LiveId" clId="{E5115985-F3B1-44FF-A9A4-68FA211C2941}" dt="2023-04-21T16:31:16.288" v="2582" actId="1076"/>
          <ac:spMkLst>
            <pc:docMk/>
            <pc:sldMk cId="3857274668" sldId="302"/>
            <ac:spMk id="29" creationId="{543F5E8F-D6E9-FF86-844C-87139C6B06CF}"/>
          </ac:spMkLst>
        </pc:spChg>
        <pc:spChg chg="add mod">
          <ac:chgData name="Denis Shashurin" userId="1f88d3ce49659046" providerId="LiveId" clId="{E5115985-F3B1-44FF-A9A4-68FA211C2941}" dt="2023-04-21T16:41:27.409" v="2745" actId="403"/>
          <ac:spMkLst>
            <pc:docMk/>
            <pc:sldMk cId="3857274668" sldId="302"/>
            <ac:spMk id="30" creationId="{01D69214-C8B5-C4FA-04EE-91B447C60DE8}"/>
          </ac:spMkLst>
        </pc:spChg>
        <pc:picChg chg="del">
          <ac:chgData name="Denis Shashurin" userId="1f88d3ce49659046" providerId="LiveId" clId="{E5115985-F3B1-44FF-A9A4-68FA211C2941}" dt="2023-04-21T16:15:34.166" v="2066" actId="478"/>
          <ac:picMkLst>
            <pc:docMk/>
            <pc:sldMk cId="3857274668" sldId="302"/>
            <ac:picMk id="7170" creationId="{599DC027-EA78-EB60-2D51-03DD96DB2451}"/>
          </ac:picMkLst>
        </pc:picChg>
        <pc:picChg chg="del">
          <ac:chgData name="Denis Shashurin" userId="1f88d3ce49659046" providerId="LiveId" clId="{E5115985-F3B1-44FF-A9A4-68FA211C2941}" dt="2023-04-21T16:15:38.116" v="2069" actId="478"/>
          <ac:picMkLst>
            <pc:docMk/>
            <pc:sldMk cId="3857274668" sldId="302"/>
            <ac:picMk id="7172" creationId="{E63AF4BE-5D4B-EAEA-7A23-4383C890F70A}"/>
          </ac:picMkLst>
        </pc:picChg>
        <pc:picChg chg="del">
          <ac:chgData name="Denis Shashurin" userId="1f88d3ce49659046" providerId="LiveId" clId="{E5115985-F3B1-44FF-A9A4-68FA211C2941}" dt="2023-04-21T16:15:40.127" v="2071" actId="478"/>
          <ac:picMkLst>
            <pc:docMk/>
            <pc:sldMk cId="3857274668" sldId="302"/>
            <ac:picMk id="7174" creationId="{FB2A2BF4-F05F-23F0-2191-0BBFC48C6213}"/>
          </ac:picMkLst>
        </pc:picChg>
      </pc:sldChg>
      <pc:sldChg chg="addSp delSp modSp add mod">
        <pc:chgData name="Denis Shashurin" userId="1f88d3ce49659046" providerId="LiveId" clId="{E5115985-F3B1-44FF-A9A4-68FA211C2941}" dt="2023-04-21T17:30:43.508" v="3471"/>
        <pc:sldMkLst>
          <pc:docMk/>
          <pc:sldMk cId="806081525" sldId="303"/>
        </pc:sldMkLst>
        <pc:spChg chg="mod">
          <ac:chgData name="Denis Shashurin" userId="1f88d3ce49659046" providerId="LiveId" clId="{E5115985-F3B1-44FF-A9A4-68FA211C2941}" dt="2023-04-21T16:42:21.699" v="2751" actId="20577"/>
          <ac:spMkLst>
            <pc:docMk/>
            <pc:sldMk cId="806081525" sldId="303"/>
            <ac:spMk id="2" creationId="{5CE54ABB-4929-4810-950B-2DAEA0A5BAB4}"/>
          </ac:spMkLst>
        </pc:spChg>
        <pc:spChg chg="add mod">
          <ac:chgData name="Denis Shashurin" userId="1f88d3ce49659046" providerId="LiveId" clId="{E5115985-F3B1-44FF-A9A4-68FA211C2941}" dt="2023-04-21T17:30:43.508" v="3471"/>
          <ac:spMkLst>
            <pc:docMk/>
            <pc:sldMk cId="806081525" sldId="303"/>
            <ac:spMk id="5" creationId="{C98FEC60-F5AF-8B5E-315E-E621043B2882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5" creationId="{ED95D86B-23BD-5BEB-7FD5-143AAE94F629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6" creationId="{6C630984-F577-789A-932B-1932C1DD48EA}"/>
          </ac:spMkLst>
        </pc:spChg>
        <pc:spChg chg="add mod">
          <ac:chgData name="Denis Shashurin" userId="1f88d3ce49659046" providerId="LiveId" clId="{E5115985-F3B1-44FF-A9A4-68FA211C2941}" dt="2023-04-21T17:30:43.508" v="3471"/>
          <ac:spMkLst>
            <pc:docMk/>
            <pc:sldMk cId="806081525" sldId="303"/>
            <ac:spMk id="6" creationId="{91A3232E-D6DC-F7AE-4008-7948FF002BD0}"/>
          </ac:spMkLst>
        </pc:spChg>
        <pc:spChg chg="add mod">
          <ac:chgData name="Denis Shashurin" userId="1f88d3ce49659046" providerId="LiveId" clId="{E5115985-F3B1-44FF-A9A4-68FA211C2941}" dt="2023-04-21T17:30:43.508" v="3471"/>
          <ac:spMkLst>
            <pc:docMk/>
            <pc:sldMk cId="806081525" sldId="303"/>
            <ac:spMk id="7" creationId="{E01046DE-6D1B-F292-918F-1ED3CFEBF24E}"/>
          </ac:spMkLst>
        </pc:spChg>
        <pc:spChg chg="add del mod">
          <ac:chgData name="Denis Shashurin" userId="1f88d3ce49659046" providerId="LiveId" clId="{E5115985-F3B1-44FF-A9A4-68FA211C2941}" dt="2023-04-21T16:40:09.986" v="2716" actId="478"/>
          <ac:spMkLst>
            <pc:docMk/>
            <pc:sldMk cId="806081525" sldId="303"/>
            <ac:spMk id="8" creationId="{CD684B17-D1C0-E07C-EA27-E265696E3D47}"/>
          </ac:spMkLst>
        </pc:spChg>
        <pc:spChg chg="del mod">
          <ac:chgData name="Denis Shashurin" userId="1f88d3ce49659046" providerId="LiveId" clId="{E5115985-F3B1-44FF-A9A4-68FA211C2941}" dt="2023-04-21T16:40:09.986" v="2716" actId="478"/>
          <ac:spMkLst>
            <pc:docMk/>
            <pc:sldMk cId="806081525" sldId="303"/>
            <ac:spMk id="9" creationId="{7B78F7A0-88C5-4940-B21C-099F472F39F9}"/>
          </ac:spMkLst>
        </pc:spChg>
        <pc:spChg chg="del mod">
          <ac:chgData name="Denis Shashurin" userId="1f88d3ce49659046" providerId="LiveId" clId="{E5115985-F3B1-44FF-A9A4-68FA211C2941}" dt="2023-04-21T16:40:09.986" v="2716" actId="478"/>
          <ac:spMkLst>
            <pc:docMk/>
            <pc:sldMk cId="806081525" sldId="303"/>
            <ac:spMk id="10" creationId="{D2186069-FC8E-433D-9BB4-942220CE8CFB}"/>
          </ac:spMkLst>
        </pc:spChg>
        <pc:spChg chg="del mod">
          <ac:chgData name="Denis Shashurin" userId="1f88d3ce49659046" providerId="LiveId" clId="{E5115985-F3B1-44FF-A9A4-68FA211C2941}" dt="2023-04-21T16:40:09.986" v="2716" actId="478"/>
          <ac:spMkLst>
            <pc:docMk/>
            <pc:sldMk cId="806081525" sldId="303"/>
            <ac:spMk id="11" creationId="{BAD5B6F4-0A90-447A-A1AE-D75C934B6B29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12" creationId="{47333BF0-0A9B-1F3E-F091-13E90F0A99E5}"/>
          </ac:spMkLst>
        </pc:spChg>
        <pc:spChg chg="add del mod">
          <ac:chgData name="Denis Shashurin" userId="1f88d3ce49659046" providerId="LiveId" clId="{E5115985-F3B1-44FF-A9A4-68FA211C2941}" dt="2023-04-21T16:40:09.986" v="2716" actId="478"/>
          <ac:spMkLst>
            <pc:docMk/>
            <pc:sldMk cId="806081525" sldId="303"/>
            <ac:spMk id="13" creationId="{7D569F17-504C-8426-541E-30AD471C49AE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15" creationId="{B5BB399A-53B9-D0F8-D91D-F6FF04F0CB6C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18" creationId="{02260D54-88CB-033C-0EF1-045A3F939BD1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19" creationId="{CFEC2F4D-F1E4-2ABB-D746-03125DBA55A1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21" creationId="{B314806B-1D19-2CD7-FF4D-E5A5221B8596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22" creationId="{E495122E-25AE-76AE-4814-C1D232CF0F15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24" creationId="{616B431C-583F-FD10-A76F-3136A5380979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25" creationId="{E60D0FDE-D6B7-82E8-12E4-57952FDEA12D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27" creationId="{BF4E8958-9F07-5695-EF35-C56EB6C0B86C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28" creationId="{514EBF23-4958-C34E-B27B-8A6DA4AF73A1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29" creationId="{543F5E8F-D6E9-FF86-844C-87139C6B06CF}"/>
          </ac:spMkLst>
        </pc:spChg>
        <pc:spChg chg="del">
          <ac:chgData name="Denis Shashurin" userId="1f88d3ce49659046" providerId="LiveId" clId="{E5115985-F3B1-44FF-A9A4-68FA211C2941}" dt="2023-04-21T16:34:31.641" v="2655" actId="478"/>
          <ac:spMkLst>
            <pc:docMk/>
            <pc:sldMk cId="806081525" sldId="303"/>
            <ac:spMk id="30" creationId="{01D69214-C8B5-C4FA-04EE-91B447C60DE8}"/>
          </ac:spMkLst>
        </pc:spChg>
        <pc:spChg chg="add del mod">
          <ac:chgData name="Denis Shashurin" userId="1f88d3ce49659046" providerId="LiveId" clId="{E5115985-F3B1-44FF-A9A4-68FA211C2941}" dt="2023-04-21T16:40:09.986" v="2716" actId="478"/>
          <ac:spMkLst>
            <pc:docMk/>
            <pc:sldMk cId="806081525" sldId="303"/>
            <ac:spMk id="33" creationId="{6741C2ED-2C55-0E81-A5DE-3B76EF425CCD}"/>
          </ac:spMkLst>
        </pc:spChg>
        <pc:spChg chg="add del mod">
          <ac:chgData name="Denis Shashurin" userId="1f88d3ce49659046" providerId="LiveId" clId="{E5115985-F3B1-44FF-A9A4-68FA211C2941}" dt="2023-04-21T16:42:34.721" v="2752" actId="478"/>
          <ac:spMkLst>
            <pc:docMk/>
            <pc:sldMk cId="806081525" sldId="303"/>
            <ac:spMk id="35" creationId="{060F2BBC-DD59-7C38-881E-801626580D3B}"/>
          </ac:spMkLst>
        </pc:spChg>
        <pc:spChg chg="add mod">
          <ac:chgData name="Denis Shashurin" userId="1f88d3ce49659046" providerId="LiveId" clId="{E5115985-F3B1-44FF-A9A4-68FA211C2941}" dt="2023-04-21T16:43:45.952" v="2876" actId="1076"/>
          <ac:spMkLst>
            <pc:docMk/>
            <pc:sldMk cId="806081525" sldId="303"/>
            <ac:spMk id="36" creationId="{7A2EC2C2-F8A0-D7C1-FE72-7E8414AFF34D}"/>
          </ac:spMkLst>
        </pc:spChg>
        <pc:grpChg chg="add del mod">
          <ac:chgData name="Denis Shashurin" userId="1f88d3ce49659046" providerId="LiveId" clId="{E5115985-F3B1-44FF-A9A4-68FA211C2941}" dt="2023-04-21T16:40:09.986" v="2716" actId="478"/>
          <ac:grpSpMkLst>
            <pc:docMk/>
            <pc:sldMk cId="806081525" sldId="303"/>
            <ac:grpSpMk id="14" creationId="{5049B35A-F89C-D32E-F71B-81621C6767F5}"/>
          </ac:grpSpMkLst>
        </pc:grpChg>
        <pc:picChg chg="add del mod">
          <ac:chgData name="Denis Shashurin" userId="1f88d3ce49659046" providerId="LiveId" clId="{E5115985-F3B1-44FF-A9A4-68FA211C2941}" dt="2023-04-21T16:40:09.986" v="2716" actId="478"/>
          <ac:picMkLst>
            <pc:docMk/>
            <pc:sldMk cId="806081525" sldId="303"/>
            <ac:picMk id="7" creationId="{E77B33A0-D3FA-49E3-0306-65793326776F}"/>
          </ac:picMkLst>
        </pc:picChg>
        <pc:picChg chg="mod">
          <ac:chgData name="Denis Shashurin" userId="1f88d3ce49659046" providerId="LiveId" clId="{E5115985-F3B1-44FF-A9A4-68FA211C2941}" dt="2023-04-21T16:37:17.174" v="2705" actId="14100"/>
          <ac:picMkLst>
            <pc:docMk/>
            <pc:sldMk cId="806081525" sldId="303"/>
            <ac:picMk id="16" creationId="{48172D5D-73CE-784E-88E3-9D1303B0C103}"/>
          </ac:picMkLst>
        </pc:picChg>
        <pc:picChg chg="mod">
          <ac:chgData name="Denis Shashurin" userId="1f88d3ce49659046" providerId="LiveId" clId="{E5115985-F3B1-44FF-A9A4-68FA211C2941}" dt="2023-04-21T16:37:17.174" v="2705" actId="14100"/>
          <ac:picMkLst>
            <pc:docMk/>
            <pc:sldMk cId="806081525" sldId="303"/>
            <ac:picMk id="20" creationId="{9BA7944F-A076-D0C7-0EE3-A8D84947DA04}"/>
          </ac:picMkLst>
        </pc:picChg>
        <pc:picChg chg="add del mod">
          <ac:chgData name="Denis Shashurin" userId="1f88d3ce49659046" providerId="LiveId" clId="{E5115985-F3B1-44FF-A9A4-68FA211C2941}" dt="2023-04-21T16:40:09.986" v="2716" actId="478"/>
          <ac:picMkLst>
            <pc:docMk/>
            <pc:sldMk cId="806081525" sldId="303"/>
            <ac:picMk id="23" creationId="{BDB872A8-6BA2-13CB-B1F3-C429F01A4464}"/>
          </ac:picMkLst>
        </pc:picChg>
        <pc:picChg chg="add del mod">
          <ac:chgData name="Denis Shashurin" userId="1f88d3ce49659046" providerId="LiveId" clId="{E5115985-F3B1-44FF-A9A4-68FA211C2941}" dt="2023-04-21T16:40:09.986" v="2716" actId="478"/>
          <ac:picMkLst>
            <pc:docMk/>
            <pc:sldMk cId="806081525" sldId="303"/>
            <ac:picMk id="26" creationId="{1192D370-0670-7DD5-A1AF-27AE6CF0D170}"/>
          </ac:picMkLst>
        </pc:picChg>
        <pc:picChg chg="add del mod">
          <ac:chgData name="Denis Shashurin" userId="1f88d3ce49659046" providerId="LiveId" clId="{E5115985-F3B1-44FF-A9A4-68FA211C2941}" dt="2023-04-21T16:40:09.986" v="2716" actId="478"/>
          <ac:picMkLst>
            <pc:docMk/>
            <pc:sldMk cId="806081525" sldId="303"/>
            <ac:picMk id="31" creationId="{EC1833AE-9455-1735-97E0-E5895B119329}"/>
          </ac:picMkLst>
        </pc:picChg>
        <pc:picChg chg="add del mod">
          <ac:chgData name="Denis Shashurin" userId="1f88d3ce49659046" providerId="LiveId" clId="{E5115985-F3B1-44FF-A9A4-68FA211C2941}" dt="2023-04-21T16:40:09.986" v="2716" actId="478"/>
          <ac:picMkLst>
            <pc:docMk/>
            <pc:sldMk cId="806081525" sldId="303"/>
            <ac:picMk id="32" creationId="{7FCA9720-B5EF-DC27-5599-BCA2225110B1}"/>
          </ac:picMkLst>
        </pc:picChg>
        <pc:picChg chg="add mod">
          <ac:chgData name="Denis Shashurin" userId="1f88d3ce49659046" providerId="LiveId" clId="{E5115985-F3B1-44FF-A9A4-68FA211C2941}" dt="2023-04-21T16:40:31.619" v="2722" actId="1076"/>
          <ac:picMkLst>
            <pc:docMk/>
            <pc:sldMk cId="806081525" sldId="303"/>
            <ac:picMk id="34" creationId="{2F26CB16-2B19-C784-D38F-4276C762A3C8}"/>
          </ac:picMkLst>
        </pc:picChg>
        <pc:cxnChg chg="mod">
          <ac:chgData name="Denis Shashurin" userId="1f88d3ce49659046" providerId="LiveId" clId="{E5115985-F3B1-44FF-A9A4-68FA211C2941}" dt="2023-04-21T16:37:17.174" v="2705" actId="14100"/>
          <ac:cxnSpMkLst>
            <pc:docMk/>
            <pc:sldMk cId="806081525" sldId="303"/>
            <ac:cxnSpMk id="17" creationId="{1209710B-8877-C8E1-701B-86FA9C0C8E6F}"/>
          </ac:cxnSpMkLst>
        </pc:cxnChg>
      </pc:sldChg>
      <pc:sldChg chg="add del">
        <pc:chgData name="Denis Shashurin" userId="1f88d3ce49659046" providerId="LiveId" clId="{E5115985-F3B1-44FF-A9A4-68FA211C2941}" dt="2023-04-21T16:40:34.687" v="2723" actId="47"/>
        <pc:sldMkLst>
          <pc:docMk/>
          <pc:sldMk cId="2125254648" sldId="304"/>
        </pc:sldMkLst>
      </pc:sldChg>
      <pc:sldChg chg="delSp add del mod">
        <pc:chgData name="Denis Shashurin" userId="1f88d3ce49659046" providerId="LiveId" clId="{E5115985-F3B1-44FF-A9A4-68FA211C2941}" dt="2023-04-21T16:49:24.326" v="2944" actId="47"/>
        <pc:sldMkLst>
          <pc:docMk/>
          <pc:sldMk cId="2349808201" sldId="304"/>
        </pc:sldMkLst>
        <pc:picChg chg="del">
          <ac:chgData name="Denis Shashurin" userId="1f88d3ce49659046" providerId="LiveId" clId="{E5115985-F3B1-44FF-A9A4-68FA211C2941}" dt="2023-04-21T16:47:21.702" v="2878" actId="478"/>
          <ac:picMkLst>
            <pc:docMk/>
            <pc:sldMk cId="2349808201" sldId="304"/>
            <ac:picMk id="34" creationId="{2F26CB16-2B19-C784-D38F-4276C762A3C8}"/>
          </ac:picMkLst>
        </pc:picChg>
      </pc:sldChg>
      <pc:sldChg chg="addSp delSp modSp add mod">
        <pc:chgData name="Denis Shashurin" userId="1f88d3ce49659046" providerId="LiveId" clId="{E5115985-F3B1-44FF-A9A4-68FA211C2941}" dt="2023-04-21T17:30:45.584" v="3472"/>
        <pc:sldMkLst>
          <pc:docMk/>
          <pc:sldMk cId="1011142780" sldId="305"/>
        </pc:sldMkLst>
        <pc:spChg chg="mod">
          <ac:chgData name="Denis Shashurin" userId="1f88d3ce49659046" providerId="LiveId" clId="{E5115985-F3B1-44FF-A9A4-68FA211C2941}" dt="2023-04-21T16:59:32.380" v="3420" actId="14100"/>
          <ac:spMkLst>
            <pc:docMk/>
            <pc:sldMk cId="1011142780" sldId="305"/>
            <ac:spMk id="2" creationId="{5CE54ABB-4929-4810-950B-2DAEA0A5BAB4}"/>
          </ac:spMkLst>
        </pc:spChg>
        <pc:spChg chg="add mod">
          <ac:chgData name="Denis Shashurin" userId="1f88d3ce49659046" providerId="LiveId" clId="{E5115985-F3B1-44FF-A9A4-68FA211C2941}" dt="2023-04-21T16:49:53.210" v="2948" actId="207"/>
          <ac:spMkLst>
            <pc:docMk/>
            <pc:sldMk cId="1011142780" sldId="305"/>
            <ac:spMk id="6" creationId="{762E1D8B-5CBA-F245-EF11-10E0088151D3}"/>
          </ac:spMkLst>
        </pc:spChg>
        <pc:spChg chg="add mod">
          <ac:chgData name="Denis Shashurin" userId="1f88d3ce49659046" providerId="LiveId" clId="{E5115985-F3B1-44FF-A9A4-68FA211C2941}" dt="2023-04-21T16:49:56.003" v="2950" actId="1076"/>
          <ac:spMkLst>
            <pc:docMk/>
            <pc:sldMk cId="1011142780" sldId="305"/>
            <ac:spMk id="7" creationId="{35A71DEB-6755-B005-C0BB-181617019DE3}"/>
          </ac:spMkLst>
        </pc:spChg>
        <pc:spChg chg="add mod">
          <ac:chgData name="Denis Shashurin" userId="1f88d3ce49659046" providerId="LiveId" clId="{E5115985-F3B1-44FF-A9A4-68FA211C2941}" dt="2023-04-21T16:49:59.394" v="2953" actId="1076"/>
          <ac:spMkLst>
            <pc:docMk/>
            <pc:sldMk cId="1011142780" sldId="305"/>
            <ac:spMk id="8" creationId="{926CFC17-553B-5348-2C37-20B13D2A03C3}"/>
          </ac:spMkLst>
        </pc:spChg>
        <pc:spChg chg="add mod">
          <ac:chgData name="Denis Shashurin" userId="1f88d3ce49659046" providerId="LiveId" clId="{E5115985-F3B1-44FF-A9A4-68FA211C2941}" dt="2023-04-21T16:50:03.933" v="2955" actId="1076"/>
          <ac:spMkLst>
            <pc:docMk/>
            <pc:sldMk cId="1011142780" sldId="305"/>
            <ac:spMk id="9" creationId="{8A1662F2-C9FA-FE1D-C5BC-42B0065DAE2B}"/>
          </ac:spMkLst>
        </pc:spChg>
        <pc:spChg chg="add mod">
          <ac:chgData name="Denis Shashurin" userId="1f88d3ce49659046" providerId="LiveId" clId="{E5115985-F3B1-44FF-A9A4-68FA211C2941}" dt="2023-04-21T16:50:07.121" v="2957" actId="1076"/>
          <ac:spMkLst>
            <pc:docMk/>
            <pc:sldMk cId="1011142780" sldId="305"/>
            <ac:spMk id="10" creationId="{407E1978-97A1-1C1A-2AB0-289F553E66A7}"/>
          </ac:spMkLst>
        </pc:spChg>
        <pc:spChg chg="add mod">
          <ac:chgData name="Denis Shashurin" userId="1f88d3ce49659046" providerId="LiveId" clId="{E5115985-F3B1-44FF-A9A4-68FA211C2941}" dt="2023-04-21T16:50:10.298" v="2959" actId="1076"/>
          <ac:spMkLst>
            <pc:docMk/>
            <pc:sldMk cId="1011142780" sldId="305"/>
            <ac:spMk id="11" creationId="{181358BF-D6AA-6C91-6269-68041ED6E976}"/>
          </ac:spMkLst>
        </pc:spChg>
        <pc:spChg chg="add mod">
          <ac:chgData name="Denis Shashurin" userId="1f88d3ce49659046" providerId="LiveId" clId="{E5115985-F3B1-44FF-A9A4-68FA211C2941}" dt="2023-04-21T16:50:14.576" v="2961" actId="1076"/>
          <ac:spMkLst>
            <pc:docMk/>
            <pc:sldMk cId="1011142780" sldId="305"/>
            <ac:spMk id="12" creationId="{0E99EAD6-A8DB-0DDC-2D47-63BFBF8A46FE}"/>
          </ac:spMkLst>
        </pc:spChg>
        <pc:spChg chg="add mod">
          <ac:chgData name="Denis Shashurin" userId="1f88d3ce49659046" providerId="LiveId" clId="{E5115985-F3B1-44FF-A9A4-68FA211C2941}" dt="2023-04-21T17:30:45.584" v="3472"/>
          <ac:spMkLst>
            <pc:docMk/>
            <pc:sldMk cId="1011142780" sldId="305"/>
            <ac:spMk id="13" creationId="{7A0929E1-6817-2E23-9A27-40691479E2AD}"/>
          </ac:spMkLst>
        </pc:spChg>
        <pc:spChg chg="add mod">
          <ac:chgData name="Denis Shashurin" userId="1f88d3ce49659046" providerId="LiveId" clId="{E5115985-F3B1-44FF-A9A4-68FA211C2941}" dt="2023-04-21T17:30:45.584" v="3472"/>
          <ac:spMkLst>
            <pc:docMk/>
            <pc:sldMk cId="1011142780" sldId="305"/>
            <ac:spMk id="14" creationId="{64C71395-A4D7-12EF-C999-F2DF2255BDA8}"/>
          </ac:spMkLst>
        </pc:spChg>
        <pc:spChg chg="add mod">
          <ac:chgData name="Denis Shashurin" userId="1f88d3ce49659046" providerId="LiveId" clId="{E5115985-F3B1-44FF-A9A4-68FA211C2941}" dt="2023-04-21T17:30:45.584" v="3472"/>
          <ac:spMkLst>
            <pc:docMk/>
            <pc:sldMk cId="1011142780" sldId="305"/>
            <ac:spMk id="15" creationId="{B012D28D-1265-8FFD-33D3-DFCC9A4AB402}"/>
          </ac:spMkLst>
        </pc:spChg>
        <pc:spChg chg="del">
          <ac:chgData name="Denis Shashurin" userId="1f88d3ce49659046" providerId="LiveId" clId="{E5115985-F3B1-44FF-A9A4-68FA211C2941}" dt="2023-04-21T16:48:10.630" v="2937" actId="478"/>
          <ac:spMkLst>
            <pc:docMk/>
            <pc:sldMk cId="1011142780" sldId="305"/>
            <ac:spMk id="36" creationId="{7A2EC2C2-F8A0-D7C1-FE72-7E8414AFF34D}"/>
          </ac:spMkLst>
        </pc:spChg>
        <pc:picChg chg="add mod modCrop">
          <ac:chgData name="Denis Shashurin" userId="1f88d3ce49659046" providerId="LiveId" clId="{E5115985-F3B1-44FF-A9A4-68FA211C2941}" dt="2023-04-21T16:49:18.840" v="2943" actId="14100"/>
          <ac:picMkLst>
            <pc:docMk/>
            <pc:sldMk cId="1011142780" sldId="305"/>
            <ac:picMk id="5" creationId="{5C9044D8-56A7-9DB2-C674-5230865DE253}"/>
          </ac:picMkLst>
        </pc:picChg>
        <pc:picChg chg="del">
          <ac:chgData name="Denis Shashurin" userId="1f88d3ce49659046" providerId="LiveId" clId="{E5115985-F3B1-44FF-A9A4-68FA211C2941}" dt="2023-04-21T16:47:35.886" v="2880" actId="478"/>
          <ac:picMkLst>
            <pc:docMk/>
            <pc:sldMk cId="1011142780" sldId="305"/>
            <ac:picMk id="34" creationId="{2F26CB16-2B19-C784-D38F-4276C762A3C8}"/>
          </ac:picMkLst>
        </pc:picChg>
      </pc:sldChg>
      <pc:sldChg chg="addSp modSp add mod">
        <pc:chgData name="Denis Shashurin" userId="1f88d3ce49659046" providerId="LiveId" clId="{E5115985-F3B1-44FF-A9A4-68FA211C2941}" dt="2023-04-21T17:30:46.883" v="3473"/>
        <pc:sldMkLst>
          <pc:docMk/>
          <pc:sldMk cId="3516803528" sldId="306"/>
        </pc:sldMkLst>
        <pc:spChg chg="mod">
          <ac:chgData name="Denis Shashurin" userId="1f88d3ce49659046" providerId="LiveId" clId="{E5115985-F3B1-44FF-A9A4-68FA211C2941}" dt="2023-04-21T16:59:39.892" v="3429" actId="20577"/>
          <ac:spMkLst>
            <pc:docMk/>
            <pc:sldMk cId="3516803528" sldId="306"/>
            <ac:spMk id="2" creationId="{5CE54ABB-4929-4810-950B-2DAEA0A5BAB4}"/>
          </ac:spMkLst>
        </pc:spChg>
        <pc:spChg chg="mod">
          <ac:chgData name="Denis Shashurin" userId="1f88d3ce49659046" providerId="LiveId" clId="{E5115985-F3B1-44FF-A9A4-68FA211C2941}" dt="2023-04-21T16:51:58.989" v="2990" actId="1038"/>
          <ac:spMkLst>
            <pc:docMk/>
            <pc:sldMk cId="3516803528" sldId="306"/>
            <ac:spMk id="7" creationId="{35A71DEB-6755-B005-C0BB-181617019DE3}"/>
          </ac:spMkLst>
        </pc:spChg>
        <pc:spChg chg="mod">
          <ac:chgData name="Denis Shashurin" userId="1f88d3ce49659046" providerId="LiveId" clId="{E5115985-F3B1-44FF-A9A4-68FA211C2941}" dt="2023-04-21T16:52:26.006" v="3019" actId="1036"/>
          <ac:spMkLst>
            <pc:docMk/>
            <pc:sldMk cId="3516803528" sldId="306"/>
            <ac:spMk id="9" creationId="{8A1662F2-C9FA-FE1D-C5BC-42B0065DAE2B}"/>
          </ac:spMkLst>
        </pc:spChg>
        <pc:spChg chg="mod">
          <ac:chgData name="Denis Shashurin" userId="1f88d3ce49659046" providerId="LiveId" clId="{E5115985-F3B1-44FF-A9A4-68FA211C2941}" dt="2023-04-21T16:52:26.006" v="3019" actId="1036"/>
          <ac:spMkLst>
            <pc:docMk/>
            <pc:sldMk cId="3516803528" sldId="306"/>
            <ac:spMk id="10" creationId="{407E1978-97A1-1C1A-2AB0-289F553E66A7}"/>
          </ac:spMkLst>
        </pc:spChg>
        <pc:spChg chg="mod">
          <ac:chgData name="Denis Shashurin" userId="1f88d3ce49659046" providerId="LiveId" clId="{E5115985-F3B1-44FF-A9A4-68FA211C2941}" dt="2023-04-21T16:52:26.006" v="3019" actId="1036"/>
          <ac:spMkLst>
            <pc:docMk/>
            <pc:sldMk cId="3516803528" sldId="306"/>
            <ac:spMk id="11" creationId="{181358BF-D6AA-6C91-6269-68041ED6E976}"/>
          </ac:spMkLst>
        </pc:spChg>
        <pc:spChg chg="add mod">
          <ac:chgData name="Denis Shashurin" userId="1f88d3ce49659046" providerId="LiveId" clId="{E5115985-F3B1-44FF-A9A4-68FA211C2941}" dt="2023-04-21T16:52:26.006" v="3019" actId="1036"/>
          <ac:spMkLst>
            <pc:docMk/>
            <pc:sldMk cId="3516803528" sldId="306"/>
            <ac:spMk id="14" creationId="{41E30CAC-489A-68F8-FE1F-DC26F781FDA4}"/>
          </ac:spMkLst>
        </pc:spChg>
        <pc:spChg chg="add mod">
          <ac:chgData name="Denis Shashurin" userId="1f88d3ce49659046" providerId="LiveId" clId="{E5115985-F3B1-44FF-A9A4-68FA211C2941}" dt="2023-04-21T16:52:26.006" v="3019" actId="1036"/>
          <ac:spMkLst>
            <pc:docMk/>
            <pc:sldMk cId="3516803528" sldId="306"/>
            <ac:spMk id="15" creationId="{451FE2A0-6BBF-736A-1F4A-6DE17C9623AA}"/>
          </ac:spMkLst>
        </pc:spChg>
        <pc:spChg chg="add mod">
          <ac:chgData name="Denis Shashurin" userId="1f88d3ce49659046" providerId="LiveId" clId="{E5115985-F3B1-44FF-A9A4-68FA211C2941}" dt="2023-04-21T16:52:26.006" v="3019" actId="1036"/>
          <ac:spMkLst>
            <pc:docMk/>
            <pc:sldMk cId="3516803528" sldId="306"/>
            <ac:spMk id="16" creationId="{D9EB0DAD-7760-A676-510D-46038AE6A634}"/>
          </ac:spMkLst>
        </pc:spChg>
        <pc:spChg chg="add mod">
          <ac:chgData name="Denis Shashurin" userId="1f88d3ce49659046" providerId="LiveId" clId="{E5115985-F3B1-44FF-A9A4-68FA211C2941}" dt="2023-04-21T17:30:46.883" v="3473"/>
          <ac:spMkLst>
            <pc:docMk/>
            <pc:sldMk cId="3516803528" sldId="306"/>
            <ac:spMk id="17" creationId="{2C484AF1-0073-C1C0-1FEE-09EF581AA71F}"/>
          </ac:spMkLst>
        </pc:spChg>
        <pc:spChg chg="add mod">
          <ac:chgData name="Denis Shashurin" userId="1f88d3ce49659046" providerId="LiveId" clId="{E5115985-F3B1-44FF-A9A4-68FA211C2941}" dt="2023-04-21T17:30:46.883" v="3473"/>
          <ac:spMkLst>
            <pc:docMk/>
            <pc:sldMk cId="3516803528" sldId="306"/>
            <ac:spMk id="18" creationId="{C8BBE924-85E8-60CC-8D82-AEDEB1AA28CF}"/>
          </ac:spMkLst>
        </pc:spChg>
        <pc:spChg chg="add mod">
          <ac:chgData name="Denis Shashurin" userId="1f88d3ce49659046" providerId="LiveId" clId="{E5115985-F3B1-44FF-A9A4-68FA211C2941}" dt="2023-04-21T17:30:46.883" v="3473"/>
          <ac:spMkLst>
            <pc:docMk/>
            <pc:sldMk cId="3516803528" sldId="306"/>
            <ac:spMk id="19" creationId="{D8427D09-9929-50B4-EF73-F58593957926}"/>
          </ac:spMkLst>
        </pc:spChg>
        <pc:picChg chg="mod modCrop">
          <ac:chgData name="Denis Shashurin" userId="1f88d3ce49659046" providerId="LiveId" clId="{E5115985-F3B1-44FF-A9A4-68FA211C2941}" dt="2023-04-21T16:51:18.520" v="2979" actId="732"/>
          <ac:picMkLst>
            <pc:docMk/>
            <pc:sldMk cId="3516803528" sldId="306"/>
            <ac:picMk id="5" creationId="{5C9044D8-56A7-9DB2-C674-5230865DE253}"/>
          </ac:picMkLst>
        </pc:picChg>
        <pc:picChg chg="add mod modCrop">
          <ac:chgData name="Denis Shashurin" userId="1f88d3ce49659046" providerId="LiveId" clId="{E5115985-F3B1-44FF-A9A4-68FA211C2941}" dt="2023-04-21T16:52:26.006" v="3019" actId="1036"/>
          <ac:picMkLst>
            <pc:docMk/>
            <pc:sldMk cId="3516803528" sldId="306"/>
            <ac:picMk id="13" creationId="{F3001CA7-1C64-188E-12FC-3A99E32018AE}"/>
          </ac:picMkLst>
        </pc:picChg>
      </pc:sldChg>
      <pc:sldChg chg="addSp delSp modSp add mod">
        <pc:chgData name="Denis Shashurin" userId="1f88d3ce49659046" providerId="LiveId" clId="{E5115985-F3B1-44FF-A9A4-68FA211C2941}" dt="2023-04-21T17:30:48.531" v="3474"/>
        <pc:sldMkLst>
          <pc:docMk/>
          <pc:sldMk cId="1630249732" sldId="307"/>
        </pc:sldMkLst>
        <pc:spChg chg="mod">
          <ac:chgData name="Denis Shashurin" userId="1f88d3ce49659046" providerId="LiveId" clId="{E5115985-F3B1-44FF-A9A4-68FA211C2941}" dt="2023-04-21T16:59:50.373" v="3439" actId="14100"/>
          <ac:spMkLst>
            <pc:docMk/>
            <pc:sldMk cId="1630249732" sldId="307"/>
            <ac:spMk id="2" creationId="{5CE54ABB-4929-4810-950B-2DAEA0A5BAB4}"/>
          </ac:spMkLst>
        </pc:spChg>
        <pc:spChg chg="add mod">
          <ac:chgData name="Denis Shashurin" userId="1f88d3ce49659046" providerId="LiveId" clId="{E5115985-F3B1-44FF-A9A4-68FA211C2941}" dt="2023-04-21T17:30:48.531" v="3474"/>
          <ac:spMkLst>
            <pc:docMk/>
            <pc:sldMk cId="1630249732" sldId="307"/>
            <ac:spMk id="5" creationId="{D3D462AE-0FB1-ABE0-7638-5D9CCC7C2842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7" creationId="{35A71DEB-6755-B005-C0BB-181617019DE3}"/>
          </ac:spMkLst>
        </pc:spChg>
        <pc:spChg chg="add mod">
          <ac:chgData name="Denis Shashurin" userId="1f88d3ce49659046" providerId="LiveId" clId="{E5115985-F3B1-44FF-A9A4-68FA211C2941}" dt="2023-04-21T17:30:48.531" v="3474"/>
          <ac:spMkLst>
            <pc:docMk/>
            <pc:sldMk cId="1630249732" sldId="307"/>
            <ac:spMk id="7" creationId="{A5E23CAE-1617-6A03-418A-46992BB96964}"/>
          </ac:spMkLst>
        </pc:spChg>
        <pc:spChg chg="add mod">
          <ac:chgData name="Denis Shashurin" userId="1f88d3ce49659046" providerId="LiveId" clId="{E5115985-F3B1-44FF-A9A4-68FA211C2941}" dt="2023-04-21T17:30:48.531" v="3474"/>
          <ac:spMkLst>
            <pc:docMk/>
            <pc:sldMk cId="1630249732" sldId="307"/>
            <ac:spMk id="8" creationId="{3F82615D-F1D4-207B-5812-9733F95C4FCC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8" creationId="{926CFC17-553B-5348-2C37-20B13D2A03C3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9" creationId="{8A1662F2-C9FA-FE1D-C5BC-42B0065DAE2B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10" creationId="{407E1978-97A1-1C1A-2AB0-289F553E66A7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11" creationId="{181358BF-D6AA-6C91-6269-68041ED6E976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12" creationId="{0E99EAD6-A8DB-0DDC-2D47-63BFBF8A46FE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14" creationId="{41E30CAC-489A-68F8-FE1F-DC26F781FDA4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15" creationId="{451FE2A0-6BBF-736A-1F4A-6DE17C9623AA}"/>
          </ac:spMkLst>
        </pc:spChg>
        <pc:spChg chg="del">
          <ac:chgData name="Denis Shashurin" userId="1f88d3ce49659046" providerId="LiveId" clId="{E5115985-F3B1-44FF-A9A4-68FA211C2941}" dt="2023-04-21T16:53:14.380" v="3069" actId="478"/>
          <ac:spMkLst>
            <pc:docMk/>
            <pc:sldMk cId="1630249732" sldId="307"/>
            <ac:spMk id="16" creationId="{D9EB0DAD-7760-A676-510D-46038AE6A634}"/>
          </ac:spMkLst>
        </pc:spChg>
        <pc:spChg chg="add mod">
          <ac:chgData name="Denis Shashurin" userId="1f88d3ce49659046" providerId="LiveId" clId="{E5115985-F3B1-44FF-A9A4-68FA211C2941}" dt="2023-04-21T16:54:08.087" v="3077" actId="207"/>
          <ac:spMkLst>
            <pc:docMk/>
            <pc:sldMk cId="1630249732" sldId="307"/>
            <ac:spMk id="18" creationId="{21F92B5F-6C9B-1ED6-3ABB-16CB0D15BE24}"/>
          </ac:spMkLst>
        </pc:spChg>
        <pc:spChg chg="add mod">
          <ac:chgData name="Denis Shashurin" userId="1f88d3ce49659046" providerId="LiveId" clId="{E5115985-F3B1-44FF-A9A4-68FA211C2941}" dt="2023-04-21T16:54:12.339" v="3080" actId="14100"/>
          <ac:spMkLst>
            <pc:docMk/>
            <pc:sldMk cId="1630249732" sldId="307"/>
            <ac:spMk id="19" creationId="{A0BF0C18-F8EA-AB63-9E77-4B5EA2C27F9C}"/>
          </ac:spMkLst>
        </pc:spChg>
        <pc:spChg chg="add del mod">
          <ac:chgData name="Denis Shashurin" userId="1f88d3ce49659046" providerId="LiveId" clId="{E5115985-F3B1-44FF-A9A4-68FA211C2941}" dt="2023-04-21T16:54:30.453" v="3082"/>
          <ac:spMkLst>
            <pc:docMk/>
            <pc:sldMk cId="1630249732" sldId="307"/>
            <ac:spMk id="20" creationId="{8F0B054E-FDB4-4E9C-AC8E-924C0562BF49}"/>
          </ac:spMkLst>
        </pc:spChg>
        <pc:picChg chg="del">
          <ac:chgData name="Denis Shashurin" userId="1f88d3ce49659046" providerId="LiveId" clId="{E5115985-F3B1-44FF-A9A4-68FA211C2941}" dt="2023-04-21T16:53:14.380" v="3069" actId="478"/>
          <ac:picMkLst>
            <pc:docMk/>
            <pc:sldMk cId="1630249732" sldId="307"/>
            <ac:picMk id="5" creationId="{5C9044D8-56A7-9DB2-C674-5230865DE253}"/>
          </ac:picMkLst>
        </pc:picChg>
        <pc:picChg chg="del">
          <ac:chgData name="Denis Shashurin" userId="1f88d3ce49659046" providerId="LiveId" clId="{E5115985-F3B1-44FF-A9A4-68FA211C2941}" dt="2023-04-21T16:53:14.380" v="3069" actId="478"/>
          <ac:picMkLst>
            <pc:docMk/>
            <pc:sldMk cId="1630249732" sldId="307"/>
            <ac:picMk id="13" creationId="{F3001CA7-1C64-188E-12FC-3A99E32018AE}"/>
          </ac:picMkLst>
        </pc:picChg>
        <pc:picChg chg="add mod">
          <ac:chgData name="Denis Shashurin" userId="1f88d3ce49659046" providerId="LiveId" clId="{E5115985-F3B1-44FF-A9A4-68FA211C2941}" dt="2023-04-21T16:53:51.548" v="3073" actId="14100"/>
          <ac:picMkLst>
            <pc:docMk/>
            <pc:sldMk cId="1630249732" sldId="307"/>
            <ac:picMk id="17" creationId="{75CF663F-3467-FD77-B925-D986EE87FD8B}"/>
          </ac:picMkLst>
        </pc:picChg>
      </pc:sldChg>
      <pc:sldChg chg="addSp delSp modSp add mod ord modAnim">
        <pc:chgData name="Denis Shashurin" userId="1f88d3ce49659046" providerId="LiveId" clId="{E5115985-F3B1-44FF-A9A4-68FA211C2941}" dt="2023-04-21T17:30:51.569" v="3476"/>
        <pc:sldMkLst>
          <pc:docMk/>
          <pc:sldMk cId="239905397" sldId="308"/>
        </pc:sldMkLst>
        <pc:spChg chg="mod">
          <ac:chgData name="Denis Shashurin" userId="1f88d3ce49659046" providerId="LiveId" clId="{E5115985-F3B1-44FF-A9A4-68FA211C2941}" dt="2023-04-21T16:59:59.810" v="3443" actId="20577"/>
          <ac:spMkLst>
            <pc:docMk/>
            <pc:sldMk cId="239905397" sldId="308"/>
            <ac:spMk id="2" creationId="{5CE54ABB-4929-4810-950B-2DAEA0A5BAB4}"/>
          </ac:spMkLst>
        </pc:spChg>
        <pc:spChg chg="add mod">
          <ac:chgData name="Denis Shashurin" userId="1f88d3ce49659046" providerId="LiveId" clId="{E5115985-F3B1-44FF-A9A4-68FA211C2941}" dt="2023-04-21T17:30:51.569" v="3476"/>
          <ac:spMkLst>
            <pc:docMk/>
            <pc:sldMk cId="239905397" sldId="308"/>
            <ac:spMk id="7" creationId="{2CADD135-1418-A801-72F6-BF53B316B367}"/>
          </ac:spMkLst>
        </pc:spChg>
        <pc:spChg chg="add mod">
          <ac:chgData name="Denis Shashurin" userId="1f88d3ce49659046" providerId="LiveId" clId="{E5115985-F3B1-44FF-A9A4-68FA211C2941}" dt="2023-04-21T17:30:51.569" v="3476"/>
          <ac:spMkLst>
            <pc:docMk/>
            <pc:sldMk cId="239905397" sldId="308"/>
            <ac:spMk id="8" creationId="{AA6AE29D-9D79-0719-6B15-53009E6A98C9}"/>
          </ac:spMkLst>
        </pc:spChg>
        <pc:spChg chg="add mod">
          <ac:chgData name="Denis Shashurin" userId="1f88d3ce49659046" providerId="LiveId" clId="{E5115985-F3B1-44FF-A9A4-68FA211C2941}" dt="2023-04-21T17:30:51.569" v="3476"/>
          <ac:spMkLst>
            <pc:docMk/>
            <pc:sldMk cId="239905397" sldId="308"/>
            <ac:spMk id="9" creationId="{35B37F49-27AF-8075-72AB-A27F7904DC1A}"/>
          </ac:spMkLst>
        </pc:spChg>
        <pc:spChg chg="del">
          <ac:chgData name="Denis Shashurin" userId="1f88d3ce49659046" providerId="LiveId" clId="{E5115985-F3B1-44FF-A9A4-68FA211C2941}" dt="2023-04-21T16:55:00.473" v="3110" actId="478"/>
          <ac:spMkLst>
            <pc:docMk/>
            <pc:sldMk cId="239905397" sldId="308"/>
            <ac:spMk id="18" creationId="{21F92B5F-6C9B-1ED6-3ABB-16CB0D15BE24}"/>
          </ac:spMkLst>
        </pc:spChg>
        <pc:spChg chg="del">
          <ac:chgData name="Denis Shashurin" userId="1f88d3ce49659046" providerId="LiveId" clId="{E5115985-F3B1-44FF-A9A4-68FA211C2941}" dt="2023-04-21T16:55:00.473" v="3110" actId="478"/>
          <ac:spMkLst>
            <pc:docMk/>
            <pc:sldMk cId="239905397" sldId="308"/>
            <ac:spMk id="19" creationId="{A0BF0C18-F8EA-AB63-9E77-4B5EA2C27F9C}"/>
          </ac:spMkLst>
        </pc:spChg>
        <pc:picChg chg="add mod">
          <ac:chgData name="Denis Shashurin" userId="1f88d3ce49659046" providerId="LiveId" clId="{E5115985-F3B1-44FF-A9A4-68FA211C2941}" dt="2023-04-21T17:01:51.962" v="3470" actId="1076"/>
          <ac:picMkLst>
            <pc:docMk/>
            <pc:sldMk cId="239905397" sldId="308"/>
            <ac:picMk id="5" creationId="{F8FAC8B3-99CB-0DDF-6312-A3386DD93069}"/>
          </ac:picMkLst>
        </pc:picChg>
        <pc:picChg chg="del">
          <ac:chgData name="Denis Shashurin" userId="1f88d3ce49659046" providerId="LiveId" clId="{E5115985-F3B1-44FF-A9A4-68FA211C2941}" dt="2023-04-21T16:54:57.662" v="3109" actId="478"/>
          <ac:picMkLst>
            <pc:docMk/>
            <pc:sldMk cId="239905397" sldId="308"/>
            <ac:picMk id="17" creationId="{75CF663F-3467-FD77-B925-D986EE87FD8B}"/>
          </ac:picMkLst>
        </pc:picChg>
      </pc:sldChg>
      <pc:sldChg chg="addSp modSp add mod modAnim">
        <pc:chgData name="Denis Shashurin" userId="1f88d3ce49659046" providerId="LiveId" clId="{E5115985-F3B1-44FF-A9A4-68FA211C2941}" dt="2023-04-21T17:30:50.120" v="3475"/>
        <pc:sldMkLst>
          <pc:docMk/>
          <pc:sldMk cId="1555220263" sldId="309"/>
        </pc:sldMkLst>
        <pc:spChg chg="mod">
          <ac:chgData name="Denis Shashurin" userId="1f88d3ce49659046" providerId="LiveId" clId="{E5115985-F3B1-44FF-A9A4-68FA211C2941}" dt="2023-04-21T17:00:05.547" v="3447" actId="20577"/>
          <ac:spMkLst>
            <pc:docMk/>
            <pc:sldMk cId="1555220263" sldId="309"/>
            <ac:spMk id="2" creationId="{5CE54ABB-4929-4810-950B-2DAEA0A5BAB4}"/>
          </ac:spMkLst>
        </pc:spChg>
        <pc:spChg chg="add mod">
          <ac:chgData name="Denis Shashurin" userId="1f88d3ce49659046" providerId="LiveId" clId="{E5115985-F3B1-44FF-A9A4-68FA211C2941}" dt="2023-04-21T17:30:50.120" v="3475"/>
          <ac:spMkLst>
            <pc:docMk/>
            <pc:sldMk cId="1555220263" sldId="309"/>
            <ac:spMk id="7" creationId="{B3D33BA7-F6A8-8168-6951-02E8450BBBE4}"/>
          </ac:spMkLst>
        </pc:spChg>
        <pc:spChg chg="add mod">
          <ac:chgData name="Denis Shashurin" userId="1f88d3ce49659046" providerId="LiveId" clId="{E5115985-F3B1-44FF-A9A4-68FA211C2941}" dt="2023-04-21T17:30:50.120" v="3475"/>
          <ac:spMkLst>
            <pc:docMk/>
            <pc:sldMk cId="1555220263" sldId="309"/>
            <ac:spMk id="8" creationId="{0F84674B-3C0E-C2E0-9D10-84E0EA4238AE}"/>
          </ac:spMkLst>
        </pc:spChg>
        <pc:spChg chg="add mod">
          <ac:chgData name="Denis Shashurin" userId="1f88d3ce49659046" providerId="LiveId" clId="{E5115985-F3B1-44FF-A9A4-68FA211C2941}" dt="2023-04-21T17:30:50.120" v="3475"/>
          <ac:spMkLst>
            <pc:docMk/>
            <pc:sldMk cId="1555220263" sldId="309"/>
            <ac:spMk id="9" creationId="{C46A7663-7B3A-77BF-6E92-A0B8AE780A5B}"/>
          </ac:spMkLst>
        </pc:spChg>
        <pc:picChg chg="add mod">
          <ac:chgData name="Denis Shashurin" userId="1f88d3ce49659046" providerId="LiveId" clId="{E5115985-F3B1-44FF-A9A4-68FA211C2941}" dt="2023-04-21T17:00:50.454" v="3456" actId="1076"/>
          <ac:picMkLst>
            <pc:docMk/>
            <pc:sldMk cId="1555220263" sldId="309"/>
            <ac:picMk id="5" creationId="{F82D8FF3-BA42-C130-3375-363453C3B775}"/>
          </ac:picMkLst>
        </pc:picChg>
      </pc:sldChg>
      <pc:sldChg chg="addSp delSp modSp add mod">
        <pc:chgData name="Denis Shashurin" userId="1f88d3ce49659046" providerId="LiveId" clId="{E5115985-F3B1-44FF-A9A4-68FA211C2941}" dt="2023-04-22T16:21:23.539" v="3488" actId="255"/>
        <pc:sldMkLst>
          <pc:docMk/>
          <pc:sldMk cId="1818389424" sldId="310"/>
        </pc:sldMkLst>
        <pc:spChg chg="mod">
          <ac:chgData name="Denis Shashurin" userId="1f88d3ce49659046" providerId="LiveId" clId="{E5115985-F3B1-44FF-A9A4-68FA211C2941}" dt="2023-04-21T16:55:21.871" v="3132" actId="20577"/>
          <ac:spMkLst>
            <pc:docMk/>
            <pc:sldMk cId="1818389424" sldId="310"/>
            <ac:spMk id="2" creationId="{38FFA191-5CCC-43CB-BD83-4F80ED362608}"/>
          </ac:spMkLst>
        </pc:spChg>
        <pc:spChg chg="add mod">
          <ac:chgData name="Denis Shashurin" userId="1f88d3ce49659046" providerId="LiveId" clId="{E5115985-F3B1-44FF-A9A4-68FA211C2941}" dt="2023-04-21T17:31:26.831" v="3481" actId="1076"/>
          <ac:spMkLst>
            <pc:docMk/>
            <pc:sldMk cId="1818389424" sldId="310"/>
            <ac:spMk id="3" creationId="{2FF207A7-A74C-108B-5710-AE2F4336F946}"/>
          </ac:spMkLst>
        </pc:spChg>
        <pc:spChg chg="del">
          <ac:chgData name="Denis Shashurin" userId="1f88d3ce49659046" providerId="LiveId" clId="{E5115985-F3B1-44FF-A9A4-68FA211C2941}" dt="2023-04-21T16:55:26.081" v="3133" actId="478"/>
          <ac:spMkLst>
            <pc:docMk/>
            <pc:sldMk cId="1818389424" sldId="310"/>
            <ac:spMk id="3" creationId="{E14BBEAF-B516-45F4-9EF6-A9F65111580F}"/>
          </ac:spMkLst>
        </pc:spChg>
        <pc:spChg chg="del">
          <ac:chgData name="Denis Shashurin" userId="1f88d3ce49659046" providerId="LiveId" clId="{E5115985-F3B1-44FF-A9A4-68FA211C2941}" dt="2023-04-21T17:31:20.687" v="3480" actId="478"/>
          <ac:spMkLst>
            <pc:docMk/>
            <pc:sldMk cId="1818389424" sldId="310"/>
            <ac:spMk id="4" creationId="{13F8C8B5-F6EC-489B-BD0F-CD89A73CAB3A}"/>
          </ac:spMkLst>
        </pc:spChg>
        <pc:spChg chg="del">
          <ac:chgData name="Denis Shashurin" userId="1f88d3ce49659046" providerId="LiveId" clId="{E5115985-F3B1-44FF-A9A4-68FA211C2941}" dt="2023-04-21T17:30:57.864" v="3478" actId="478"/>
          <ac:spMkLst>
            <pc:docMk/>
            <pc:sldMk cId="1818389424" sldId="310"/>
            <ac:spMk id="5" creationId="{11AEA823-8519-4F9D-81FA-3673131076FC}"/>
          </ac:spMkLst>
        </pc:spChg>
        <pc:spChg chg="add mod">
          <ac:chgData name="Denis Shashurin" userId="1f88d3ce49659046" providerId="LiveId" clId="{E5115985-F3B1-44FF-A9A4-68FA211C2941}" dt="2023-04-22T16:21:23.539" v="3488" actId="255"/>
          <ac:spMkLst>
            <pc:docMk/>
            <pc:sldMk cId="1818389424" sldId="310"/>
            <ac:spMk id="5" creationId="{2A327D04-3E8C-C2CD-9E27-4F27E7AA1B6D}"/>
          </ac:spMkLst>
        </pc:spChg>
        <pc:spChg chg="del">
          <ac:chgData name="Denis Shashurin" userId="1f88d3ce49659046" providerId="LiveId" clId="{E5115985-F3B1-44FF-A9A4-68FA211C2941}" dt="2023-04-21T17:31:17.403" v="3479" actId="478"/>
          <ac:spMkLst>
            <pc:docMk/>
            <pc:sldMk cId="1818389424" sldId="310"/>
            <ac:spMk id="6" creationId="{BAEFF51B-0E28-4171-AE7C-A31AAB42BC73}"/>
          </ac:spMkLst>
        </pc:spChg>
        <pc:spChg chg="add mod">
          <ac:chgData name="Denis Shashurin" userId="1f88d3ce49659046" providerId="LiveId" clId="{E5115985-F3B1-44FF-A9A4-68FA211C2941}" dt="2023-04-21T17:31:26.831" v="3481" actId="1076"/>
          <ac:spMkLst>
            <pc:docMk/>
            <pc:sldMk cId="1818389424" sldId="310"/>
            <ac:spMk id="7" creationId="{B93228CF-321D-B183-B4C7-D583098A7E3F}"/>
          </ac:spMkLst>
        </pc:spChg>
        <pc:spChg chg="add mod">
          <ac:chgData name="Denis Shashurin" userId="1f88d3ce49659046" providerId="LiveId" clId="{E5115985-F3B1-44FF-A9A4-68FA211C2941}" dt="2023-04-21T16:58:26.119" v="3405" actId="1076"/>
          <ac:spMkLst>
            <pc:docMk/>
            <pc:sldMk cId="1818389424" sldId="310"/>
            <ac:spMk id="8" creationId="{3370567E-3718-5B91-0095-2419002E9CAF}"/>
          </ac:spMkLst>
        </pc:spChg>
        <pc:spChg chg="add mod">
          <ac:chgData name="Denis Shashurin" userId="1f88d3ce49659046" providerId="LiveId" clId="{E5115985-F3B1-44FF-A9A4-68FA211C2941}" dt="2023-04-21T17:31:26.831" v="3481" actId="1076"/>
          <ac:spMkLst>
            <pc:docMk/>
            <pc:sldMk cId="1818389424" sldId="310"/>
            <ac:spMk id="11" creationId="{5276C4BC-90BC-9ED7-5D71-3BA9E4296335}"/>
          </ac:spMkLst>
        </pc:spChg>
        <pc:picChg chg="add mod">
          <ac:chgData name="Denis Shashurin" userId="1f88d3ce49659046" providerId="LiveId" clId="{E5115985-F3B1-44FF-A9A4-68FA211C2941}" dt="2023-04-21T16:58:33.318" v="3406"/>
          <ac:picMkLst>
            <pc:docMk/>
            <pc:sldMk cId="1818389424" sldId="310"/>
            <ac:picMk id="9" creationId="{F82254E9-98E6-CF35-2F9C-C214868C7744}"/>
          </ac:picMkLst>
        </pc:picChg>
        <pc:picChg chg="add mod">
          <ac:chgData name="Denis Shashurin" userId="1f88d3ce49659046" providerId="LiveId" clId="{E5115985-F3B1-44FF-A9A4-68FA211C2941}" dt="2023-04-21T16:58:33.318" v="3406"/>
          <ac:picMkLst>
            <pc:docMk/>
            <pc:sldMk cId="1818389424" sldId="310"/>
            <ac:picMk id="10" creationId="{772AD421-19F5-B933-01E2-AE5D755B3018}"/>
          </ac:picMkLst>
        </pc:picChg>
      </pc:sldChg>
      <pc:sldMasterChg chg="delSldLayout">
        <pc:chgData name="Denis Shashurin" userId="1f88d3ce49659046" providerId="LiveId" clId="{E5115985-F3B1-44FF-A9A4-68FA211C2941}" dt="2023-04-21T16:57:03.868" v="3155" actId="47"/>
        <pc:sldMasterMkLst>
          <pc:docMk/>
          <pc:sldMasterMk cId="1928452137" sldId="2147483666"/>
        </pc:sldMasterMkLst>
        <pc:sldLayoutChg chg="del">
          <pc:chgData name="Denis Shashurin" userId="1f88d3ce49659046" providerId="LiveId" clId="{E5115985-F3B1-44FF-A9A4-68FA211C2941}" dt="2023-04-21T16:57:03.868" v="3155" actId="47"/>
          <pc:sldLayoutMkLst>
            <pc:docMk/>
            <pc:sldMasterMk cId="1928452137" sldId="2147483666"/>
            <pc:sldLayoutMk cId="4026250860" sldId="2147483685"/>
          </pc:sldLayoutMkLst>
        </pc:sldLayoutChg>
        <pc:sldLayoutChg chg="del">
          <pc:chgData name="Denis Shashurin" userId="1f88d3ce49659046" providerId="LiveId" clId="{E5115985-F3B1-44FF-A9A4-68FA211C2941}" dt="2023-04-21T16:57:03.868" v="3155" actId="47"/>
          <pc:sldLayoutMkLst>
            <pc:docMk/>
            <pc:sldMasterMk cId="1928452137" sldId="2147483666"/>
            <pc:sldLayoutMk cId="2290034707" sldId="2147483701"/>
          </pc:sldLayoutMkLst>
        </pc:sldLayoutChg>
      </pc:sldMasterChg>
    </pc:docChg>
  </pc:docChgLst>
  <pc:docChgLst>
    <pc:chgData name="Denis Shashurin" userId="1f88d3ce49659046" providerId="LiveId" clId="{F68857E2-9604-48C0-8C80-E083C3D328FB}"/>
    <pc:docChg chg="undo custSel addSld delSld modSld sldOrd">
      <pc:chgData name="Denis Shashurin" userId="1f88d3ce49659046" providerId="LiveId" clId="{F68857E2-9604-48C0-8C80-E083C3D328FB}" dt="2024-03-01T08:17:25.567" v="8232" actId="1076"/>
      <pc:docMkLst>
        <pc:docMk/>
      </pc:docMkLst>
      <pc:sldChg chg="modSp mod">
        <pc:chgData name="Denis Shashurin" userId="1f88d3ce49659046" providerId="LiveId" clId="{F68857E2-9604-48C0-8C80-E083C3D328FB}" dt="2023-07-06T08:53:03.943" v="49" actId="27636"/>
        <pc:sldMkLst>
          <pc:docMk/>
          <pc:sldMk cId="1642425379" sldId="256"/>
        </pc:sldMkLst>
        <pc:spChg chg="mod">
          <ac:chgData name="Denis Shashurin" userId="1f88d3ce49659046" providerId="LiveId" clId="{F68857E2-9604-48C0-8C80-E083C3D328FB}" dt="2023-07-06T08:52:57.010" v="47" actId="20577"/>
          <ac:spMkLst>
            <pc:docMk/>
            <pc:sldMk cId="1642425379" sldId="256"/>
            <ac:spMk id="2" creationId="{216815C6-3AD0-46E6-A74A-1967BD91AF50}"/>
          </ac:spMkLst>
        </pc:spChg>
        <pc:spChg chg="mod">
          <ac:chgData name="Denis Shashurin" userId="1f88d3ce49659046" providerId="LiveId" clId="{F68857E2-9604-48C0-8C80-E083C3D328FB}" dt="2023-07-06T08:53:03.943" v="49" actId="27636"/>
          <ac:spMkLst>
            <pc:docMk/>
            <pc:sldMk cId="1642425379" sldId="256"/>
            <ac:spMk id="3" creationId="{1901B20D-4C28-4DA3-ABBD-718C22A5E58B}"/>
          </ac:spMkLst>
        </pc:spChg>
      </pc:sldChg>
      <pc:sldChg chg="addSp modSp mod ord">
        <pc:chgData name="Denis Shashurin" userId="1f88d3ce49659046" providerId="LiveId" clId="{F68857E2-9604-48C0-8C80-E083C3D328FB}" dt="2024-02-29T09:34:17.901" v="7445"/>
        <pc:sldMkLst>
          <pc:docMk/>
          <pc:sldMk cId="762274736" sldId="295"/>
        </pc:sldMkLst>
        <pc:spChg chg="add mod">
          <ac:chgData name="Denis Shashurin" userId="1f88d3ce49659046" providerId="LiveId" clId="{F68857E2-9604-48C0-8C80-E083C3D328FB}" dt="2023-07-06T17:09:57.913" v="7296" actId="1035"/>
          <ac:spMkLst>
            <pc:docMk/>
            <pc:sldMk cId="762274736" sldId="295"/>
            <ac:spMk id="3" creationId="{D3FE9A12-2359-B065-47CD-65BA048097CC}"/>
          </ac:spMkLst>
        </pc:spChg>
        <pc:picChg chg="mod">
          <ac:chgData name="Denis Shashurin" userId="1f88d3ce49659046" providerId="LiveId" clId="{F68857E2-9604-48C0-8C80-E083C3D328FB}" dt="2023-07-06T09:08:31.006" v="1728" actId="1037"/>
          <ac:picMkLst>
            <pc:docMk/>
            <pc:sldMk cId="762274736" sldId="295"/>
            <ac:picMk id="2054" creationId="{633C3C42-A637-5A69-846F-F201EE085CD0}"/>
          </ac:picMkLst>
        </pc:picChg>
      </pc:sldChg>
      <pc:sldChg chg="modSp mod">
        <pc:chgData name="Denis Shashurin" userId="1f88d3ce49659046" providerId="LiveId" clId="{F68857E2-9604-48C0-8C80-E083C3D328FB}" dt="2024-02-29T09:30:43.510" v="7406" actId="20577"/>
        <pc:sldMkLst>
          <pc:docMk/>
          <pc:sldMk cId="3423582584" sldId="296"/>
        </pc:sldMkLst>
        <pc:spChg chg="mod">
          <ac:chgData name="Denis Shashurin" userId="1f88d3ce49659046" providerId="LiveId" clId="{F68857E2-9604-48C0-8C80-E083C3D328FB}" dt="2024-02-29T09:30:43.510" v="7406" actId="20577"/>
          <ac:spMkLst>
            <pc:docMk/>
            <pc:sldMk cId="3423582584" sldId="296"/>
            <ac:spMk id="2" creationId="{5CE54ABB-4929-4810-950B-2DAEA0A5BAB4}"/>
          </ac:spMkLst>
        </pc:spChg>
      </pc:sldChg>
      <pc:sldChg chg="ord">
        <pc:chgData name="Denis Shashurin" userId="1f88d3ce49659046" providerId="LiveId" clId="{F68857E2-9604-48C0-8C80-E083C3D328FB}" dt="2023-07-06T09:45:48.989" v="3590"/>
        <pc:sldMkLst>
          <pc:docMk/>
          <pc:sldMk cId="1994850673" sldId="297"/>
        </pc:sldMkLst>
      </pc:sldChg>
      <pc:sldChg chg="addSp delSp modSp mod ord">
        <pc:chgData name="Denis Shashurin" userId="1f88d3ce49659046" providerId="LiveId" clId="{F68857E2-9604-48C0-8C80-E083C3D328FB}" dt="2023-07-06T09:48:13.363" v="3881" actId="478"/>
        <pc:sldMkLst>
          <pc:docMk/>
          <pc:sldMk cId="3318006175" sldId="298"/>
        </pc:sldMkLst>
        <pc:spChg chg="mod">
          <ac:chgData name="Denis Shashurin" userId="1f88d3ce49659046" providerId="LiveId" clId="{F68857E2-9604-48C0-8C80-E083C3D328FB}" dt="2023-07-06T09:30:31.486" v="2904" actId="1076"/>
          <ac:spMkLst>
            <pc:docMk/>
            <pc:sldMk cId="3318006175" sldId="298"/>
            <ac:spMk id="5" creationId="{DD3A93FA-184E-FB5B-4A24-7FF9BE34E29E}"/>
          </ac:spMkLst>
        </pc:spChg>
        <pc:spChg chg="mod">
          <ac:chgData name="Denis Shashurin" userId="1f88d3ce49659046" providerId="LiveId" clId="{F68857E2-9604-48C0-8C80-E083C3D328FB}" dt="2023-07-06T09:33:33.679" v="3036" actId="27636"/>
          <ac:spMkLst>
            <pc:docMk/>
            <pc:sldMk cId="3318006175" sldId="298"/>
            <ac:spMk id="6" creationId="{9559B2D9-E3B8-EE14-B78A-F18960E5F14C}"/>
          </ac:spMkLst>
        </pc:spChg>
        <pc:spChg chg="del mod">
          <ac:chgData name="Denis Shashurin" userId="1f88d3ce49659046" providerId="LiveId" clId="{F68857E2-9604-48C0-8C80-E083C3D328FB}" dt="2023-07-06T09:32:57.905" v="3027" actId="478"/>
          <ac:spMkLst>
            <pc:docMk/>
            <pc:sldMk cId="3318006175" sldId="298"/>
            <ac:spMk id="7" creationId="{4D671906-2037-21AF-3BDA-14338118053E}"/>
          </ac:spMkLst>
        </pc:spChg>
        <pc:spChg chg="mod">
          <ac:chgData name="Denis Shashurin" userId="1f88d3ce49659046" providerId="LiveId" clId="{F68857E2-9604-48C0-8C80-E083C3D328FB}" dt="2023-07-06T09:34:03.311" v="3043" actId="27636"/>
          <ac:spMkLst>
            <pc:docMk/>
            <pc:sldMk cId="3318006175" sldId="298"/>
            <ac:spMk id="8" creationId="{CE2F4627-D06B-C59B-F8A6-CCFF9D4A7327}"/>
          </ac:spMkLst>
        </pc:spChg>
        <pc:spChg chg="mod">
          <ac:chgData name="Denis Shashurin" userId="1f88d3ce49659046" providerId="LiveId" clId="{F68857E2-9604-48C0-8C80-E083C3D328FB}" dt="2023-07-06T09:37:16.351" v="3054" actId="1035"/>
          <ac:spMkLst>
            <pc:docMk/>
            <pc:sldMk cId="3318006175" sldId="298"/>
            <ac:spMk id="12" creationId="{5673B3D3-7437-834D-2670-ECEE14C6FA64}"/>
          </ac:spMkLst>
        </pc:spChg>
        <pc:spChg chg="add mod">
          <ac:chgData name="Denis Shashurin" userId="1f88d3ce49659046" providerId="LiveId" clId="{F68857E2-9604-48C0-8C80-E083C3D328FB}" dt="2023-07-06T09:33:27.788" v="3034" actId="1076"/>
          <ac:spMkLst>
            <pc:docMk/>
            <pc:sldMk cId="3318006175" sldId="298"/>
            <ac:spMk id="13" creationId="{312ACC56-553A-B0D7-F779-D885109189F7}"/>
          </ac:spMkLst>
        </pc:spChg>
        <pc:picChg chg="add del">
          <ac:chgData name="Denis Shashurin" userId="1f88d3ce49659046" providerId="LiveId" clId="{F68857E2-9604-48C0-8C80-E083C3D328FB}" dt="2023-07-06T09:48:13.363" v="3881" actId="478"/>
          <ac:picMkLst>
            <pc:docMk/>
            <pc:sldMk cId="3318006175" sldId="298"/>
            <ac:picMk id="6148" creationId="{95B25C69-D277-51AF-4466-4C4206F2EFBA}"/>
          </ac:picMkLst>
        </pc:picChg>
      </pc:sldChg>
      <pc:sldChg chg="delSp modSp mod">
        <pc:chgData name="Denis Shashurin" userId="1f88d3ce49659046" providerId="LiveId" clId="{F68857E2-9604-48C0-8C80-E083C3D328FB}" dt="2023-07-06T12:38:00.603" v="6834" actId="1036"/>
        <pc:sldMkLst>
          <pc:docMk/>
          <pc:sldMk cId="1206784034" sldId="299"/>
        </pc:sldMkLst>
        <pc:spChg chg="mod">
          <ac:chgData name="Denis Shashurin" userId="1f88d3ce49659046" providerId="LiveId" clId="{F68857E2-9604-48C0-8C80-E083C3D328FB}" dt="2023-07-06T09:50:41.855" v="3919" actId="20577"/>
          <ac:spMkLst>
            <pc:docMk/>
            <pc:sldMk cId="1206784034" sldId="299"/>
            <ac:spMk id="2" creationId="{5CE54ABB-4929-4810-950B-2DAEA0A5BAB4}"/>
          </ac:spMkLst>
        </pc:spChg>
        <pc:spChg chg="mod">
          <ac:chgData name="Denis Shashurin" userId="1f88d3ce49659046" providerId="LiveId" clId="{F68857E2-9604-48C0-8C80-E083C3D328FB}" dt="2023-07-06T12:36:24.571" v="6746" actId="20577"/>
          <ac:spMkLst>
            <pc:docMk/>
            <pc:sldMk cId="1206784034" sldId="299"/>
            <ac:spMk id="13" creationId="{F6DB9C8B-5607-433A-F768-FE570C06FF0B}"/>
          </ac:spMkLst>
        </pc:spChg>
        <pc:spChg chg="del">
          <ac:chgData name="Denis Shashurin" userId="1f88d3ce49659046" providerId="LiveId" clId="{F68857E2-9604-48C0-8C80-E083C3D328FB}" dt="2023-07-06T09:50:57.671" v="3922" actId="478"/>
          <ac:spMkLst>
            <pc:docMk/>
            <pc:sldMk cId="1206784034" sldId="299"/>
            <ac:spMk id="14" creationId="{51343C50-1F42-BB04-5610-A78F853F8E5D}"/>
          </ac:spMkLst>
        </pc:spChg>
        <pc:spChg chg="del">
          <ac:chgData name="Denis Shashurin" userId="1f88d3ce49659046" providerId="LiveId" clId="{F68857E2-9604-48C0-8C80-E083C3D328FB}" dt="2023-07-06T09:50:54.873" v="3921" actId="478"/>
          <ac:spMkLst>
            <pc:docMk/>
            <pc:sldMk cId="1206784034" sldId="299"/>
            <ac:spMk id="17" creationId="{B41228CE-0937-3E8B-89DE-658891703B05}"/>
          </ac:spMkLst>
        </pc:spChg>
        <pc:spChg chg="mod">
          <ac:chgData name="Denis Shashurin" userId="1f88d3ce49659046" providerId="LiveId" clId="{F68857E2-9604-48C0-8C80-E083C3D328FB}" dt="2023-07-06T12:38:00.603" v="6834" actId="1036"/>
          <ac:spMkLst>
            <pc:docMk/>
            <pc:sldMk cId="1206784034" sldId="299"/>
            <ac:spMk id="20" creationId="{FD6371AA-907A-6CC4-8BDA-F2259FD0459D}"/>
          </ac:spMkLst>
        </pc:spChg>
        <pc:picChg chg="mod">
          <ac:chgData name="Denis Shashurin" userId="1f88d3ce49659046" providerId="LiveId" clId="{F68857E2-9604-48C0-8C80-E083C3D328FB}" dt="2023-07-06T10:02:29.340" v="4569" actId="1036"/>
          <ac:picMkLst>
            <pc:docMk/>
            <pc:sldMk cId="1206784034" sldId="299"/>
            <ac:picMk id="7170" creationId="{599DC027-EA78-EB60-2D51-03DD96DB2451}"/>
          </ac:picMkLst>
        </pc:picChg>
        <pc:picChg chg="del">
          <ac:chgData name="Denis Shashurin" userId="1f88d3ce49659046" providerId="LiveId" clId="{F68857E2-9604-48C0-8C80-E083C3D328FB}" dt="2023-07-06T09:50:54.873" v="3921" actId="478"/>
          <ac:picMkLst>
            <pc:docMk/>
            <pc:sldMk cId="1206784034" sldId="299"/>
            <ac:picMk id="7172" creationId="{E63AF4BE-5D4B-EAEA-7A23-4383C890F70A}"/>
          </ac:picMkLst>
        </pc:picChg>
        <pc:picChg chg="del">
          <ac:chgData name="Denis Shashurin" userId="1f88d3ce49659046" providerId="LiveId" clId="{F68857E2-9604-48C0-8C80-E083C3D328FB}" dt="2023-07-06T09:50:54.873" v="3921" actId="478"/>
          <ac:picMkLst>
            <pc:docMk/>
            <pc:sldMk cId="1206784034" sldId="299"/>
            <ac:picMk id="7174" creationId="{FB2A2BF4-F05F-23F0-2191-0BBFC48C6213}"/>
          </ac:picMkLst>
        </pc:picChg>
      </pc:sldChg>
      <pc:sldChg chg="del">
        <pc:chgData name="Denis Shashurin" userId="1f88d3ce49659046" providerId="LiveId" clId="{F68857E2-9604-48C0-8C80-E083C3D328FB}" dt="2024-02-29T10:05:00.407" v="7859" actId="47"/>
        <pc:sldMkLst>
          <pc:docMk/>
          <pc:sldMk cId="3381421326" sldId="300"/>
        </pc:sldMkLst>
      </pc:sldChg>
      <pc:sldChg chg="modSp mod modShow">
        <pc:chgData name="Denis Shashurin" userId="1f88d3ce49659046" providerId="LiveId" clId="{F68857E2-9604-48C0-8C80-E083C3D328FB}" dt="2024-02-29T10:16:31.290" v="8140" actId="729"/>
        <pc:sldMkLst>
          <pc:docMk/>
          <pc:sldMk cId="3857274668" sldId="302"/>
        </pc:sldMkLst>
        <pc:spChg chg="mod">
          <ac:chgData name="Denis Shashurin" userId="1f88d3ce49659046" providerId="LiveId" clId="{F68857E2-9604-48C0-8C80-E083C3D328FB}" dt="2023-07-06T12:21:09.832" v="5941" actId="20577"/>
          <ac:spMkLst>
            <pc:docMk/>
            <pc:sldMk cId="3857274668" sldId="302"/>
            <ac:spMk id="2" creationId="{5CE54ABB-4929-4810-950B-2DAEA0A5BAB4}"/>
          </ac:spMkLst>
        </pc:spChg>
        <pc:spChg chg="mod">
          <ac:chgData name="Denis Shashurin" userId="1f88d3ce49659046" providerId="LiveId" clId="{F68857E2-9604-48C0-8C80-E083C3D328FB}" dt="2023-07-06T12:18:07.329" v="5844" actId="1036"/>
          <ac:spMkLst>
            <pc:docMk/>
            <pc:sldMk cId="3857274668" sldId="302"/>
            <ac:spMk id="5" creationId="{ED95D86B-23BD-5BEB-7FD5-143AAE94F629}"/>
          </ac:spMkLst>
        </pc:spChg>
        <pc:spChg chg="mod">
          <ac:chgData name="Denis Shashurin" userId="1f88d3ce49659046" providerId="LiveId" clId="{F68857E2-9604-48C0-8C80-E083C3D328FB}" dt="2023-07-06T12:18:07.329" v="5844" actId="1036"/>
          <ac:spMkLst>
            <pc:docMk/>
            <pc:sldMk cId="3857274668" sldId="302"/>
            <ac:spMk id="6" creationId="{6C630984-F577-789A-932B-1932C1DD48EA}"/>
          </ac:spMkLst>
        </pc:spChg>
        <pc:spChg chg="mod">
          <ac:chgData name="Denis Shashurin" userId="1f88d3ce49659046" providerId="LiveId" clId="{F68857E2-9604-48C0-8C80-E083C3D328FB}" dt="2023-07-06T12:18:07.329" v="5844" actId="1036"/>
          <ac:spMkLst>
            <pc:docMk/>
            <pc:sldMk cId="3857274668" sldId="302"/>
            <ac:spMk id="12" creationId="{47333BF0-0A9B-1F3E-F091-13E90F0A99E5}"/>
          </ac:spMkLst>
        </pc:spChg>
        <pc:spChg chg="mod">
          <ac:chgData name="Denis Shashurin" userId="1f88d3ce49659046" providerId="LiveId" clId="{F68857E2-9604-48C0-8C80-E083C3D328FB}" dt="2023-07-06T12:18:07.329" v="5844" actId="1036"/>
          <ac:spMkLst>
            <pc:docMk/>
            <pc:sldMk cId="3857274668" sldId="302"/>
            <ac:spMk id="15" creationId="{B5BB399A-53B9-D0F8-D91D-F6FF04F0CB6C}"/>
          </ac:spMkLst>
        </pc:spChg>
        <pc:spChg chg="mod">
          <ac:chgData name="Denis Shashurin" userId="1f88d3ce49659046" providerId="LiveId" clId="{F68857E2-9604-48C0-8C80-E083C3D328FB}" dt="2023-07-06T12:17:03.250" v="5699" actId="14100"/>
          <ac:spMkLst>
            <pc:docMk/>
            <pc:sldMk cId="3857274668" sldId="302"/>
            <ac:spMk id="18" creationId="{02260D54-88CB-033C-0EF1-045A3F939BD1}"/>
          </ac:spMkLst>
        </pc:spChg>
      </pc:sldChg>
      <pc:sldChg chg="del">
        <pc:chgData name="Denis Shashurin" userId="1f88d3ce49659046" providerId="LiveId" clId="{F68857E2-9604-48C0-8C80-E083C3D328FB}" dt="2023-07-06T12:20:00.524" v="5846" actId="47"/>
        <pc:sldMkLst>
          <pc:docMk/>
          <pc:sldMk cId="806081525" sldId="303"/>
        </pc:sldMkLst>
      </pc:sldChg>
      <pc:sldChg chg="modSp mod modShow">
        <pc:chgData name="Denis Shashurin" userId="1f88d3ce49659046" providerId="LiveId" clId="{F68857E2-9604-48C0-8C80-E083C3D328FB}" dt="2024-02-29T10:16:31.290" v="8140" actId="729"/>
        <pc:sldMkLst>
          <pc:docMk/>
          <pc:sldMk cId="1011142780" sldId="305"/>
        </pc:sldMkLst>
        <pc:spChg chg="mod">
          <ac:chgData name="Denis Shashurin" userId="1f88d3ce49659046" providerId="LiveId" clId="{F68857E2-9604-48C0-8C80-E083C3D328FB}" dt="2023-07-06T12:21:48.933" v="5979" actId="20577"/>
          <ac:spMkLst>
            <pc:docMk/>
            <pc:sldMk cId="1011142780" sldId="305"/>
            <ac:spMk id="2" creationId="{5CE54ABB-4929-4810-950B-2DAEA0A5BAB4}"/>
          </ac:spMkLst>
        </pc:spChg>
      </pc:sldChg>
      <pc:sldChg chg="modSp mod modShow">
        <pc:chgData name="Denis Shashurin" userId="1f88d3ce49659046" providerId="LiveId" clId="{F68857E2-9604-48C0-8C80-E083C3D328FB}" dt="2024-02-29T10:16:31.290" v="8140" actId="729"/>
        <pc:sldMkLst>
          <pc:docMk/>
          <pc:sldMk cId="3516803528" sldId="306"/>
        </pc:sldMkLst>
        <pc:spChg chg="mod">
          <ac:chgData name="Denis Shashurin" userId="1f88d3ce49659046" providerId="LiveId" clId="{F68857E2-9604-48C0-8C80-E083C3D328FB}" dt="2023-07-06T12:22:16.075" v="6002" actId="14100"/>
          <ac:spMkLst>
            <pc:docMk/>
            <pc:sldMk cId="3516803528" sldId="306"/>
            <ac:spMk id="2" creationId="{5CE54ABB-4929-4810-950B-2DAEA0A5BAB4}"/>
          </ac:spMkLst>
        </pc:spChg>
      </pc:sldChg>
      <pc:sldChg chg="del">
        <pc:chgData name="Denis Shashurin" userId="1f88d3ce49659046" providerId="LiveId" clId="{F68857E2-9604-48C0-8C80-E083C3D328FB}" dt="2023-07-06T12:18:31.621" v="5845" actId="47"/>
        <pc:sldMkLst>
          <pc:docMk/>
          <pc:sldMk cId="1630249732" sldId="307"/>
        </pc:sldMkLst>
      </pc:sldChg>
      <pc:sldChg chg="addSp delSp modSp mod delAnim modAnim modShow">
        <pc:chgData name="Denis Shashurin" userId="1f88d3ce49659046" providerId="LiveId" clId="{F68857E2-9604-48C0-8C80-E083C3D328FB}" dt="2024-02-29T10:16:31.290" v="8140" actId="729"/>
        <pc:sldMkLst>
          <pc:docMk/>
          <pc:sldMk cId="239905397" sldId="308"/>
        </pc:sldMkLst>
        <pc:spChg chg="add mod">
          <ac:chgData name="Denis Shashurin" userId="1f88d3ce49659046" providerId="LiveId" clId="{F68857E2-9604-48C0-8C80-E083C3D328FB}" dt="2023-07-09T12:19:34.568" v="7364" actId="20577"/>
          <ac:spMkLst>
            <pc:docMk/>
            <pc:sldMk cId="239905397" sldId="308"/>
            <ac:spMk id="10" creationId="{39DB814C-A3E6-A6E9-8E8E-2DD2D52176C5}"/>
          </ac:spMkLst>
        </pc:spChg>
        <pc:picChg chg="del">
          <ac:chgData name="Denis Shashurin" userId="1f88d3ce49659046" providerId="LiveId" clId="{F68857E2-9604-48C0-8C80-E083C3D328FB}" dt="2023-07-06T12:25:34.099" v="6281" actId="478"/>
          <ac:picMkLst>
            <pc:docMk/>
            <pc:sldMk cId="239905397" sldId="308"/>
            <ac:picMk id="5" creationId="{F8FAC8B3-99CB-0DDF-6312-A3386DD93069}"/>
          </ac:picMkLst>
        </pc:picChg>
        <pc:picChg chg="add del mod">
          <ac:chgData name="Denis Shashurin" userId="1f88d3ce49659046" providerId="LiveId" clId="{F68857E2-9604-48C0-8C80-E083C3D328FB}" dt="2023-07-06T12:27:33.423" v="6318" actId="478"/>
          <ac:picMkLst>
            <pc:docMk/>
            <pc:sldMk cId="239905397" sldId="308"/>
            <ac:picMk id="11" creationId="{C50750A1-8AAF-D236-8165-0758EF00DA14}"/>
          </ac:picMkLst>
        </pc:picChg>
        <pc:picChg chg="add mod">
          <ac:chgData name="Denis Shashurin" userId="1f88d3ce49659046" providerId="LiveId" clId="{F68857E2-9604-48C0-8C80-E083C3D328FB}" dt="2023-07-06T12:28:16.144" v="6325" actId="1036"/>
          <ac:picMkLst>
            <pc:docMk/>
            <pc:sldMk cId="239905397" sldId="308"/>
            <ac:picMk id="12" creationId="{9DD12C2F-4A49-9B1C-9666-9271C5B4F0AB}"/>
          </ac:picMkLst>
        </pc:picChg>
      </pc:sldChg>
      <pc:sldChg chg="addSp delSp modSp mod modShow">
        <pc:chgData name="Denis Shashurin" userId="1f88d3ce49659046" providerId="LiveId" clId="{F68857E2-9604-48C0-8C80-E083C3D328FB}" dt="2024-02-29T10:16:31.290" v="8140" actId="729"/>
        <pc:sldMkLst>
          <pc:docMk/>
          <pc:sldMk cId="1555220263" sldId="309"/>
        </pc:sldMkLst>
        <pc:spChg chg="mod">
          <ac:chgData name="Denis Shashurin" userId="1f88d3ce49659046" providerId="LiveId" clId="{F68857E2-9604-48C0-8C80-E083C3D328FB}" dt="2023-07-06T12:22:55.204" v="6028" actId="27636"/>
          <ac:spMkLst>
            <pc:docMk/>
            <pc:sldMk cId="1555220263" sldId="309"/>
            <ac:spMk id="2" creationId="{5CE54ABB-4929-4810-950B-2DAEA0A5BAB4}"/>
          </ac:spMkLst>
        </pc:spChg>
        <pc:spChg chg="add del mod">
          <ac:chgData name="Denis Shashurin" userId="1f88d3ce49659046" providerId="LiveId" clId="{F68857E2-9604-48C0-8C80-E083C3D328FB}" dt="2023-07-06T12:24:18.501" v="6124" actId="478"/>
          <ac:spMkLst>
            <pc:docMk/>
            <pc:sldMk cId="1555220263" sldId="309"/>
            <ac:spMk id="10" creationId="{0A31AA9B-7DB5-3B21-F0E0-8D57440BC862}"/>
          </ac:spMkLst>
        </pc:spChg>
        <pc:spChg chg="add mod">
          <ac:chgData name="Denis Shashurin" userId="1f88d3ce49659046" providerId="LiveId" clId="{F68857E2-9604-48C0-8C80-E083C3D328FB}" dt="2023-07-09T12:19:18.905" v="7357" actId="20577"/>
          <ac:spMkLst>
            <pc:docMk/>
            <pc:sldMk cId="1555220263" sldId="309"/>
            <ac:spMk id="11" creationId="{A2BEF1B7-E163-03BD-B965-2A9AF6BA171B}"/>
          </ac:spMkLst>
        </pc:spChg>
        <pc:picChg chg="mod">
          <ac:chgData name="Denis Shashurin" userId="1f88d3ce49659046" providerId="LiveId" clId="{F68857E2-9604-48C0-8C80-E083C3D328FB}" dt="2023-07-06T12:23:22.226" v="6031" actId="1076"/>
          <ac:picMkLst>
            <pc:docMk/>
            <pc:sldMk cId="1555220263" sldId="309"/>
            <ac:picMk id="5" creationId="{F82D8FF3-BA42-C130-3375-363453C3B775}"/>
          </ac:picMkLst>
        </pc:picChg>
      </pc:sldChg>
      <pc:sldChg chg="delSp modSp mod modShow">
        <pc:chgData name="Denis Shashurin" userId="1f88d3ce49659046" providerId="LiveId" clId="{F68857E2-9604-48C0-8C80-E083C3D328FB}" dt="2024-02-29T10:16:31.290" v="8140" actId="729"/>
        <pc:sldMkLst>
          <pc:docMk/>
          <pc:sldMk cId="1818389424" sldId="310"/>
        </pc:sldMkLst>
        <pc:spChg chg="mod">
          <ac:chgData name="Denis Shashurin" userId="1f88d3ce49659046" providerId="LiveId" clId="{F68857E2-9604-48C0-8C80-E083C3D328FB}" dt="2023-07-06T12:41:37.248" v="7037" actId="6549"/>
          <ac:spMkLst>
            <pc:docMk/>
            <pc:sldMk cId="1818389424" sldId="310"/>
            <ac:spMk id="2" creationId="{38FFA191-5CCC-43CB-BD83-4F80ED362608}"/>
          </ac:spMkLst>
        </pc:spChg>
        <pc:spChg chg="del">
          <ac:chgData name="Denis Shashurin" userId="1f88d3ce49659046" providerId="LiveId" clId="{F68857E2-9604-48C0-8C80-E083C3D328FB}" dt="2023-07-06T12:39:07.990" v="6850" actId="478"/>
          <ac:spMkLst>
            <pc:docMk/>
            <pc:sldMk cId="1818389424" sldId="310"/>
            <ac:spMk id="5" creationId="{2A327D04-3E8C-C2CD-9E27-4F27E7AA1B6D}"/>
          </ac:spMkLst>
        </pc:spChg>
        <pc:spChg chg="mod">
          <ac:chgData name="Denis Shashurin" userId="1f88d3ce49659046" providerId="LiveId" clId="{F68857E2-9604-48C0-8C80-E083C3D328FB}" dt="2023-07-06T12:44:03.560" v="7166" actId="20577"/>
          <ac:spMkLst>
            <pc:docMk/>
            <pc:sldMk cId="1818389424" sldId="310"/>
            <ac:spMk id="8" creationId="{3370567E-3718-5B91-0095-2419002E9CAF}"/>
          </ac:spMkLst>
        </pc:spChg>
      </pc:sldChg>
      <pc:sldChg chg="addSp delSp modSp add mod">
        <pc:chgData name="Denis Shashurin" userId="1f88d3ce49659046" providerId="LiveId" clId="{F68857E2-9604-48C0-8C80-E083C3D328FB}" dt="2023-07-06T09:01:33.830" v="751" actId="12"/>
        <pc:sldMkLst>
          <pc:docMk/>
          <pc:sldMk cId="2765956734" sldId="311"/>
        </pc:sldMkLst>
        <pc:spChg chg="mod">
          <ac:chgData name="Denis Shashurin" userId="1f88d3ce49659046" providerId="LiveId" clId="{F68857E2-9604-48C0-8C80-E083C3D328FB}" dt="2023-07-06T08:53:39.862" v="69" actId="20577"/>
          <ac:spMkLst>
            <pc:docMk/>
            <pc:sldMk cId="2765956734" sldId="311"/>
            <ac:spMk id="2" creationId="{5CE54ABB-4929-4810-950B-2DAEA0A5BAB4}"/>
          </ac:spMkLst>
        </pc:spChg>
        <pc:spChg chg="add del mod">
          <ac:chgData name="Denis Shashurin" userId="1f88d3ce49659046" providerId="LiveId" clId="{F68857E2-9604-48C0-8C80-E083C3D328FB}" dt="2023-07-06T08:55:14.122" v="214" actId="478"/>
          <ac:spMkLst>
            <pc:docMk/>
            <pc:sldMk cId="2765956734" sldId="311"/>
            <ac:spMk id="5" creationId="{8553F4AA-1AFD-2459-4FA7-8054AD90F1F2}"/>
          </ac:spMkLst>
        </pc:spChg>
        <pc:spChg chg="add mod">
          <ac:chgData name="Denis Shashurin" userId="1f88d3ce49659046" providerId="LiveId" clId="{F68857E2-9604-48C0-8C80-E083C3D328FB}" dt="2023-07-06T09:01:33.830" v="751" actId="12"/>
          <ac:spMkLst>
            <pc:docMk/>
            <pc:sldMk cId="2765956734" sldId="311"/>
            <ac:spMk id="6" creationId="{174C1AA9-ADC2-83E4-4A3B-2AC6A6C3A815}"/>
          </ac:spMkLst>
        </pc:spChg>
        <pc:spChg chg="del">
          <ac:chgData name="Denis Shashurin" userId="1f88d3ce49659046" providerId="LiveId" clId="{F68857E2-9604-48C0-8C80-E083C3D328FB}" dt="2023-07-06T08:53:52.539" v="71" actId="478"/>
          <ac:spMkLst>
            <pc:docMk/>
            <pc:sldMk cId="2765956734" sldId="311"/>
            <ac:spMk id="25" creationId="{8E55E96E-6453-EEA0-AE23-BC8030C196EA}"/>
          </ac:spMkLst>
        </pc:spChg>
        <pc:spChg chg="del">
          <ac:chgData name="Denis Shashurin" userId="1f88d3ce49659046" providerId="LiveId" clId="{F68857E2-9604-48C0-8C80-E083C3D328FB}" dt="2023-07-06T08:53:47.523" v="70" actId="478"/>
          <ac:spMkLst>
            <pc:docMk/>
            <pc:sldMk cId="2765956734" sldId="311"/>
            <ac:spMk id="29" creationId="{1432015D-51A1-741F-B9C3-251D5FBDA746}"/>
          </ac:spMkLst>
        </pc:spChg>
        <pc:spChg chg="del">
          <ac:chgData name="Denis Shashurin" userId="1f88d3ce49659046" providerId="LiveId" clId="{F68857E2-9604-48C0-8C80-E083C3D328FB}" dt="2023-07-06T08:53:47.523" v="70" actId="478"/>
          <ac:spMkLst>
            <pc:docMk/>
            <pc:sldMk cId="2765956734" sldId="311"/>
            <ac:spMk id="30" creationId="{12ECDD2F-4189-ABE3-B238-3F1B4B66D934}"/>
          </ac:spMkLst>
        </pc:spChg>
        <pc:spChg chg="del">
          <ac:chgData name="Denis Shashurin" userId="1f88d3ce49659046" providerId="LiveId" clId="{F68857E2-9604-48C0-8C80-E083C3D328FB}" dt="2023-07-06T08:53:47.523" v="70" actId="478"/>
          <ac:spMkLst>
            <pc:docMk/>
            <pc:sldMk cId="2765956734" sldId="311"/>
            <ac:spMk id="32" creationId="{B4F1E3F2-FECF-1208-8C42-42D9037104CB}"/>
          </ac:spMkLst>
        </pc:spChg>
        <pc:picChg chg="del">
          <ac:chgData name="Denis Shashurin" userId="1f88d3ce49659046" providerId="LiveId" clId="{F68857E2-9604-48C0-8C80-E083C3D328FB}" dt="2023-07-06T08:53:47.523" v="70" actId="478"/>
          <ac:picMkLst>
            <pc:docMk/>
            <pc:sldMk cId="2765956734" sldId="311"/>
            <ac:picMk id="2050" creationId="{481D5567-8828-17C4-81CF-DA1677539E8D}"/>
          </ac:picMkLst>
        </pc:picChg>
        <pc:picChg chg="del">
          <ac:chgData name="Denis Shashurin" userId="1f88d3ce49659046" providerId="LiveId" clId="{F68857E2-9604-48C0-8C80-E083C3D328FB}" dt="2023-07-06T08:53:47.523" v="70" actId="478"/>
          <ac:picMkLst>
            <pc:docMk/>
            <pc:sldMk cId="2765956734" sldId="311"/>
            <ac:picMk id="2052" creationId="{97680483-A94F-E136-0D4F-DB34E43E0047}"/>
          </ac:picMkLst>
        </pc:picChg>
      </pc:sldChg>
      <pc:sldChg chg="addSp delSp modSp add mod">
        <pc:chgData name="Denis Shashurin" userId="1f88d3ce49659046" providerId="LiveId" clId="{F68857E2-9604-48C0-8C80-E083C3D328FB}" dt="2024-02-29T09:32:26.421" v="7443" actId="6549"/>
        <pc:sldMkLst>
          <pc:docMk/>
          <pc:sldMk cId="2546412003" sldId="312"/>
        </pc:sldMkLst>
        <pc:spChg chg="mod">
          <ac:chgData name="Denis Shashurin" userId="1f88d3ce49659046" providerId="LiveId" clId="{F68857E2-9604-48C0-8C80-E083C3D328FB}" dt="2023-07-06T09:01:19.263" v="738" actId="20577"/>
          <ac:spMkLst>
            <pc:docMk/>
            <pc:sldMk cId="2546412003" sldId="312"/>
            <ac:spMk id="2" creationId="{5CE54ABB-4929-4810-950B-2DAEA0A5BAB4}"/>
          </ac:spMkLst>
        </pc:spChg>
        <pc:spChg chg="add mod">
          <ac:chgData name="Denis Shashurin" userId="1f88d3ce49659046" providerId="LiveId" clId="{F68857E2-9604-48C0-8C80-E083C3D328FB}" dt="2024-02-29T09:32:26.421" v="7443" actId="6549"/>
          <ac:spMkLst>
            <pc:docMk/>
            <pc:sldMk cId="2546412003" sldId="312"/>
            <ac:spMk id="5" creationId="{974D1DF8-2830-2060-B12A-FEC8BFE63275}"/>
          </ac:spMkLst>
        </pc:spChg>
        <pc:spChg chg="del mod">
          <ac:chgData name="Denis Shashurin" userId="1f88d3ce49659046" providerId="LiveId" clId="{F68857E2-9604-48C0-8C80-E083C3D328FB}" dt="2023-07-06T09:01:30.372" v="750"/>
          <ac:spMkLst>
            <pc:docMk/>
            <pc:sldMk cId="2546412003" sldId="312"/>
            <ac:spMk id="6" creationId="{174C1AA9-ADC2-83E4-4A3B-2AC6A6C3A815}"/>
          </ac:spMkLst>
        </pc:spChg>
      </pc:sldChg>
      <pc:sldChg chg="delSp modSp add mod">
        <pc:chgData name="Denis Shashurin" userId="1f88d3ce49659046" providerId="LiveId" clId="{F68857E2-9604-48C0-8C80-E083C3D328FB}" dt="2024-02-27T05:09:47.673" v="7368" actId="20577"/>
        <pc:sldMkLst>
          <pc:docMk/>
          <pc:sldMk cId="4269296719" sldId="313"/>
        </pc:sldMkLst>
        <pc:spChg chg="mod">
          <ac:chgData name="Denis Shashurin" userId="1f88d3ce49659046" providerId="LiveId" clId="{F68857E2-9604-48C0-8C80-E083C3D328FB}" dt="2023-07-06T09:10:09.451" v="1936" actId="20577"/>
          <ac:spMkLst>
            <pc:docMk/>
            <pc:sldMk cId="4269296719" sldId="313"/>
            <ac:spMk id="2" creationId="{5CE54ABB-4929-4810-950B-2DAEA0A5BAB4}"/>
          </ac:spMkLst>
        </pc:spChg>
        <pc:spChg chg="mod">
          <ac:chgData name="Denis Shashurin" userId="1f88d3ce49659046" providerId="LiveId" clId="{F68857E2-9604-48C0-8C80-E083C3D328FB}" dt="2024-02-27T05:09:47.673" v="7368" actId="20577"/>
          <ac:spMkLst>
            <pc:docMk/>
            <pc:sldMk cId="4269296719" sldId="313"/>
            <ac:spMk id="3" creationId="{D3FE9A12-2359-B065-47CD-65BA048097CC}"/>
          </ac:spMkLst>
        </pc:spChg>
        <pc:spChg chg="del">
          <ac:chgData name="Denis Shashurin" userId="1f88d3ce49659046" providerId="LiveId" clId="{F68857E2-9604-48C0-8C80-E083C3D328FB}" dt="2023-07-06T09:10:23.448" v="1938" actId="478"/>
          <ac:spMkLst>
            <pc:docMk/>
            <pc:sldMk cId="4269296719" sldId="313"/>
            <ac:spMk id="35" creationId="{25523ED5-43ED-8D4B-1165-3475E8AFCD7B}"/>
          </ac:spMkLst>
        </pc:spChg>
        <pc:picChg chg="del">
          <ac:chgData name="Denis Shashurin" userId="1f88d3ce49659046" providerId="LiveId" clId="{F68857E2-9604-48C0-8C80-E083C3D328FB}" dt="2023-07-06T09:10:13.941" v="1937" actId="478"/>
          <ac:picMkLst>
            <pc:docMk/>
            <pc:sldMk cId="4269296719" sldId="313"/>
            <ac:picMk id="2054" creationId="{633C3C42-A637-5A69-846F-F201EE085CD0}"/>
          </ac:picMkLst>
        </pc:picChg>
      </pc:sldChg>
      <pc:sldChg chg="addSp delSp modSp add mod">
        <pc:chgData name="Denis Shashurin" userId="1f88d3ce49659046" providerId="LiveId" clId="{F68857E2-9604-48C0-8C80-E083C3D328FB}" dt="2023-07-09T12:01:16.481" v="7298" actId="20577"/>
        <pc:sldMkLst>
          <pc:docMk/>
          <pc:sldMk cId="2029676726" sldId="314"/>
        </pc:sldMkLst>
        <pc:spChg chg="mod">
          <ac:chgData name="Denis Shashurin" userId="1f88d3ce49659046" providerId="LiveId" clId="{F68857E2-9604-48C0-8C80-E083C3D328FB}" dt="2023-07-06T09:30:06.769" v="2901" actId="20577"/>
          <ac:spMkLst>
            <pc:docMk/>
            <pc:sldMk cId="2029676726" sldId="314"/>
            <ac:spMk id="2" creationId="{5CE54ABB-4929-4810-950B-2DAEA0A5BAB4}"/>
          </ac:spMkLst>
        </pc:spChg>
        <pc:spChg chg="del">
          <ac:chgData name="Denis Shashurin" userId="1f88d3ce49659046" providerId="LiveId" clId="{F68857E2-9604-48C0-8C80-E083C3D328FB}" dt="2023-07-06T09:31:42.552" v="2981" actId="478"/>
          <ac:spMkLst>
            <pc:docMk/>
            <pc:sldMk cId="2029676726" sldId="314"/>
            <ac:spMk id="5" creationId="{DD3A93FA-184E-FB5B-4A24-7FF9BE34E29E}"/>
          </ac:spMkLst>
        </pc:spChg>
        <pc:spChg chg="del">
          <ac:chgData name="Denis Shashurin" userId="1f88d3ce49659046" providerId="LiveId" clId="{F68857E2-9604-48C0-8C80-E083C3D328FB}" dt="2023-07-06T09:31:42.552" v="2981" actId="478"/>
          <ac:spMkLst>
            <pc:docMk/>
            <pc:sldMk cId="2029676726" sldId="314"/>
            <ac:spMk id="6" creationId="{9559B2D9-E3B8-EE14-B78A-F18960E5F14C}"/>
          </ac:spMkLst>
        </pc:spChg>
        <pc:spChg chg="del">
          <ac:chgData name="Denis Shashurin" userId="1f88d3ce49659046" providerId="LiveId" clId="{F68857E2-9604-48C0-8C80-E083C3D328FB}" dt="2023-07-06T09:31:42.552" v="2981" actId="478"/>
          <ac:spMkLst>
            <pc:docMk/>
            <pc:sldMk cId="2029676726" sldId="314"/>
            <ac:spMk id="7" creationId="{4D671906-2037-21AF-3BDA-14338118053E}"/>
          </ac:spMkLst>
        </pc:spChg>
        <pc:spChg chg="del">
          <ac:chgData name="Denis Shashurin" userId="1f88d3ce49659046" providerId="LiveId" clId="{F68857E2-9604-48C0-8C80-E083C3D328FB}" dt="2023-07-06T09:31:42.552" v="2981" actId="478"/>
          <ac:spMkLst>
            <pc:docMk/>
            <pc:sldMk cId="2029676726" sldId="314"/>
            <ac:spMk id="8" creationId="{CE2F4627-D06B-C59B-F8A6-CCFF9D4A7327}"/>
          </ac:spMkLst>
        </pc:spChg>
        <pc:spChg chg="del">
          <ac:chgData name="Denis Shashurin" userId="1f88d3ce49659046" providerId="LiveId" clId="{F68857E2-9604-48C0-8C80-E083C3D328FB}" dt="2023-07-06T09:31:42.552" v="2981" actId="478"/>
          <ac:spMkLst>
            <pc:docMk/>
            <pc:sldMk cId="2029676726" sldId="314"/>
            <ac:spMk id="12" creationId="{5673B3D3-7437-834D-2670-ECEE14C6FA64}"/>
          </ac:spMkLst>
        </pc:spChg>
        <pc:spChg chg="add mod">
          <ac:chgData name="Denis Shashurin" userId="1f88d3ce49659046" providerId="LiveId" clId="{F68857E2-9604-48C0-8C80-E083C3D328FB}" dt="2023-07-09T12:01:16.481" v="7298" actId="20577"/>
          <ac:spMkLst>
            <pc:docMk/>
            <pc:sldMk cId="2029676726" sldId="314"/>
            <ac:spMk id="13" creationId="{A508BC65-4F96-F0BD-58B6-74B04994064F}"/>
          </ac:spMkLst>
        </pc:spChg>
        <pc:picChg chg="del">
          <ac:chgData name="Denis Shashurin" userId="1f88d3ce49659046" providerId="LiveId" clId="{F68857E2-9604-48C0-8C80-E083C3D328FB}" dt="2023-07-06T09:31:42.552" v="2981" actId="478"/>
          <ac:picMkLst>
            <pc:docMk/>
            <pc:sldMk cId="2029676726" sldId="314"/>
            <ac:picMk id="6148" creationId="{95B25C69-D277-51AF-4466-4C4206F2EFBA}"/>
          </ac:picMkLst>
        </pc:picChg>
      </pc:sldChg>
      <pc:sldChg chg="add del">
        <pc:chgData name="Denis Shashurin" userId="1f88d3ce49659046" providerId="LiveId" clId="{F68857E2-9604-48C0-8C80-E083C3D328FB}" dt="2023-07-06T10:00:37.530" v="4528" actId="47"/>
        <pc:sldMkLst>
          <pc:docMk/>
          <pc:sldMk cId="1188229332" sldId="315"/>
        </pc:sldMkLst>
      </pc:sldChg>
      <pc:sldChg chg="add del">
        <pc:chgData name="Denis Shashurin" userId="1f88d3ce49659046" providerId="LiveId" clId="{F68857E2-9604-48C0-8C80-E083C3D328FB}" dt="2023-07-06T09:32:12.532" v="2983"/>
        <pc:sldMkLst>
          <pc:docMk/>
          <pc:sldMk cId="3732617648" sldId="315"/>
        </pc:sldMkLst>
      </pc:sldChg>
      <pc:sldChg chg="addSp delSp modSp add mod">
        <pc:chgData name="Denis Shashurin" userId="1f88d3ce49659046" providerId="LiveId" clId="{F68857E2-9604-48C0-8C80-E083C3D328FB}" dt="2023-07-09T12:16:29.655" v="7313" actId="20577"/>
        <pc:sldMkLst>
          <pc:docMk/>
          <pc:sldMk cId="3200180081" sldId="316"/>
        </pc:sldMkLst>
        <pc:spChg chg="add del mod">
          <ac:chgData name="Denis Shashurin" userId="1f88d3ce49659046" providerId="LiveId" clId="{F68857E2-9604-48C0-8C80-E083C3D328FB}" dt="2023-07-06T09:52:58.832" v="3955" actId="478"/>
          <ac:spMkLst>
            <pc:docMk/>
            <pc:sldMk cId="3200180081" sldId="316"/>
            <ac:spMk id="6" creationId="{07D5C8C1-A0D6-15A9-5FEA-F73DFC7A54D8}"/>
          </ac:spMkLst>
        </pc:spChg>
        <pc:spChg chg="add mod">
          <ac:chgData name="Denis Shashurin" userId="1f88d3ce49659046" providerId="LiveId" clId="{F68857E2-9604-48C0-8C80-E083C3D328FB}" dt="2023-07-09T12:16:29.655" v="7313" actId="20577"/>
          <ac:spMkLst>
            <pc:docMk/>
            <pc:sldMk cId="3200180081" sldId="316"/>
            <ac:spMk id="7" creationId="{3AFD26C5-BE63-5E00-8EFE-FDC98C508ECE}"/>
          </ac:spMkLst>
        </pc:spChg>
        <pc:spChg chg="mod">
          <ac:chgData name="Denis Shashurin" userId="1f88d3ce49659046" providerId="LiveId" clId="{F68857E2-9604-48C0-8C80-E083C3D328FB}" dt="2023-07-06T12:37:43.715" v="6827" actId="6549"/>
          <ac:spMkLst>
            <pc:docMk/>
            <pc:sldMk cId="3200180081" sldId="316"/>
            <ac:spMk id="13" creationId="{F6DB9C8B-5607-433A-F768-FE570C06FF0B}"/>
          </ac:spMkLst>
        </pc:spChg>
        <pc:spChg chg="mod">
          <ac:chgData name="Denis Shashurin" userId="1f88d3ce49659046" providerId="LiveId" clId="{F68857E2-9604-48C0-8C80-E083C3D328FB}" dt="2023-07-06T12:38:07.343" v="6836" actId="1076"/>
          <ac:spMkLst>
            <pc:docMk/>
            <pc:sldMk cId="3200180081" sldId="316"/>
            <ac:spMk id="20" creationId="{FD6371AA-907A-6CC4-8BDA-F2259FD0459D}"/>
          </ac:spMkLst>
        </pc:spChg>
        <pc:picChg chg="add mod">
          <ac:chgData name="Denis Shashurin" userId="1f88d3ce49659046" providerId="LiveId" clId="{F68857E2-9604-48C0-8C80-E083C3D328FB}" dt="2023-07-06T09:57:04.679" v="4290" actId="1076"/>
          <ac:picMkLst>
            <pc:docMk/>
            <pc:sldMk cId="3200180081" sldId="316"/>
            <ac:picMk id="5" creationId="{A22D3B54-DB79-0EA5-FFA5-A67C31FC8B2B}"/>
          </ac:picMkLst>
        </pc:picChg>
        <pc:picChg chg="del">
          <ac:chgData name="Denis Shashurin" userId="1f88d3ce49659046" providerId="LiveId" clId="{F68857E2-9604-48C0-8C80-E083C3D328FB}" dt="2023-07-06T09:52:01.431" v="3936" actId="478"/>
          <ac:picMkLst>
            <pc:docMk/>
            <pc:sldMk cId="3200180081" sldId="316"/>
            <ac:picMk id="7170" creationId="{599DC027-EA78-EB60-2D51-03DD96DB2451}"/>
          </ac:picMkLst>
        </pc:picChg>
      </pc:sldChg>
      <pc:sldChg chg="addSp delSp modSp add mod">
        <pc:chgData name="Denis Shashurin" userId="1f88d3ce49659046" providerId="LiveId" clId="{F68857E2-9604-48C0-8C80-E083C3D328FB}" dt="2023-07-06T12:38:11.658" v="6837" actId="6549"/>
        <pc:sldMkLst>
          <pc:docMk/>
          <pc:sldMk cId="611492131" sldId="317"/>
        </pc:sldMkLst>
        <pc:spChg chg="mod">
          <ac:chgData name="Denis Shashurin" userId="1f88d3ce49659046" providerId="LiveId" clId="{F68857E2-9604-48C0-8C80-E083C3D328FB}" dt="2023-07-06T10:02:43.866" v="4580" actId="1036"/>
          <ac:spMkLst>
            <pc:docMk/>
            <pc:sldMk cId="611492131" sldId="317"/>
            <ac:spMk id="7" creationId="{3AFD26C5-BE63-5E00-8EFE-FDC98C508ECE}"/>
          </ac:spMkLst>
        </pc:spChg>
        <pc:spChg chg="mod">
          <ac:chgData name="Denis Shashurin" userId="1f88d3ce49659046" providerId="LiveId" clId="{F68857E2-9604-48C0-8C80-E083C3D328FB}" dt="2023-07-06T10:02:43.866" v="4580" actId="1036"/>
          <ac:spMkLst>
            <pc:docMk/>
            <pc:sldMk cId="611492131" sldId="317"/>
            <ac:spMk id="13" creationId="{F6DB9C8B-5607-433A-F768-FE570C06FF0B}"/>
          </ac:spMkLst>
        </pc:spChg>
        <pc:spChg chg="mod">
          <ac:chgData name="Denis Shashurin" userId="1f88d3ce49659046" providerId="LiveId" clId="{F68857E2-9604-48C0-8C80-E083C3D328FB}" dt="2023-07-06T12:38:11.658" v="6837" actId="6549"/>
          <ac:spMkLst>
            <pc:docMk/>
            <pc:sldMk cId="611492131" sldId="317"/>
            <ac:spMk id="20" creationId="{FD6371AA-907A-6CC4-8BDA-F2259FD0459D}"/>
          </ac:spMkLst>
        </pc:spChg>
        <pc:picChg chg="del">
          <ac:chgData name="Denis Shashurin" userId="1f88d3ce49659046" providerId="LiveId" clId="{F68857E2-9604-48C0-8C80-E083C3D328FB}" dt="2023-07-06T09:55:20.902" v="4243" actId="478"/>
          <ac:picMkLst>
            <pc:docMk/>
            <pc:sldMk cId="611492131" sldId="317"/>
            <ac:picMk id="5" creationId="{A22D3B54-DB79-0EA5-FFA5-A67C31FC8B2B}"/>
          </ac:picMkLst>
        </pc:picChg>
        <pc:picChg chg="add mod">
          <ac:chgData name="Denis Shashurin" userId="1f88d3ce49659046" providerId="LiveId" clId="{F68857E2-9604-48C0-8C80-E083C3D328FB}" dt="2023-07-06T10:02:43.866" v="4580" actId="1036"/>
          <ac:picMkLst>
            <pc:docMk/>
            <pc:sldMk cId="611492131" sldId="317"/>
            <ac:picMk id="6" creationId="{F2372398-E7E9-BF45-CD5D-3D223D4E1CED}"/>
          </ac:picMkLst>
        </pc:picChg>
      </pc:sldChg>
      <pc:sldChg chg="addSp delSp modSp add mod">
        <pc:chgData name="Denis Shashurin" userId="1f88d3ce49659046" providerId="LiveId" clId="{F68857E2-9604-48C0-8C80-E083C3D328FB}" dt="2024-02-29T10:15:33.032" v="8139" actId="120"/>
        <pc:sldMkLst>
          <pc:docMk/>
          <pc:sldMk cId="1625485517" sldId="318"/>
        </pc:sldMkLst>
        <pc:spChg chg="mod">
          <ac:chgData name="Denis Shashurin" userId="1f88d3ce49659046" providerId="LiveId" clId="{F68857E2-9604-48C0-8C80-E083C3D328FB}" dt="2023-07-06T10:08:42.093" v="4637" actId="20577"/>
          <ac:spMkLst>
            <pc:docMk/>
            <pc:sldMk cId="1625485517" sldId="318"/>
            <ac:spMk id="2" creationId="{5CE54ABB-4929-4810-950B-2DAEA0A5BAB4}"/>
          </ac:spMkLst>
        </pc:spChg>
        <pc:spChg chg="add mod">
          <ac:chgData name="Denis Shashurin" userId="1f88d3ce49659046" providerId="LiveId" clId="{F68857E2-9604-48C0-8C80-E083C3D328FB}" dt="2024-02-29T10:15:33.032" v="8139" actId="120"/>
          <ac:spMkLst>
            <pc:docMk/>
            <pc:sldMk cId="1625485517" sldId="318"/>
            <ac:spMk id="5" creationId="{A34002BD-7135-1E36-0EB3-EA2B6E57F472}"/>
          </ac:spMkLst>
        </pc:spChg>
        <pc:spChg chg="del">
          <ac:chgData name="Denis Shashurin" userId="1f88d3ce49659046" providerId="LiveId" clId="{F68857E2-9604-48C0-8C80-E083C3D328FB}" dt="2023-07-06T10:06:02.686" v="4581" actId="478"/>
          <ac:spMkLst>
            <pc:docMk/>
            <pc:sldMk cId="1625485517" sldId="318"/>
            <ac:spMk id="7" creationId="{3AFD26C5-BE63-5E00-8EFE-FDC98C508ECE}"/>
          </ac:spMkLst>
        </pc:spChg>
        <pc:spChg chg="add del mod">
          <ac:chgData name="Denis Shashurin" userId="1f88d3ce49659046" providerId="LiveId" clId="{F68857E2-9604-48C0-8C80-E083C3D328FB}" dt="2023-07-06T10:15:38.851" v="4830"/>
          <ac:spMkLst>
            <pc:docMk/>
            <pc:sldMk cId="1625485517" sldId="318"/>
            <ac:spMk id="8" creationId="{59B1881C-0A0F-A23A-0FCD-EA6FE30490E0}"/>
          </ac:spMkLst>
        </pc:spChg>
        <pc:spChg chg="del">
          <ac:chgData name="Denis Shashurin" userId="1f88d3ce49659046" providerId="LiveId" clId="{F68857E2-9604-48C0-8C80-E083C3D328FB}" dt="2023-07-06T10:06:05.883" v="4582" actId="478"/>
          <ac:spMkLst>
            <pc:docMk/>
            <pc:sldMk cId="1625485517" sldId="318"/>
            <ac:spMk id="13" creationId="{F6DB9C8B-5607-433A-F768-FE570C06FF0B}"/>
          </ac:spMkLst>
        </pc:spChg>
        <pc:spChg chg="del">
          <ac:chgData name="Denis Shashurin" userId="1f88d3ce49659046" providerId="LiveId" clId="{F68857E2-9604-48C0-8C80-E083C3D328FB}" dt="2023-07-06T10:26:34.185" v="5113" actId="478"/>
          <ac:spMkLst>
            <pc:docMk/>
            <pc:sldMk cId="1625485517" sldId="318"/>
            <ac:spMk id="20" creationId="{FD6371AA-907A-6CC4-8BDA-F2259FD0459D}"/>
          </ac:spMkLst>
        </pc:spChg>
        <pc:picChg chg="del">
          <ac:chgData name="Denis Shashurin" userId="1f88d3ce49659046" providerId="LiveId" clId="{F68857E2-9604-48C0-8C80-E083C3D328FB}" dt="2023-07-06T10:06:02.686" v="4581" actId="478"/>
          <ac:picMkLst>
            <pc:docMk/>
            <pc:sldMk cId="1625485517" sldId="318"/>
            <ac:picMk id="6" creationId="{F2372398-E7E9-BF45-CD5D-3D223D4E1CED}"/>
          </ac:picMkLst>
        </pc:picChg>
      </pc:sldChg>
      <pc:sldChg chg="addSp delSp modSp add mod modShow">
        <pc:chgData name="Denis Shashurin" userId="1f88d3ce49659046" providerId="LiveId" clId="{F68857E2-9604-48C0-8C80-E083C3D328FB}" dt="2024-02-29T10:16:31.290" v="8140" actId="729"/>
        <pc:sldMkLst>
          <pc:docMk/>
          <pc:sldMk cId="293627779" sldId="319"/>
        </pc:sldMkLst>
        <pc:spChg chg="mod">
          <ac:chgData name="Denis Shashurin" userId="1f88d3ce49659046" providerId="LiveId" clId="{F68857E2-9604-48C0-8C80-E083C3D328FB}" dt="2023-07-06T10:26:40.032" v="5127" actId="20577"/>
          <ac:spMkLst>
            <pc:docMk/>
            <pc:sldMk cId="293627779" sldId="319"/>
            <ac:spMk id="2" creationId="{5CE54ABB-4929-4810-950B-2DAEA0A5BAB4}"/>
          </ac:spMkLst>
        </pc:spChg>
        <pc:spChg chg="del">
          <ac:chgData name="Denis Shashurin" userId="1f88d3ce49659046" providerId="LiveId" clId="{F68857E2-9604-48C0-8C80-E083C3D328FB}" dt="2023-07-06T10:24:46.868" v="5112" actId="478"/>
          <ac:spMkLst>
            <pc:docMk/>
            <pc:sldMk cId="293627779" sldId="319"/>
            <ac:spMk id="5" creationId="{A34002BD-7135-1E36-0EB3-EA2B6E57F472}"/>
          </ac:spMkLst>
        </pc:spChg>
        <pc:spChg chg="add mod">
          <ac:chgData name="Denis Shashurin" userId="1f88d3ce49659046" providerId="LiveId" clId="{F68857E2-9604-48C0-8C80-E083C3D328FB}" dt="2023-07-06T10:27:13.295" v="5181" actId="20577"/>
          <ac:spMkLst>
            <pc:docMk/>
            <pc:sldMk cId="293627779" sldId="319"/>
            <ac:spMk id="6" creationId="{1C80B215-7DE0-904A-5C0F-E4FA8D4075EF}"/>
          </ac:spMkLst>
        </pc:spChg>
        <pc:spChg chg="add mod">
          <ac:chgData name="Denis Shashurin" userId="1f88d3ce49659046" providerId="LiveId" clId="{F68857E2-9604-48C0-8C80-E083C3D328FB}" dt="2023-07-06T10:27:43.356" v="5199" actId="313"/>
          <ac:spMkLst>
            <pc:docMk/>
            <pc:sldMk cId="293627779" sldId="319"/>
            <ac:spMk id="7" creationId="{14B36432-0A89-EA5E-55A6-02C2BD20DC88}"/>
          </ac:spMkLst>
        </pc:spChg>
        <pc:spChg chg="add mod">
          <ac:chgData name="Denis Shashurin" userId="1f88d3ce49659046" providerId="LiveId" clId="{F68857E2-9604-48C0-8C80-E083C3D328FB}" dt="2023-07-06T10:29:53.010" v="5533" actId="20577"/>
          <ac:spMkLst>
            <pc:docMk/>
            <pc:sldMk cId="293627779" sldId="319"/>
            <ac:spMk id="8" creationId="{0710BE70-78E2-3094-04E5-7999529B7E2B}"/>
          </ac:spMkLst>
        </pc:spChg>
        <pc:spChg chg="add mod">
          <ac:chgData name="Denis Shashurin" userId="1f88d3ce49659046" providerId="LiveId" clId="{F68857E2-9604-48C0-8C80-E083C3D328FB}" dt="2023-07-06T10:31:11.471" v="5696" actId="6549"/>
          <ac:spMkLst>
            <pc:docMk/>
            <pc:sldMk cId="293627779" sldId="319"/>
            <ac:spMk id="12" creationId="{0BE6C0EB-2AA1-9555-5BFC-CFBE25CEB4CB}"/>
          </ac:spMkLst>
        </pc:spChg>
        <pc:spChg chg="del">
          <ac:chgData name="Denis Shashurin" userId="1f88d3ce49659046" providerId="LiveId" clId="{F68857E2-9604-48C0-8C80-E083C3D328FB}" dt="2023-07-09T12:18:08.856" v="7345" actId="478"/>
          <ac:spMkLst>
            <pc:docMk/>
            <pc:sldMk cId="293627779" sldId="319"/>
            <ac:spMk id="20" creationId="{FD6371AA-907A-6CC4-8BDA-F2259FD0459D}"/>
          </ac:spMkLst>
        </pc:spChg>
      </pc:sldChg>
      <pc:sldChg chg="addSp delSp modSp add del mod">
        <pc:chgData name="Denis Shashurin" userId="1f88d3ce49659046" providerId="LiveId" clId="{F68857E2-9604-48C0-8C80-E083C3D328FB}" dt="2024-03-01T05:21:48.270" v="8141" actId="2696"/>
        <pc:sldMkLst>
          <pc:docMk/>
          <pc:sldMk cId="229825856" sldId="320"/>
        </pc:sldMkLst>
        <pc:spChg chg="del">
          <ac:chgData name="Denis Shashurin" userId="1f88d3ce49659046" providerId="LiveId" clId="{F68857E2-9604-48C0-8C80-E083C3D328FB}" dt="2024-02-29T09:55:56.696" v="7459" actId="478"/>
          <ac:spMkLst>
            <pc:docMk/>
            <pc:sldMk cId="229825856" sldId="320"/>
            <ac:spMk id="7" creationId="{DFFA5DB1-0166-EEEE-38F9-C03C063B9FEE}"/>
          </ac:spMkLst>
        </pc:spChg>
        <pc:spChg chg="add mod">
          <ac:chgData name="Denis Shashurin" userId="1f88d3ce49659046" providerId="LiveId" clId="{F68857E2-9604-48C0-8C80-E083C3D328FB}" dt="2024-02-29T10:03:44.281" v="7840" actId="115"/>
          <ac:spMkLst>
            <pc:docMk/>
            <pc:sldMk cId="229825856" sldId="320"/>
            <ac:spMk id="12" creationId="{DCBF84C8-033E-ED73-88E2-22CD5C49FC67}"/>
          </ac:spMkLst>
        </pc:spChg>
        <pc:spChg chg="del">
          <ac:chgData name="Denis Shashurin" userId="1f88d3ce49659046" providerId="LiveId" clId="{F68857E2-9604-48C0-8C80-E083C3D328FB}" dt="2024-02-29T09:55:55.370" v="7458" actId="478"/>
          <ac:spMkLst>
            <pc:docMk/>
            <pc:sldMk cId="229825856" sldId="320"/>
            <ac:spMk id="13" creationId="{7B4B1271-56FE-98C0-B85B-490EA4DB7510}"/>
          </ac:spMkLst>
        </pc:spChg>
        <pc:spChg chg="add mod">
          <ac:chgData name="Denis Shashurin" userId="1f88d3ce49659046" providerId="LiveId" clId="{F68857E2-9604-48C0-8C80-E083C3D328FB}" dt="2024-02-29T09:59:46.729" v="7570" actId="1076"/>
          <ac:spMkLst>
            <pc:docMk/>
            <pc:sldMk cId="229825856" sldId="320"/>
            <ac:spMk id="14" creationId="{C0575A6D-4947-7925-A5AF-142119BB4290}"/>
          </ac:spMkLst>
        </pc:spChg>
        <pc:spChg chg="del">
          <ac:chgData name="Denis Shashurin" userId="1f88d3ce49659046" providerId="LiveId" clId="{F68857E2-9604-48C0-8C80-E083C3D328FB}" dt="2024-02-29T09:55:58.792" v="7460" actId="478"/>
          <ac:spMkLst>
            <pc:docMk/>
            <pc:sldMk cId="229825856" sldId="320"/>
            <ac:spMk id="20" creationId="{0FECAA77-E5DC-B0AE-6F99-A0F21C54B744}"/>
          </ac:spMkLst>
        </pc:spChg>
        <pc:picChg chg="del">
          <ac:chgData name="Denis Shashurin" userId="1f88d3ce49659046" providerId="LiveId" clId="{F68857E2-9604-48C0-8C80-E083C3D328FB}" dt="2024-02-29T09:55:27.800" v="7457" actId="478"/>
          <ac:picMkLst>
            <pc:docMk/>
            <pc:sldMk cId="229825856" sldId="320"/>
            <ac:picMk id="5" creationId="{835E17A3-8AE1-590B-BE6B-0C972144AF28}"/>
          </ac:picMkLst>
        </pc:picChg>
        <pc:picChg chg="add mod">
          <ac:chgData name="Denis Shashurin" userId="1f88d3ce49659046" providerId="LiveId" clId="{F68857E2-9604-48C0-8C80-E083C3D328FB}" dt="2024-02-29T10:00:29.767" v="7578" actId="1076"/>
          <ac:picMkLst>
            <pc:docMk/>
            <pc:sldMk cId="229825856" sldId="320"/>
            <ac:picMk id="8" creationId="{568347CE-3B45-3DE3-2480-1274E03055B2}"/>
          </ac:picMkLst>
        </pc:picChg>
      </pc:sldChg>
      <pc:sldChg chg="add del">
        <pc:chgData name="Denis Shashurin" userId="1f88d3ce49659046" providerId="LiveId" clId="{F68857E2-9604-48C0-8C80-E083C3D328FB}" dt="2023-07-06T12:16:50.180" v="5698"/>
        <pc:sldMkLst>
          <pc:docMk/>
          <pc:sldMk cId="1435840337" sldId="320"/>
        </pc:sldMkLst>
      </pc:sldChg>
      <pc:sldChg chg="add del">
        <pc:chgData name="Denis Shashurin" userId="1f88d3ce49659046" providerId="LiveId" clId="{F68857E2-9604-48C0-8C80-E083C3D328FB}" dt="2024-02-29T09:55:20.528" v="7455" actId="47"/>
        <pc:sldMkLst>
          <pc:docMk/>
          <pc:sldMk cId="2571774339" sldId="320"/>
        </pc:sldMkLst>
      </pc:sldChg>
      <pc:sldChg chg="new del">
        <pc:chgData name="Denis Shashurin" userId="1f88d3ce49659046" providerId="LiveId" clId="{F68857E2-9604-48C0-8C80-E083C3D328FB}" dt="2024-02-29T09:54:12.774" v="7453" actId="47"/>
        <pc:sldMkLst>
          <pc:docMk/>
          <pc:sldMk cId="2617540150" sldId="320"/>
        </pc:sldMkLst>
      </pc:sldChg>
      <pc:sldChg chg="modSp add mod">
        <pc:chgData name="Denis Shashurin" userId="1f88d3ce49659046" providerId="LiveId" clId="{F68857E2-9604-48C0-8C80-E083C3D328FB}" dt="2024-03-01T05:22:16.872" v="8226" actId="20577"/>
        <pc:sldMkLst>
          <pc:docMk/>
          <pc:sldMk cId="3718476583" sldId="320"/>
        </pc:sldMkLst>
        <pc:spChg chg="mod">
          <ac:chgData name="Denis Shashurin" userId="1f88d3ce49659046" providerId="LiveId" clId="{F68857E2-9604-48C0-8C80-E083C3D328FB}" dt="2024-03-01T05:22:16.872" v="8226" actId="20577"/>
          <ac:spMkLst>
            <pc:docMk/>
            <pc:sldMk cId="3718476583" sldId="320"/>
            <ac:spMk id="14" creationId="{83A47A03-5C8D-7F1E-9C15-563DB6989077}"/>
          </ac:spMkLst>
        </pc:spChg>
      </pc:sldChg>
      <pc:sldChg chg="addSp delSp modSp new del mod">
        <pc:chgData name="Denis Shashurin" userId="1f88d3ce49659046" providerId="LiveId" clId="{F68857E2-9604-48C0-8C80-E083C3D328FB}" dt="2024-02-29T09:54:12.774" v="7453" actId="47"/>
        <pc:sldMkLst>
          <pc:docMk/>
          <pc:sldMk cId="500655516" sldId="321"/>
        </pc:sldMkLst>
        <pc:picChg chg="add del mod modCrop">
          <ac:chgData name="Denis Shashurin" userId="1f88d3ce49659046" providerId="LiveId" clId="{F68857E2-9604-48C0-8C80-E083C3D328FB}" dt="2024-02-29T09:54:01.936" v="7452" actId="478"/>
          <ac:picMkLst>
            <pc:docMk/>
            <pc:sldMk cId="500655516" sldId="321"/>
            <ac:picMk id="13" creationId="{17E992F2-D7A1-6443-73B0-03BB444E0983}"/>
          </ac:picMkLst>
        </pc:picChg>
      </pc:sldChg>
      <pc:sldChg chg="add del">
        <pc:chgData name="Denis Shashurin" userId="1f88d3ce49659046" providerId="LiveId" clId="{F68857E2-9604-48C0-8C80-E083C3D328FB}" dt="2023-07-06T12:16:50.180" v="5698"/>
        <pc:sldMkLst>
          <pc:docMk/>
          <pc:sldMk cId="2035354862" sldId="321"/>
        </pc:sldMkLst>
      </pc:sldChg>
      <pc:sldChg chg="addSp delSp modSp add del mod">
        <pc:chgData name="Denis Shashurin" userId="1f88d3ce49659046" providerId="LiveId" clId="{F68857E2-9604-48C0-8C80-E083C3D328FB}" dt="2024-02-29T10:01:20.089" v="7618" actId="47"/>
        <pc:sldMkLst>
          <pc:docMk/>
          <pc:sldMk cId="2515205536" sldId="321"/>
        </pc:sldMkLst>
        <pc:spChg chg="mod">
          <ac:chgData name="Denis Shashurin" userId="1f88d3ce49659046" providerId="LiveId" clId="{F68857E2-9604-48C0-8C80-E083C3D328FB}" dt="2024-02-29T10:01:02.026" v="7615" actId="1076"/>
          <ac:spMkLst>
            <pc:docMk/>
            <pc:sldMk cId="2515205536" sldId="321"/>
            <ac:spMk id="12" creationId="{A253F5E9-9F2E-37CC-2817-178C4CB657CB}"/>
          </ac:spMkLst>
        </pc:spChg>
        <pc:picChg chg="add mod">
          <ac:chgData name="Denis Shashurin" userId="1f88d3ce49659046" providerId="LiveId" clId="{F68857E2-9604-48C0-8C80-E083C3D328FB}" dt="2024-02-29T10:00:32.102" v="7579" actId="1076"/>
          <ac:picMkLst>
            <pc:docMk/>
            <pc:sldMk cId="2515205536" sldId="321"/>
            <ac:picMk id="6" creationId="{9B83DF42-1ED5-271C-E613-54E74B9886DB}"/>
          </ac:picMkLst>
        </pc:picChg>
        <pc:picChg chg="del">
          <ac:chgData name="Denis Shashurin" userId="1f88d3ce49659046" providerId="LiveId" clId="{F68857E2-9604-48C0-8C80-E083C3D328FB}" dt="2024-02-29T09:59:55.075" v="7572" actId="478"/>
          <ac:picMkLst>
            <pc:docMk/>
            <pc:sldMk cId="2515205536" sldId="321"/>
            <ac:picMk id="8" creationId="{32624B1A-D22C-E097-38F0-3CA40D3946BD}"/>
          </ac:picMkLst>
        </pc:picChg>
      </pc:sldChg>
      <pc:sldChg chg="modSp add del mod">
        <pc:chgData name="Denis Shashurin" userId="1f88d3ce49659046" providerId="LiveId" clId="{F68857E2-9604-48C0-8C80-E083C3D328FB}" dt="2024-03-01T05:21:48.270" v="8141" actId="2696"/>
        <pc:sldMkLst>
          <pc:docMk/>
          <pc:sldMk cId="1310154751" sldId="322"/>
        </pc:sldMkLst>
        <pc:spChg chg="mod">
          <ac:chgData name="Denis Shashurin" userId="1f88d3ce49659046" providerId="LiveId" clId="{F68857E2-9604-48C0-8C80-E083C3D328FB}" dt="2024-02-29T10:03:59.610" v="7856" actId="1035"/>
          <ac:spMkLst>
            <pc:docMk/>
            <pc:sldMk cId="1310154751" sldId="322"/>
            <ac:spMk id="12" creationId="{CCA76B0F-48CF-2B4F-0150-61A59D447980}"/>
          </ac:spMkLst>
        </pc:spChg>
        <pc:picChg chg="mod">
          <ac:chgData name="Denis Shashurin" userId="1f88d3ce49659046" providerId="LiveId" clId="{F68857E2-9604-48C0-8C80-E083C3D328FB}" dt="2024-02-29T10:03:12.830" v="7808" actId="1038"/>
          <ac:picMkLst>
            <pc:docMk/>
            <pc:sldMk cId="1310154751" sldId="322"/>
            <ac:picMk id="6" creationId="{DDC56DD0-55EF-30AD-540D-F702FBE4BD71}"/>
          </ac:picMkLst>
        </pc:picChg>
      </pc:sldChg>
      <pc:sldChg chg="modSp add mod">
        <pc:chgData name="Denis Shashurin" userId="1f88d3ce49659046" providerId="LiveId" clId="{F68857E2-9604-48C0-8C80-E083C3D328FB}" dt="2024-03-01T05:22:22.291" v="8228" actId="27636"/>
        <pc:sldMkLst>
          <pc:docMk/>
          <pc:sldMk cId="4093587968" sldId="322"/>
        </pc:sldMkLst>
        <pc:spChg chg="mod">
          <ac:chgData name="Denis Shashurin" userId="1f88d3ce49659046" providerId="LiveId" clId="{F68857E2-9604-48C0-8C80-E083C3D328FB}" dt="2024-03-01T05:22:22.291" v="8228" actId="27636"/>
          <ac:spMkLst>
            <pc:docMk/>
            <pc:sldMk cId="4093587968" sldId="322"/>
            <ac:spMk id="14" creationId="{B82395A5-80C2-94D8-DF62-1FDBF5A1FDD2}"/>
          </ac:spMkLst>
        </pc:spChg>
      </pc:sldChg>
      <pc:sldChg chg="addSp delSp modSp add del mod">
        <pc:chgData name="Denis Shashurin" userId="1f88d3ce49659046" providerId="LiveId" clId="{F68857E2-9604-48C0-8C80-E083C3D328FB}" dt="2024-03-01T05:21:48.270" v="8141" actId="2696"/>
        <pc:sldMkLst>
          <pc:docMk/>
          <pc:sldMk cId="1802278631" sldId="323"/>
        </pc:sldMkLst>
        <pc:spChg chg="mod">
          <ac:chgData name="Denis Shashurin" userId="1f88d3ce49659046" providerId="LiveId" clId="{F68857E2-9604-48C0-8C80-E083C3D328FB}" dt="2024-02-29T10:03:50.740" v="7841" actId="115"/>
          <ac:spMkLst>
            <pc:docMk/>
            <pc:sldMk cId="1802278631" sldId="323"/>
            <ac:spMk id="12" creationId="{DA9850DD-9C30-2748-F4CA-E0B23DB5429C}"/>
          </ac:spMkLst>
        </pc:spChg>
        <pc:picChg chg="del">
          <ac:chgData name="Denis Shashurin" userId="1f88d3ce49659046" providerId="LiveId" clId="{F68857E2-9604-48C0-8C80-E083C3D328FB}" dt="2024-02-29T10:01:25.179" v="7620" actId="478"/>
          <ac:picMkLst>
            <pc:docMk/>
            <pc:sldMk cId="1802278631" sldId="323"/>
            <ac:picMk id="6" creationId="{C0567255-B14D-C514-F0F8-7A0B6CCB1B9B}"/>
          </ac:picMkLst>
        </pc:picChg>
        <pc:picChg chg="add mod">
          <ac:chgData name="Denis Shashurin" userId="1f88d3ce49659046" providerId="LiveId" clId="{F68857E2-9604-48C0-8C80-E083C3D328FB}" dt="2024-02-29T10:02:01.064" v="7631" actId="14100"/>
          <ac:picMkLst>
            <pc:docMk/>
            <pc:sldMk cId="1802278631" sldId="323"/>
            <ac:picMk id="7" creationId="{0D4772C7-EFBE-0D7A-1A78-DCD7061B77C5}"/>
          </ac:picMkLst>
        </pc:picChg>
      </pc:sldChg>
      <pc:sldChg chg="modSp add mod">
        <pc:chgData name="Denis Shashurin" userId="1f88d3ce49659046" providerId="LiveId" clId="{F68857E2-9604-48C0-8C80-E083C3D328FB}" dt="2024-03-01T05:22:27.873" v="8230" actId="27636"/>
        <pc:sldMkLst>
          <pc:docMk/>
          <pc:sldMk cId="2976656558" sldId="323"/>
        </pc:sldMkLst>
        <pc:spChg chg="mod">
          <ac:chgData name="Denis Shashurin" userId="1f88d3ce49659046" providerId="LiveId" clId="{F68857E2-9604-48C0-8C80-E083C3D328FB}" dt="2024-03-01T05:22:27.873" v="8230" actId="27636"/>
          <ac:spMkLst>
            <pc:docMk/>
            <pc:sldMk cId="2976656558" sldId="323"/>
            <ac:spMk id="14" creationId="{709BCAC5-FFCA-E118-E2B7-C7EB5C0EF8CB}"/>
          </ac:spMkLst>
        </pc:spChg>
      </pc:sldChg>
      <pc:sldChg chg="add">
        <pc:chgData name="Denis Shashurin" userId="1f88d3ce49659046" providerId="LiveId" clId="{F68857E2-9604-48C0-8C80-E083C3D328FB}" dt="2024-02-29T10:04:42.949" v="7857"/>
        <pc:sldMkLst>
          <pc:docMk/>
          <pc:sldMk cId="1622613329" sldId="324"/>
        </pc:sldMkLst>
      </pc:sldChg>
      <pc:sldChg chg="new mod modShow">
        <pc:chgData name="Denis Shashurin" userId="1f88d3ce49659046" providerId="LiveId" clId="{F68857E2-9604-48C0-8C80-E083C3D328FB}" dt="2024-02-29T10:16:31.290" v="8140" actId="729"/>
        <pc:sldMkLst>
          <pc:docMk/>
          <pc:sldMk cId="2685748339" sldId="325"/>
        </pc:sldMkLst>
      </pc:sldChg>
      <pc:sldChg chg="addSp delSp modSp new mod modShow">
        <pc:chgData name="Denis Shashurin" userId="1f88d3ce49659046" providerId="LiveId" clId="{F68857E2-9604-48C0-8C80-E083C3D328FB}" dt="2024-02-29T10:16:31.290" v="8140" actId="729"/>
        <pc:sldMkLst>
          <pc:docMk/>
          <pc:sldMk cId="1581258231" sldId="326"/>
        </pc:sldMkLst>
        <pc:spChg chg="del">
          <ac:chgData name="Denis Shashurin" userId="1f88d3ce49659046" providerId="LiveId" clId="{F68857E2-9604-48C0-8C80-E083C3D328FB}" dt="2024-02-29T10:06:16.167" v="7870" actId="478"/>
          <ac:spMkLst>
            <pc:docMk/>
            <pc:sldMk cId="1581258231" sldId="326"/>
            <ac:spMk id="4" creationId="{68757502-08C7-D6F0-38D4-04A70D3F2332}"/>
          </ac:spMkLst>
        </pc:spChg>
        <pc:spChg chg="del">
          <ac:chgData name="Denis Shashurin" userId="1f88d3ce49659046" providerId="LiveId" clId="{F68857E2-9604-48C0-8C80-E083C3D328FB}" dt="2024-02-29T10:06:20.962" v="7871" actId="478"/>
          <ac:spMkLst>
            <pc:docMk/>
            <pc:sldMk cId="1581258231" sldId="326"/>
            <ac:spMk id="5" creationId="{8F588B50-866F-647C-90BB-49027C8DEEDC}"/>
          </ac:spMkLst>
        </pc:spChg>
        <pc:picChg chg="add mod modCrop">
          <ac:chgData name="Denis Shashurin" userId="1f88d3ce49659046" providerId="LiveId" clId="{F68857E2-9604-48C0-8C80-E083C3D328FB}" dt="2024-02-29T10:06:05.688" v="7869" actId="1076"/>
          <ac:picMkLst>
            <pc:docMk/>
            <pc:sldMk cId="1581258231" sldId="326"/>
            <ac:picMk id="8" creationId="{00C4A9B4-9F30-8897-364A-E39315CDD669}"/>
          </ac:picMkLst>
        </pc:picChg>
      </pc:sldChg>
      <pc:sldChg chg="addSp delSp modSp new mod">
        <pc:chgData name="Denis Shashurin" userId="1f88d3ce49659046" providerId="LiveId" clId="{F68857E2-9604-48C0-8C80-E083C3D328FB}" dt="2024-03-01T08:17:25.567" v="8232" actId="1076"/>
        <pc:sldMkLst>
          <pc:docMk/>
          <pc:sldMk cId="2370100472" sldId="327"/>
        </pc:sldMkLst>
        <pc:spChg chg="del">
          <ac:chgData name="Denis Shashurin" userId="1f88d3ce49659046" providerId="LiveId" clId="{F68857E2-9604-48C0-8C80-E083C3D328FB}" dt="2024-02-29T10:14:27.541" v="8070" actId="478"/>
          <ac:spMkLst>
            <pc:docMk/>
            <pc:sldMk cId="2370100472" sldId="327"/>
            <ac:spMk id="2" creationId="{DDD58B9B-BAB6-783E-DE18-08DD881DA811}"/>
          </ac:spMkLst>
        </pc:spChg>
        <pc:spChg chg="del">
          <ac:chgData name="Denis Shashurin" userId="1f88d3ce49659046" providerId="LiveId" clId="{F68857E2-9604-48C0-8C80-E083C3D328FB}" dt="2024-02-29T10:14:25.505" v="8069" actId="478"/>
          <ac:spMkLst>
            <pc:docMk/>
            <pc:sldMk cId="2370100472" sldId="327"/>
            <ac:spMk id="7" creationId="{65B0B851-2DF6-2EBB-B38C-40D71EF7E8A2}"/>
          </ac:spMkLst>
        </pc:spChg>
        <pc:spChg chg="del">
          <ac:chgData name="Denis Shashurin" userId="1f88d3ce49659046" providerId="LiveId" clId="{F68857E2-9604-48C0-8C80-E083C3D328FB}" dt="2024-02-29T10:14:24.703" v="8068" actId="478"/>
          <ac:spMkLst>
            <pc:docMk/>
            <pc:sldMk cId="2370100472" sldId="327"/>
            <ac:spMk id="8" creationId="{41680731-AFE1-6171-F50F-D7C7E9122156}"/>
          </ac:spMkLst>
        </pc:spChg>
        <pc:spChg chg="mod">
          <ac:chgData name="Denis Shashurin" userId="1f88d3ce49659046" providerId="LiveId" clId="{F68857E2-9604-48C0-8C80-E083C3D328FB}" dt="2024-02-29T10:11:40.698" v="7884" actId="20577"/>
          <ac:spMkLst>
            <pc:docMk/>
            <pc:sldMk cId="2370100472" sldId="327"/>
            <ac:spMk id="9" creationId="{5F0166DE-0362-51D1-E75F-5A953A606228}"/>
          </ac:spMkLst>
        </pc:spChg>
        <pc:spChg chg="mod">
          <ac:chgData name="Denis Shashurin" userId="1f88d3ce49659046" providerId="LiveId" clId="{F68857E2-9604-48C0-8C80-E083C3D328FB}" dt="2024-02-29T10:14:03.611" v="8060" actId="20577"/>
          <ac:spMkLst>
            <pc:docMk/>
            <pc:sldMk cId="2370100472" sldId="327"/>
            <ac:spMk id="10" creationId="{2B6FAC27-6797-4A81-4C6A-66D28E93E343}"/>
          </ac:spMkLst>
        </pc:spChg>
        <pc:spChg chg="add mod">
          <ac:chgData name="Denis Shashurin" userId="1f88d3ce49659046" providerId="LiveId" clId="{F68857E2-9604-48C0-8C80-E083C3D328FB}" dt="2024-02-29T10:11:22.326" v="7878"/>
          <ac:spMkLst>
            <pc:docMk/>
            <pc:sldMk cId="2370100472" sldId="327"/>
            <ac:spMk id="14" creationId="{2AC495D7-091C-F171-CD8A-F5FDF40DE584}"/>
          </ac:spMkLst>
        </pc:spChg>
        <pc:spChg chg="add mod">
          <ac:chgData name="Denis Shashurin" userId="1f88d3ce49659046" providerId="LiveId" clId="{F68857E2-9604-48C0-8C80-E083C3D328FB}" dt="2024-02-29T10:14:21.871" v="8067" actId="1076"/>
          <ac:spMkLst>
            <pc:docMk/>
            <pc:sldMk cId="2370100472" sldId="327"/>
            <ac:spMk id="16" creationId="{53D7A1E5-170E-ED0A-B495-127444815C54}"/>
          </ac:spMkLst>
        </pc:spChg>
        <pc:picChg chg="add mod modCrop">
          <ac:chgData name="Denis Shashurin" userId="1f88d3ce49659046" providerId="LiveId" clId="{F68857E2-9604-48C0-8C80-E083C3D328FB}" dt="2024-03-01T08:17:25.567" v="8232" actId="1076"/>
          <ac:picMkLst>
            <pc:docMk/>
            <pc:sldMk cId="2370100472" sldId="327"/>
            <ac:picMk id="13" creationId="{D35D708C-197C-B62B-40CB-E2AF9EDD69EF}"/>
          </ac:picMkLst>
        </pc:picChg>
      </pc:sldChg>
    </pc:docChg>
  </pc:docChgLst>
  <pc:docChgLst>
    <pc:chgData name="Denis Shashurin" userId="1f88d3ce49659046" providerId="LiveId" clId="{E317E14E-D6BD-4488-87E2-D926D0A66770}"/>
    <pc:docChg chg="undo custSel addSld delSld modSld sldOrd">
      <pc:chgData name="Denis Shashurin" userId="1f88d3ce49659046" providerId="LiveId" clId="{E317E14E-D6BD-4488-87E2-D926D0A66770}" dt="2024-03-26T17:03:59.367" v="2840"/>
      <pc:docMkLst>
        <pc:docMk/>
      </pc:docMkLst>
      <pc:sldChg chg="modSp mod">
        <pc:chgData name="Denis Shashurin" userId="1f88d3ce49659046" providerId="LiveId" clId="{E317E14E-D6BD-4488-87E2-D926D0A66770}" dt="2024-03-24T06:35:48.695" v="26" actId="1038"/>
        <pc:sldMkLst>
          <pc:docMk/>
          <pc:sldMk cId="1642425379" sldId="256"/>
        </pc:sldMkLst>
        <pc:spChg chg="mod">
          <ac:chgData name="Denis Shashurin" userId="1f88d3ce49659046" providerId="LiveId" clId="{E317E14E-D6BD-4488-87E2-D926D0A66770}" dt="2024-03-24T06:35:42.300" v="5" actId="20577"/>
          <ac:spMkLst>
            <pc:docMk/>
            <pc:sldMk cId="1642425379" sldId="256"/>
            <ac:spMk id="2" creationId="{216815C6-3AD0-46E6-A74A-1967BD91AF50}"/>
          </ac:spMkLst>
        </pc:spChg>
        <pc:spChg chg="mod">
          <ac:chgData name="Denis Shashurin" userId="1f88d3ce49659046" providerId="LiveId" clId="{E317E14E-D6BD-4488-87E2-D926D0A66770}" dt="2024-03-24T06:35:48.695" v="26" actId="1038"/>
          <ac:spMkLst>
            <pc:docMk/>
            <pc:sldMk cId="1642425379" sldId="256"/>
            <ac:spMk id="3" creationId="{1901B20D-4C28-4DA3-ABBD-718C22A5E58B}"/>
          </ac:spMkLst>
        </pc:spChg>
      </pc:sldChg>
      <pc:sldChg chg="addSp delSp modSp del mod chgLayout">
        <pc:chgData name="Denis Shashurin" userId="1f88d3ce49659046" providerId="LiveId" clId="{E317E14E-D6BD-4488-87E2-D926D0A66770}" dt="2024-03-26T16:59:35.063" v="2759"/>
        <pc:sldMkLst>
          <pc:docMk/>
          <pc:sldMk cId="0" sldId="257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257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16:41.682" v="2235" actId="14100"/>
          <ac:spMkLst>
            <pc:docMk/>
            <pc:sldMk cId="0" sldId="257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57"/>
            <ac:spMk id="4" creationId="{BE6E95D3-FACB-D39F-3A71-C5C0B07DBB1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57"/>
            <ac:spMk id="5" creationId="{702B974A-E8D3-B18F-BA04-8332265BD8D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57"/>
            <ac:spMk id="6" creationId="{D929A3B0-DD9D-32F8-F6D7-04BD74765C5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57"/>
            <ac:spMk id="7" creationId="{9E1BD812-5665-6FAB-16F4-A1D8A4AD639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57"/>
            <ac:spMk id="8" creationId="{B773E086-F9B7-9D24-0283-0E8BF0E33AD9}"/>
          </ac:spMkLst>
        </pc:spChg>
        <pc:spChg chg="add del mod ord">
          <ac:chgData name="Denis Shashurin" userId="1f88d3ce49659046" providerId="LiveId" clId="{E317E14E-D6BD-4488-87E2-D926D0A66770}" dt="2024-03-26T16:16:28.787" v="2232" actId="478"/>
          <ac:spMkLst>
            <pc:docMk/>
            <pc:sldMk cId="0" sldId="257"/>
            <ac:spMk id="9" creationId="{7D01194E-6C2E-98C7-EDA3-48A7A0567360}"/>
          </ac:spMkLst>
        </pc:spChg>
        <pc:picChg chg="add mod">
          <ac:chgData name="Denis Shashurin" userId="1f88d3ce49659046" providerId="LiveId" clId="{E317E14E-D6BD-4488-87E2-D926D0A66770}" dt="2024-03-26T16:59:35.063" v="2759"/>
          <ac:picMkLst>
            <pc:docMk/>
            <pc:sldMk cId="0" sldId="257"/>
            <ac:picMk id="10" creationId="{328C65D3-A264-F71E-87E6-B7C6BB4732B5}"/>
          </ac:picMkLst>
        </pc:picChg>
        <pc:picChg chg="add mod">
          <ac:chgData name="Denis Shashurin" userId="1f88d3ce49659046" providerId="LiveId" clId="{E317E14E-D6BD-4488-87E2-D926D0A66770}" dt="2024-03-26T16:59:35.063" v="2759"/>
          <ac:picMkLst>
            <pc:docMk/>
            <pc:sldMk cId="0" sldId="257"/>
            <ac:picMk id="11" creationId="{F7DA7F94-FDF1-4AE0-BEDE-05DF5CC9B202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1:52.843" v="2819" actId="20577"/>
        <pc:sldMkLst>
          <pc:docMk/>
          <pc:sldMk cId="1538680023" sldId="261"/>
        </pc:sldMkLst>
        <pc:spChg chg="mod ord">
          <ac:chgData name="Denis Shashurin" userId="1f88d3ce49659046" providerId="LiveId" clId="{E317E14E-D6BD-4488-87E2-D926D0A66770}" dt="2024-03-26T17:01:52.843" v="2819" actId="20577"/>
          <ac:spMkLst>
            <pc:docMk/>
            <pc:sldMk cId="1538680023" sldId="261"/>
            <ac:spMk id="2" creationId="{D7D620DB-0474-0DCC-CA89-EB269A9BBCDA}"/>
          </ac:spMkLst>
        </pc:spChg>
        <pc:spChg chg="mod ord">
          <ac:chgData name="Denis Shashurin" userId="1f88d3ce49659046" providerId="LiveId" clId="{E317E14E-D6BD-4488-87E2-D926D0A66770}" dt="2024-03-26T16:28:35.242" v="2544" actId="1035"/>
          <ac:spMkLst>
            <pc:docMk/>
            <pc:sldMk cId="1538680023" sldId="261"/>
            <ac:spMk id="3" creationId="{222714D1-E040-8884-C602-932062FB3D8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538680023" sldId="261"/>
            <ac:spMk id="7" creationId="{DC4C399C-D7F1-D81F-83CD-82438C64672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538680023" sldId="261"/>
            <ac:spMk id="9" creationId="{1689A099-31B4-C5B1-63D8-60E154A4F54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538680023" sldId="261"/>
            <ac:spMk id="10" creationId="{63C0B2FC-F71B-D777-7265-7F5BE5DF9B0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538680023" sldId="261"/>
            <ac:spMk id="11" creationId="{7A933F94-9C75-B9FD-5002-D35FF07B9C7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538680023" sldId="261"/>
            <ac:spMk id="12" creationId="{3E1DAC36-6DDF-2980-1DA8-670113EF3C0F}"/>
          </ac:spMkLst>
        </pc:spChg>
        <pc:spChg chg="add del mod ord">
          <ac:chgData name="Denis Shashurin" userId="1f88d3ce49659046" providerId="LiveId" clId="{E317E14E-D6BD-4488-87E2-D926D0A66770}" dt="2024-03-26T16:27:11.482" v="2508" actId="478"/>
          <ac:spMkLst>
            <pc:docMk/>
            <pc:sldMk cId="1538680023" sldId="261"/>
            <ac:spMk id="13" creationId="{738A2658-0E4E-82DD-1083-1843A61C2A74}"/>
          </ac:spMkLst>
        </pc:spChg>
        <pc:picChg chg="mod">
          <ac:chgData name="Denis Shashurin" userId="1f88d3ce49659046" providerId="LiveId" clId="{E317E14E-D6BD-4488-87E2-D926D0A66770}" dt="2024-03-26T16:28:19.005" v="2525" actId="14100"/>
          <ac:picMkLst>
            <pc:docMk/>
            <pc:sldMk cId="1538680023" sldId="261"/>
            <ac:picMk id="5" creationId="{CD92B61F-DCC9-D531-0B85-E38661507087}"/>
          </ac:picMkLst>
        </pc:picChg>
        <pc:picChg chg="add mod">
          <ac:chgData name="Denis Shashurin" userId="1f88d3ce49659046" providerId="LiveId" clId="{E317E14E-D6BD-4488-87E2-D926D0A66770}" dt="2024-03-26T17:00:45.863" v="2814"/>
          <ac:picMkLst>
            <pc:docMk/>
            <pc:sldMk cId="1538680023" sldId="261"/>
            <ac:picMk id="14" creationId="{A353587A-E0E6-4A76-2F43-AD21B85C477A}"/>
          </ac:picMkLst>
        </pc:picChg>
        <pc:picChg chg="add mod">
          <ac:chgData name="Denis Shashurin" userId="1f88d3ce49659046" providerId="LiveId" clId="{E317E14E-D6BD-4488-87E2-D926D0A66770}" dt="2024-03-26T17:00:45.863" v="2814"/>
          <ac:picMkLst>
            <pc:docMk/>
            <pc:sldMk cId="1538680023" sldId="261"/>
            <ac:picMk id="15" creationId="{FC44A2A1-DD0B-7975-F218-D57B6A732513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52.908" v="2839"/>
        <pc:sldMkLst>
          <pc:docMk/>
          <pc:sldMk cId="543906747" sldId="263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543906747" sldId="263"/>
            <ac:spMk id="2" creationId="{6346AAED-3715-E6DE-6FC9-B2336314521A}"/>
          </ac:spMkLst>
        </pc:spChg>
        <pc:spChg chg="mod ord">
          <ac:chgData name="Denis Shashurin" userId="1f88d3ce49659046" providerId="LiveId" clId="{E317E14E-D6BD-4488-87E2-D926D0A66770}" dt="2024-03-26T16:58:42.734" v="2742" actId="403"/>
          <ac:spMkLst>
            <pc:docMk/>
            <pc:sldMk cId="543906747" sldId="263"/>
            <ac:spMk id="3" creationId="{DF10FB60-9B7E-9BEE-B21F-C95D9C3F12D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543906747" sldId="263"/>
            <ac:spMk id="4" creationId="{9F32F4AA-E9DF-1160-05AF-4F5CE5FB1DC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543906747" sldId="263"/>
            <ac:spMk id="5" creationId="{15037F09-BBB0-7F48-47B4-87D8D5AD65C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543906747" sldId="263"/>
            <ac:spMk id="6" creationId="{63AA131E-B673-FF77-C3AB-2493402DAA3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543906747" sldId="263"/>
            <ac:spMk id="7" creationId="{65853419-AF08-9C89-5A47-0D56E93686DF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543906747" sldId="263"/>
            <ac:spMk id="8" creationId="{965F322C-0330-A74A-98AE-DB89F802C864}"/>
          </ac:spMkLst>
        </pc:spChg>
        <pc:spChg chg="add del mod ord">
          <ac:chgData name="Denis Shashurin" userId="1f88d3ce49659046" providerId="LiveId" clId="{E317E14E-D6BD-4488-87E2-D926D0A66770}" dt="2024-03-26T16:48:39.082" v="2728" actId="478"/>
          <ac:spMkLst>
            <pc:docMk/>
            <pc:sldMk cId="543906747" sldId="263"/>
            <ac:spMk id="9" creationId="{5019089E-3A76-7259-4568-213743D930A4}"/>
          </ac:spMkLst>
        </pc:spChg>
        <pc:picChg chg="add mod">
          <ac:chgData name="Denis Shashurin" userId="1f88d3ce49659046" providerId="LiveId" clId="{E317E14E-D6BD-4488-87E2-D926D0A66770}" dt="2024-03-26T17:02:52.908" v="2839"/>
          <ac:picMkLst>
            <pc:docMk/>
            <pc:sldMk cId="543906747" sldId="263"/>
            <ac:picMk id="10" creationId="{01FFBDB5-75CD-F33E-503C-A48224C7CE81}"/>
          </ac:picMkLst>
        </pc:picChg>
        <pc:picChg chg="add mod">
          <ac:chgData name="Denis Shashurin" userId="1f88d3ce49659046" providerId="LiveId" clId="{E317E14E-D6BD-4488-87E2-D926D0A66770}" dt="2024-03-26T17:02:52.908" v="2839"/>
          <ac:picMkLst>
            <pc:docMk/>
            <pc:sldMk cId="543906747" sldId="263"/>
            <ac:picMk id="11" creationId="{03E41B3C-33E4-353D-94AD-F8D8D6995084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14.778" v="2743"/>
        <pc:sldMkLst>
          <pc:docMk/>
          <pc:sldMk cId="0" sldId="266"/>
        </pc:sldMkLst>
        <pc:spChg chg="mod ord">
          <ac:chgData name="Denis Shashurin" userId="1f88d3ce49659046" providerId="LiveId" clId="{E317E14E-D6BD-4488-87E2-D926D0A66770}" dt="2024-03-26T16:06:58.370" v="1823" actId="20577"/>
          <ac:spMkLst>
            <pc:docMk/>
            <pc:sldMk cId="0" sldId="266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66"/>
            <ac:spMk id="3" creationId="{5A010772-B7BD-059F-57AE-CD013A15430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66"/>
            <ac:spMk id="6" creationId="{27121911-836F-ABE6-F07A-61A23F39014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66"/>
            <ac:spMk id="7" creationId="{3269D4B1-0BE3-7829-23EF-43930DF3F75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66"/>
            <ac:spMk id="8" creationId="{8081BBD9-DC06-AB1E-633A-B60096899BC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66"/>
            <ac:spMk id="10" creationId="{6E41CD62-D623-64B0-4611-9B6F7A98673C}"/>
          </ac:spMkLst>
        </pc:spChg>
        <pc:graphicFrameChg chg="mod ord modGraphic">
          <ac:chgData name="Denis Shashurin" userId="1f88d3ce49659046" providerId="LiveId" clId="{E317E14E-D6BD-4488-87E2-D926D0A66770}" dt="2024-03-26T16:06:49.341" v="1818" actId="207"/>
          <ac:graphicFrameMkLst>
            <pc:docMk/>
            <pc:sldMk cId="0" sldId="266"/>
            <ac:graphicFrameMk id="4" creationId="{00000000-0000-0000-0000-000000000000}"/>
          </ac:graphicFrameMkLst>
        </pc:graphicFrameChg>
        <pc:picChg chg="add mod">
          <ac:chgData name="Denis Shashurin" userId="1f88d3ce49659046" providerId="LiveId" clId="{E317E14E-D6BD-4488-87E2-D926D0A66770}" dt="2024-03-26T16:59:14.778" v="2743"/>
          <ac:picMkLst>
            <pc:docMk/>
            <pc:sldMk cId="0" sldId="266"/>
            <ac:picMk id="13" creationId="{E1C5B937-E569-75A5-BEE6-929046E605FD}"/>
          </ac:picMkLst>
        </pc:picChg>
        <pc:picChg chg="add mod">
          <ac:chgData name="Denis Shashurin" userId="1f88d3ce49659046" providerId="LiveId" clId="{E317E14E-D6BD-4488-87E2-D926D0A66770}" dt="2024-03-26T16:59:14.778" v="2743"/>
          <ac:picMkLst>
            <pc:docMk/>
            <pc:sldMk cId="0" sldId="266"/>
            <ac:picMk id="14" creationId="{21988307-A38F-2D11-681A-5BB1A380B4EA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27.570" v="2749"/>
        <pc:sldMkLst>
          <pc:docMk/>
          <pc:sldMk cId="4254089006" sldId="267"/>
        </pc:sldMkLst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254089006" sldId="267"/>
            <ac:spMk id="2" creationId="{36CE20A1-948E-B678-8FDD-3B8C7893DECE}"/>
          </ac:spMkLst>
        </pc:spChg>
        <pc:spChg chg="add del mod ord">
          <ac:chgData name="Denis Shashurin" userId="1f88d3ce49659046" providerId="LiveId" clId="{E317E14E-D6BD-4488-87E2-D926D0A66770}" dt="2024-03-26T16:13:19.476" v="2151" actId="478"/>
          <ac:spMkLst>
            <pc:docMk/>
            <pc:sldMk cId="4254089006" sldId="267"/>
            <ac:spMk id="3" creationId="{B8EA2606-1590-7F76-F88C-247886593E8F}"/>
          </ac:spMkLst>
        </pc:spChg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4254089006" sldId="267"/>
            <ac:spMk id="4" creationId="{C59B8095-99EC-E031-13B6-AA7DC97789A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254089006" sldId="267"/>
            <ac:spMk id="9" creationId="{7351EB13-696B-EC45-3761-43F40439CD59}"/>
          </ac:spMkLst>
        </pc:spChg>
        <pc:spChg chg="mod">
          <ac:chgData name="Denis Shashurin" userId="1f88d3ce49659046" providerId="LiveId" clId="{E317E14E-D6BD-4488-87E2-D926D0A66770}" dt="2024-03-26T16:12:52.402" v="2119" actId="1076"/>
          <ac:spMkLst>
            <pc:docMk/>
            <pc:sldMk cId="4254089006" sldId="267"/>
            <ac:spMk id="10" creationId="{FAF260B6-20F4-9D32-6793-6B0103BD6D7B}"/>
          </ac:spMkLst>
        </pc:spChg>
        <pc:spChg chg="mod">
          <ac:chgData name="Denis Shashurin" userId="1f88d3ce49659046" providerId="LiveId" clId="{E317E14E-D6BD-4488-87E2-D926D0A66770}" dt="2024-03-26T16:13:58.127" v="2203" actId="1076"/>
          <ac:spMkLst>
            <pc:docMk/>
            <pc:sldMk cId="4254089006" sldId="267"/>
            <ac:spMk id="11" creationId="{845E881B-8AF8-8D5F-D2ED-50F529FBC0F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254089006" sldId="267"/>
            <ac:spMk id="14" creationId="{B4AD5BEE-E36D-AB72-5135-16E465E6981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254089006" sldId="267"/>
            <ac:spMk id="15" creationId="{4BDB2259-C25F-B051-9680-4B104F5FA94F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254089006" sldId="267"/>
            <ac:spMk id="16" creationId="{29A2A199-EBFF-925A-534C-74C1086D49BF}"/>
          </ac:spMkLst>
        </pc:spChg>
        <pc:spChg chg="add del mod ord">
          <ac:chgData name="Denis Shashurin" userId="1f88d3ce49659046" providerId="LiveId" clId="{E317E14E-D6BD-4488-87E2-D926D0A66770}" dt="2024-03-26T16:13:23.643" v="2152" actId="478"/>
          <ac:spMkLst>
            <pc:docMk/>
            <pc:sldMk cId="4254089006" sldId="267"/>
            <ac:spMk id="17" creationId="{878AB82E-669A-8AC2-4A24-F9E2FD652EEB}"/>
          </ac:spMkLst>
        </pc:spChg>
        <pc:grpChg chg="mod">
          <ac:chgData name="Denis Shashurin" userId="1f88d3ce49659046" providerId="LiveId" clId="{E317E14E-D6BD-4488-87E2-D926D0A66770}" dt="2024-03-26T16:14:04.952" v="2204" actId="1076"/>
          <ac:grpSpMkLst>
            <pc:docMk/>
            <pc:sldMk cId="4254089006" sldId="267"/>
            <ac:grpSpMk id="12" creationId="{DDF23EB1-CB9B-A770-3E87-D288F97FEFE7}"/>
          </ac:grpSpMkLst>
        </pc:grpChg>
        <pc:graphicFrameChg chg="mod modGraphic">
          <ac:chgData name="Denis Shashurin" userId="1f88d3ce49659046" providerId="LiveId" clId="{E317E14E-D6BD-4488-87E2-D926D0A66770}" dt="2024-03-26T16:14:07.184" v="2205" actId="207"/>
          <ac:graphicFrameMkLst>
            <pc:docMk/>
            <pc:sldMk cId="4254089006" sldId="267"/>
            <ac:graphicFrameMk id="6" creationId="{9950EF29-565E-AD58-D677-1EF445B819E9}"/>
          </ac:graphicFrameMkLst>
        </pc:graphicFrameChg>
        <pc:graphicFrameChg chg="mod modGraphic">
          <ac:chgData name="Denis Shashurin" userId="1f88d3ce49659046" providerId="LiveId" clId="{E317E14E-D6BD-4488-87E2-D926D0A66770}" dt="2024-03-26T16:14:09.759" v="2206" actId="207"/>
          <ac:graphicFrameMkLst>
            <pc:docMk/>
            <pc:sldMk cId="4254089006" sldId="267"/>
            <ac:graphicFrameMk id="7" creationId="{74D36879-B742-6BA0-B6B8-5A741953CBCD}"/>
          </ac:graphicFrameMkLst>
        </pc:graphicFrameChg>
        <pc:picChg chg="mod">
          <ac:chgData name="Denis Shashurin" userId="1f88d3ce49659046" providerId="LiveId" clId="{E317E14E-D6BD-4488-87E2-D926D0A66770}" dt="2024-03-26T16:13:30.088" v="2195" actId="1035"/>
          <ac:picMkLst>
            <pc:docMk/>
            <pc:sldMk cId="4254089006" sldId="267"/>
            <ac:picMk id="5" creationId="{495219F7-EBD4-F66F-DDFF-334E240ECE15}"/>
          </ac:picMkLst>
        </pc:picChg>
        <pc:picChg chg="del">
          <ac:chgData name="Denis Shashurin" userId="1f88d3ce49659046" providerId="LiveId" clId="{E317E14E-D6BD-4488-87E2-D926D0A66770}" dt="2024-03-26T16:13:49.561" v="2200" actId="478"/>
          <ac:picMkLst>
            <pc:docMk/>
            <pc:sldMk cId="4254089006" sldId="267"/>
            <ac:picMk id="8" creationId="{012C62B8-4086-B4EA-B34C-495FDB5B9E00}"/>
          </ac:picMkLst>
        </pc:picChg>
        <pc:picChg chg="add mod">
          <ac:chgData name="Denis Shashurin" userId="1f88d3ce49659046" providerId="LiveId" clId="{E317E14E-D6BD-4488-87E2-D926D0A66770}" dt="2024-03-26T16:59:27.570" v="2749"/>
          <ac:picMkLst>
            <pc:docMk/>
            <pc:sldMk cId="4254089006" sldId="267"/>
            <ac:picMk id="18" creationId="{6559DA3E-005F-E4E9-1BAE-272ED2A489BE}"/>
          </ac:picMkLst>
        </pc:picChg>
        <pc:picChg chg="add mod">
          <ac:chgData name="Denis Shashurin" userId="1f88d3ce49659046" providerId="LiveId" clId="{E317E14E-D6BD-4488-87E2-D926D0A66770}" dt="2024-03-26T16:59:27.570" v="2749"/>
          <ac:picMkLst>
            <pc:docMk/>
            <pc:sldMk cId="4254089006" sldId="267"/>
            <ac:picMk id="19" creationId="{AF940670-AEBB-63E9-E2B2-A38CF34E343A}"/>
          </ac:picMkLst>
        </pc:picChg>
        <pc:picChg chg="del">
          <ac:chgData name="Denis Shashurin" userId="1f88d3ce49659046" providerId="LiveId" clId="{E317E14E-D6BD-4488-87E2-D926D0A66770}" dt="2024-03-26T16:13:41.899" v="2198" actId="478"/>
          <ac:picMkLst>
            <pc:docMk/>
            <pc:sldMk cId="4254089006" sldId="267"/>
            <ac:picMk id="1026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12:09.306" v="2111" actId="47"/>
        <pc:sldMkLst>
          <pc:docMk/>
          <pc:sldMk cId="35792133" sldId="268"/>
        </pc:sldMkLst>
        <pc:spChg chg="mod ord">
          <ac:chgData name="Denis Shashurin" userId="1f88d3ce49659046" providerId="LiveId" clId="{E317E14E-D6BD-4488-87E2-D926D0A66770}" dt="2024-03-26T16:05:44.136" v="1790" actId="27636"/>
          <ac:spMkLst>
            <pc:docMk/>
            <pc:sldMk cId="35792133" sldId="268"/>
            <ac:spMk id="2" creationId="{5CA0B209-4863-C161-3873-B52B4A8937F3}"/>
          </ac:spMkLst>
        </pc:spChg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35792133" sldId="268"/>
            <ac:spMk id="4" creationId="{D348DAAB-5F20-5ED0-47BF-936FF1A0551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35792133" sldId="268"/>
            <ac:spMk id="5" creationId="{EFCF1B64-E595-090E-FD6B-5739349252D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35792133" sldId="268"/>
            <ac:spMk id="6" creationId="{8F2D4883-06F4-5140-8BFE-CE924E1A4AE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35792133" sldId="268"/>
            <ac:spMk id="8" creationId="{B1F3B3CD-D407-EC50-C489-2272B87B80E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35792133" sldId="268"/>
            <ac:spMk id="10" creationId="{D9B04D41-D7B1-BB8C-5262-0C0A7A6F901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35792133" sldId="268"/>
            <ac:spMk id="12" creationId="{B38A1E16-938E-98EA-9E50-B44D02536270}"/>
          </ac:spMkLst>
        </pc:spChg>
        <pc:spChg chg="add mod ord">
          <ac:chgData name="Denis Shashurin" userId="1f88d3ce49659046" providerId="LiveId" clId="{E317E14E-D6BD-4488-87E2-D926D0A66770}" dt="2024-03-26T16:05:44.004" v="1786" actId="700"/>
          <ac:spMkLst>
            <pc:docMk/>
            <pc:sldMk cId="35792133" sldId="268"/>
            <ac:spMk id="13" creationId="{88505C0B-5044-3943-AD8F-FCB71651C561}"/>
          </ac:spMkLst>
        </pc:spChg>
      </pc:sldChg>
      <pc:sldChg chg="addSp delSp modSp del mod chgLayout">
        <pc:chgData name="Denis Shashurin" userId="1f88d3ce49659046" providerId="LiveId" clId="{E317E14E-D6BD-4488-87E2-D926D0A66770}" dt="2024-03-26T16:59:31.005" v="2757" actId="20577"/>
        <pc:sldMkLst>
          <pc:docMk/>
          <pc:sldMk cId="2262453751" sldId="269"/>
        </pc:sldMkLst>
        <pc:spChg chg="mod ord">
          <ac:chgData name="Denis Shashurin" userId="1f88d3ce49659046" providerId="LiveId" clId="{E317E14E-D6BD-4488-87E2-D926D0A66770}" dt="2024-03-26T16:59:31.005" v="2757" actId="20577"/>
          <ac:spMkLst>
            <pc:docMk/>
            <pc:sldMk cId="2262453751" sldId="269"/>
            <ac:spMk id="2" creationId="{2F5B1D6E-2422-437F-1A06-77F009CEE52D}"/>
          </ac:spMkLst>
        </pc:spChg>
        <pc:spChg chg="mod ord">
          <ac:chgData name="Denis Shashurin" userId="1f88d3ce49659046" providerId="LiveId" clId="{E317E14E-D6BD-4488-87E2-D926D0A66770}" dt="2024-03-26T16:15:18.854" v="2224" actId="20577"/>
          <ac:spMkLst>
            <pc:docMk/>
            <pc:sldMk cId="2262453751" sldId="269"/>
            <ac:spMk id="3" creationId="{1E0B981D-200C-27C7-339D-C21A3DBBBDD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262453751" sldId="269"/>
            <ac:spMk id="5" creationId="{05E0AC58-9A38-050F-C8B2-B5DD6E95403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262453751" sldId="269"/>
            <ac:spMk id="6" creationId="{5934D97F-DAEE-B441-E873-EAE33BED12C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262453751" sldId="269"/>
            <ac:spMk id="8" creationId="{DA74CFA6-7422-22DB-4F3B-0903BCF678B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262453751" sldId="269"/>
            <ac:spMk id="9" creationId="{B92DC641-F6C9-FC62-9E43-15B74D6CBEC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262453751" sldId="269"/>
            <ac:spMk id="10" creationId="{B2EF2AB5-523B-6CBE-AB0C-9C5DD49129AF}"/>
          </ac:spMkLst>
        </pc:spChg>
        <pc:spChg chg="add del mod ord">
          <ac:chgData name="Denis Shashurin" userId="1f88d3ce49659046" providerId="LiveId" clId="{E317E14E-D6BD-4488-87E2-D926D0A66770}" dt="2024-03-26T16:14:16.584" v="2207" actId="478"/>
          <ac:spMkLst>
            <pc:docMk/>
            <pc:sldMk cId="2262453751" sldId="269"/>
            <ac:spMk id="11" creationId="{CA0A0E73-B3D0-745A-B666-5CA0992BFC54}"/>
          </ac:spMkLst>
        </pc:spChg>
        <pc:picChg chg="mod">
          <ac:chgData name="Denis Shashurin" userId="1f88d3ce49659046" providerId="LiveId" clId="{E317E14E-D6BD-4488-87E2-D926D0A66770}" dt="2024-03-26T16:15:25.856" v="2226" actId="1076"/>
          <ac:picMkLst>
            <pc:docMk/>
            <pc:sldMk cId="2262453751" sldId="269"/>
            <ac:picMk id="4" creationId="{8480FF95-7F7C-4E77-1DBE-2A9918FC4D19}"/>
          </ac:picMkLst>
        </pc:picChg>
        <pc:picChg chg="mod">
          <ac:chgData name="Denis Shashurin" userId="1f88d3ce49659046" providerId="LiveId" clId="{E317E14E-D6BD-4488-87E2-D926D0A66770}" dt="2024-03-26T16:14:52.928" v="2211" actId="1076"/>
          <ac:picMkLst>
            <pc:docMk/>
            <pc:sldMk cId="2262453751" sldId="269"/>
            <ac:picMk id="7" creationId="{B9F8F7B8-10AD-645F-F73C-53D83884F833}"/>
          </ac:picMkLst>
        </pc:picChg>
        <pc:picChg chg="add mod">
          <ac:chgData name="Denis Shashurin" userId="1f88d3ce49659046" providerId="LiveId" clId="{E317E14E-D6BD-4488-87E2-D926D0A66770}" dt="2024-03-26T16:59:28.753" v="2750"/>
          <ac:picMkLst>
            <pc:docMk/>
            <pc:sldMk cId="2262453751" sldId="269"/>
            <ac:picMk id="12" creationId="{F06F861D-1E08-1038-4B0E-50B8D41A1B08}"/>
          </ac:picMkLst>
        </pc:picChg>
        <pc:picChg chg="add mod">
          <ac:chgData name="Denis Shashurin" userId="1f88d3ce49659046" providerId="LiveId" clId="{E317E14E-D6BD-4488-87E2-D926D0A66770}" dt="2024-03-26T16:59:28.753" v="2750"/>
          <ac:picMkLst>
            <pc:docMk/>
            <pc:sldMk cId="2262453751" sldId="269"/>
            <ac:picMk id="13" creationId="{3113F45A-7E26-40AC-C957-DDC74A0F4AE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39.196" v="2834" actId="6549"/>
        <pc:sldMkLst>
          <pc:docMk/>
          <pc:sldMk cId="1673150952" sldId="282"/>
        </pc:sldMkLst>
        <pc:spChg chg="mod ord">
          <ac:chgData name="Denis Shashurin" userId="1f88d3ce49659046" providerId="LiveId" clId="{E317E14E-D6BD-4488-87E2-D926D0A66770}" dt="2024-03-26T17:02:39.196" v="2834" actId="6549"/>
          <ac:spMkLst>
            <pc:docMk/>
            <pc:sldMk cId="1673150952" sldId="282"/>
            <ac:spMk id="2" creationId="{A37B48F8-19AA-90A8-B287-C80A764E930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673150952" sldId="282"/>
            <ac:spMk id="3" creationId="{853CD065-0E5D-0576-5F6E-30DB06FEC2D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673150952" sldId="282"/>
            <ac:spMk id="6" creationId="{7E4DFE6F-7278-E1FE-937A-71E76621D34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673150952" sldId="282"/>
            <ac:spMk id="7" creationId="{B0E563DB-AF63-74DC-08BA-5BAA0BEB101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673150952" sldId="282"/>
            <ac:spMk id="8" creationId="{00E23F65-1486-7F50-6498-F864A9AD9D2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673150952" sldId="282"/>
            <ac:spMk id="9" creationId="{BEC7D034-B698-BF08-8276-57D10C5D41A8}"/>
          </ac:spMkLst>
        </pc:spChg>
        <pc:picChg chg="mod ord">
          <ac:chgData name="Denis Shashurin" userId="1f88d3ce49659046" providerId="LiveId" clId="{E317E14E-D6BD-4488-87E2-D926D0A66770}" dt="2024-03-26T16:05:44.004" v="1786" actId="700"/>
          <ac:picMkLst>
            <pc:docMk/>
            <pc:sldMk cId="1673150952" sldId="282"/>
            <ac:picMk id="5" creationId="{AF5378D8-C243-0795-80B8-1F75B15D0820}"/>
          </ac:picMkLst>
        </pc:picChg>
        <pc:picChg chg="add mod">
          <ac:chgData name="Denis Shashurin" userId="1f88d3ce49659046" providerId="LiveId" clId="{E317E14E-D6BD-4488-87E2-D926D0A66770}" dt="2024-03-26T17:02:33.374" v="2831"/>
          <ac:picMkLst>
            <pc:docMk/>
            <pc:sldMk cId="1673150952" sldId="282"/>
            <ac:picMk id="10" creationId="{03234328-A78E-2418-1D98-4E80C96ECDB9}"/>
          </ac:picMkLst>
        </pc:picChg>
        <pc:picChg chg="add mod">
          <ac:chgData name="Denis Shashurin" userId="1f88d3ce49659046" providerId="LiveId" clId="{E317E14E-D6BD-4488-87E2-D926D0A66770}" dt="2024-03-26T17:02:33.374" v="2831"/>
          <ac:picMkLst>
            <pc:docMk/>
            <pc:sldMk cId="1673150952" sldId="282"/>
            <ac:picMk id="11" creationId="{471033A6-0BA6-7232-7477-50B084F6112F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24.502" v="2747" actId="1076"/>
        <pc:sldMkLst>
          <pc:docMk/>
          <pc:sldMk cId="2053378616" sldId="284"/>
        </pc:sldMkLst>
        <pc:spChg chg="mod ord">
          <ac:chgData name="Denis Shashurin" userId="1f88d3ce49659046" providerId="LiveId" clId="{E317E14E-D6BD-4488-87E2-D926D0A66770}" dt="2024-03-26T16:59:24.502" v="2747" actId="1076"/>
          <ac:spMkLst>
            <pc:docMk/>
            <pc:sldMk cId="2053378616" sldId="284"/>
            <ac:spMk id="2" creationId="{B66D7495-2FDE-C39E-BB6B-2F6333E04F3F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3378616" sldId="284"/>
            <ac:spMk id="3" creationId="{AD283FE6-2C05-2F79-7B60-0A23AA47ED7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3378616" sldId="284"/>
            <ac:spMk id="4" creationId="{5325DA9B-085A-8558-E878-773032D0EC5D}"/>
          </ac:spMkLst>
        </pc:spChg>
        <pc:spChg chg="mod">
          <ac:chgData name="Denis Shashurin" userId="1f88d3ce49659046" providerId="LiveId" clId="{E317E14E-D6BD-4488-87E2-D926D0A66770}" dt="2024-03-26T16:09:21.349" v="1980" actId="1076"/>
          <ac:spMkLst>
            <pc:docMk/>
            <pc:sldMk cId="2053378616" sldId="284"/>
            <ac:spMk id="7" creationId="{5D5FE34C-C185-5A6C-E15A-DD87FA1F4536}"/>
          </ac:spMkLst>
        </pc:spChg>
        <pc:spChg chg="mod">
          <ac:chgData name="Denis Shashurin" userId="1f88d3ce49659046" providerId="LiveId" clId="{E317E14E-D6BD-4488-87E2-D926D0A66770}" dt="2024-03-26T16:09:17.612" v="1978" actId="1076"/>
          <ac:spMkLst>
            <pc:docMk/>
            <pc:sldMk cId="2053378616" sldId="284"/>
            <ac:spMk id="8" creationId="{09D84FA0-82D5-2915-4BE0-145A14267A6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3378616" sldId="284"/>
            <ac:spMk id="9" creationId="{99FFFB7A-D247-3970-3F48-DB3A72FCE8F4}"/>
          </ac:spMkLst>
        </pc:spChg>
        <pc:spChg chg="mod">
          <ac:chgData name="Denis Shashurin" userId="1f88d3ce49659046" providerId="LiveId" clId="{E317E14E-D6BD-4488-87E2-D926D0A66770}" dt="2024-03-26T16:09:25.382" v="1982" actId="1076"/>
          <ac:spMkLst>
            <pc:docMk/>
            <pc:sldMk cId="2053378616" sldId="284"/>
            <ac:spMk id="10" creationId="{7A8AC9E9-5C42-3E82-247D-00A830C0F9E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3378616" sldId="284"/>
            <ac:spMk id="12" creationId="{9C4C0785-ABA4-4545-D645-E82E0F6CCD2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3378616" sldId="284"/>
            <ac:spMk id="13" creationId="{3EAF3E4B-D1BC-3105-D7A6-12C92BE34143}"/>
          </ac:spMkLst>
        </pc:spChg>
        <pc:picChg chg="mod ord">
          <ac:chgData name="Denis Shashurin" userId="1f88d3ce49659046" providerId="LiveId" clId="{E317E14E-D6BD-4488-87E2-D926D0A66770}" dt="2024-03-26T16:09:15.484" v="1977" actId="14100"/>
          <ac:picMkLst>
            <pc:docMk/>
            <pc:sldMk cId="2053378616" sldId="284"/>
            <ac:picMk id="5" creationId="{2E9871A1-F8F5-B2B5-F1BE-751A1A65B4D2}"/>
          </ac:picMkLst>
        </pc:picChg>
        <pc:picChg chg="mod">
          <ac:chgData name="Denis Shashurin" userId="1f88d3ce49659046" providerId="LiveId" clId="{E317E14E-D6BD-4488-87E2-D926D0A66770}" dt="2024-03-26T16:09:19.413" v="1979" actId="1076"/>
          <ac:picMkLst>
            <pc:docMk/>
            <pc:sldMk cId="2053378616" sldId="284"/>
            <ac:picMk id="6" creationId="{1635B483-1D2A-094E-EE24-538FE549ABC6}"/>
          </ac:picMkLst>
        </pc:picChg>
        <pc:picChg chg="add mod">
          <ac:chgData name="Denis Shashurin" userId="1f88d3ce49659046" providerId="LiveId" clId="{E317E14E-D6BD-4488-87E2-D926D0A66770}" dt="2024-03-26T16:59:17.743" v="2745"/>
          <ac:picMkLst>
            <pc:docMk/>
            <pc:sldMk cId="2053378616" sldId="284"/>
            <ac:picMk id="14" creationId="{A4CBF5A1-5DA1-0A2B-8EB3-E86E7982C52B}"/>
          </ac:picMkLst>
        </pc:picChg>
        <pc:picChg chg="add mod">
          <ac:chgData name="Denis Shashurin" userId="1f88d3ce49659046" providerId="LiveId" clId="{E317E14E-D6BD-4488-87E2-D926D0A66770}" dt="2024-03-26T16:59:17.743" v="2745"/>
          <ac:picMkLst>
            <pc:docMk/>
            <pc:sldMk cId="2053378616" sldId="284"/>
            <ac:picMk id="15" creationId="{F367D313-A1AB-D36D-3D9E-06503087B191}"/>
          </ac:picMkLst>
        </pc:picChg>
        <pc:picChg chg="mod">
          <ac:chgData name="Denis Shashurin" userId="1f88d3ce49659046" providerId="LiveId" clId="{E317E14E-D6BD-4488-87E2-D926D0A66770}" dt="2024-03-26T16:09:23.068" v="1981" actId="1076"/>
          <ac:picMkLst>
            <pc:docMk/>
            <pc:sldMk cId="2053378616" sldId="284"/>
            <ac:picMk id="1026" creationId="{CD9ABA09-F26E-7CF3-AD2A-84B54D2AD746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15.889" v="2744"/>
        <pc:sldMkLst>
          <pc:docMk/>
          <pc:sldMk cId="4000333119" sldId="285"/>
        </pc:sldMkLst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000333119" sldId="285"/>
            <ac:spMk id="2" creationId="{1B72E016-3449-DCA5-D6D2-41876C1AD52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000333119" sldId="285"/>
            <ac:spMk id="3" creationId="{0083894B-63F7-2651-BDE6-B61D1386C7C7}"/>
          </ac:spMkLst>
        </pc:spChg>
        <pc:spChg chg="mod ord">
          <ac:chgData name="Denis Shashurin" userId="1f88d3ce49659046" providerId="LiveId" clId="{E317E14E-D6BD-4488-87E2-D926D0A66770}" dt="2024-03-26T16:07:05.529" v="1827" actId="20577"/>
          <ac:spMkLst>
            <pc:docMk/>
            <pc:sldMk cId="4000333119" sldId="285"/>
            <ac:spMk id="4" creationId="{8C35536F-A3D4-35C4-9660-3C4942A9B57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000333119" sldId="285"/>
            <ac:spMk id="6" creationId="{4609CE27-0298-8291-C557-2FC59EB722B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000333119" sldId="285"/>
            <ac:spMk id="8" creationId="{39258019-2204-7130-3E13-B282CFFEF93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4000333119" sldId="285"/>
            <ac:spMk id="12" creationId="{982894AD-CF4F-6038-BE7E-6838258F732C}"/>
          </ac:spMkLst>
        </pc:spChg>
        <pc:graphicFrameChg chg="mod ord modGraphic">
          <ac:chgData name="Denis Shashurin" userId="1f88d3ce49659046" providerId="LiveId" clId="{E317E14E-D6BD-4488-87E2-D926D0A66770}" dt="2024-03-26T16:09:05.194" v="1975" actId="20577"/>
          <ac:graphicFrameMkLst>
            <pc:docMk/>
            <pc:sldMk cId="4000333119" sldId="285"/>
            <ac:graphicFrameMk id="5" creationId="{8E09EA68-4247-9943-A27A-BF5E72FAEB97}"/>
          </ac:graphicFrameMkLst>
        </pc:graphicFrameChg>
        <pc:picChg chg="mod">
          <ac:chgData name="Denis Shashurin" userId="1f88d3ce49659046" providerId="LiveId" clId="{E317E14E-D6BD-4488-87E2-D926D0A66770}" dt="2024-03-26T16:07:42.065" v="1832" actId="1076"/>
          <ac:picMkLst>
            <pc:docMk/>
            <pc:sldMk cId="4000333119" sldId="285"/>
            <ac:picMk id="7" creationId="{0EAA6DF7-1345-B647-3ED3-8D5900499575}"/>
          </ac:picMkLst>
        </pc:picChg>
        <pc:picChg chg="mod">
          <ac:chgData name="Denis Shashurin" userId="1f88d3ce49659046" providerId="LiveId" clId="{E317E14E-D6BD-4488-87E2-D926D0A66770}" dt="2024-03-26T16:07:43.656" v="1833" actId="1076"/>
          <ac:picMkLst>
            <pc:docMk/>
            <pc:sldMk cId="4000333119" sldId="285"/>
            <ac:picMk id="9" creationId="{EDD7CD0B-C8D0-EE5D-44DC-0113B5ECBDA8}"/>
          </ac:picMkLst>
        </pc:picChg>
        <pc:picChg chg="add mod">
          <ac:chgData name="Denis Shashurin" userId="1f88d3ce49659046" providerId="LiveId" clId="{E317E14E-D6BD-4488-87E2-D926D0A66770}" dt="2024-03-26T16:59:15.889" v="2744"/>
          <ac:picMkLst>
            <pc:docMk/>
            <pc:sldMk cId="4000333119" sldId="285"/>
            <ac:picMk id="14" creationId="{B29EF80C-FC24-7B3B-5F08-578F7578FF1A}"/>
          </ac:picMkLst>
        </pc:picChg>
        <pc:picChg chg="add mod">
          <ac:chgData name="Denis Shashurin" userId="1f88d3ce49659046" providerId="LiveId" clId="{E317E14E-D6BD-4488-87E2-D926D0A66770}" dt="2024-03-26T16:59:15.889" v="2744"/>
          <ac:picMkLst>
            <pc:docMk/>
            <pc:sldMk cId="4000333119" sldId="285"/>
            <ac:picMk id="15" creationId="{F390C62E-1242-156C-69F9-99C933B5B3F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26.193" v="2748"/>
        <pc:sldMkLst>
          <pc:docMk/>
          <pc:sldMk cId="1232848172" sldId="286"/>
        </pc:sldMkLst>
        <pc:spChg chg="mod ord">
          <ac:chgData name="Denis Shashurin" userId="1f88d3ce49659046" providerId="LiveId" clId="{E317E14E-D6BD-4488-87E2-D926D0A66770}" dt="2024-03-26T16:05:44.111" v="1789" actId="27636"/>
          <ac:spMkLst>
            <pc:docMk/>
            <pc:sldMk cId="1232848172" sldId="286"/>
            <ac:spMk id="2" creationId="{E27A6E36-F1F9-B269-7890-F98776668546}"/>
          </ac:spMkLst>
        </pc:spChg>
        <pc:spChg chg="mod ord">
          <ac:chgData name="Denis Shashurin" userId="1f88d3ce49659046" providerId="LiveId" clId="{E317E14E-D6BD-4488-87E2-D926D0A66770}" dt="2024-03-26T16:11:08.124" v="2102" actId="6549"/>
          <ac:spMkLst>
            <pc:docMk/>
            <pc:sldMk cId="1232848172" sldId="286"/>
            <ac:spMk id="3" creationId="{04355F9E-1BDB-A9A2-78CF-F92986880766}"/>
          </ac:spMkLst>
        </pc:spChg>
        <pc:spChg chg="mod">
          <ac:chgData name="Denis Shashurin" userId="1f88d3ce49659046" providerId="LiveId" clId="{E317E14E-D6BD-4488-87E2-D926D0A66770}" dt="2024-03-26T16:11:19.192" v="2107" actId="1076"/>
          <ac:spMkLst>
            <pc:docMk/>
            <pc:sldMk cId="1232848172" sldId="286"/>
            <ac:spMk id="8" creationId="{68A19D70-A8FA-7FF6-5968-3C56BB3CD32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232848172" sldId="286"/>
            <ac:spMk id="9" creationId="{820827A6-0F20-B2E3-DDD0-6E3994BE8CD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232848172" sldId="286"/>
            <ac:spMk id="10" creationId="{3B8B585C-9A96-B2A5-876A-6A1108E8B14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232848172" sldId="286"/>
            <ac:spMk id="11" creationId="{9994E14F-512A-CE76-DEA4-3D1F3FA24DA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232848172" sldId="286"/>
            <ac:spMk id="12" creationId="{4A7EA650-04BC-A9F3-212F-A8B22A519B98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232848172" sldId="286"/>
            <ac:spMk id="13" creationId="{8897505E-EE49-9EDA-26CB-90A910625592}"/>
          </ac:spMkLst>
        </pc:spChg>
        <pc:spChg chg="add del mod ord">
          <ac:chgData name="Denis Shashurin" userId="1f88d3ce49659046" providerId="LiveId" clId="{E317E14E-D6BD-4488-87E2-D926D0A66770}" dt="2024-03-26T16:09:31.269" v="1983" actId="478"/>
          <ac:spMkLst>
            <pc:docMk/>
            <pc:sldMk cId="1232848172" sldId="286"/>
            <ac:spMk id="14" creationId="{70CD2DB8-EC80-5725-35BA-65A9C57B7003}"/>
          </ac:spMkLst>
        </pc:spChg>
        <pc:picChg chg="mod">
          <ac:chgData name="Denis Shashurin" userId="1f88d3ce49659046" providerId="LiveId" clId="{E317E14E-D6BD-4488-87E2-D926D0A66770}" dt="2024-03-26T16:11:23.328" v="2109" actId="1076"/>
          <ac:picMkLst>
            <pc:docMk/>
            <pc:sldMk cId="1232848172" sldId="286"/>
            <ac:picMk id="4" creationId="{E9FF1D66-3ABF-8D74-B794-9ED11DB5FDEB}"/>
          </ac:picMkLst>
        </pc:picChg>
        <pc:picChg chg="mod">
          <ac:chgData name="Denis Shashurin" userId="1f88d3ce49659046" providerId="LiveId" clId="{E317E14E-D6BD-4488-87E2-D926D0A66770}" dt="2024-03-26T16:11:17.360" v="2106" actId="1076"/>
          <ac:picMkLst>
            <pc:docMk/>
            <pc:sldMk cId="1232848172" sldId="286"/>
            <ac:picMk id="5" creationId="{DBEE37BA-63A0-D8D9-0CB9-61C2CE09035C}"/>
          </ac:picMkLst>
        </pc:picChg>
        <pc:picChg chg="mod">
          <ac:chgData name="Denis Shashurin" userId="1f88d3ce49659046" providerId="LiveId" clId="{E317E14E-D6BD-4488-87E2-D926D0A66770}" dt="2024-03-26T16:11:13.752" v="2104" actId="1076"/>
          <ac:picMkLst>
            <pc:docMk/>
            <pc:sldMk cId="1232848172" sldId="286"/>
            <ac:picMk id="6" creationId="{41760D49-A7DF-59F6-2000-2AB1A5F98216}"/>
          </ac:picMkLst>
        </pc:picChg>
        <pc:picChg chg="mod">
          <ac:chgData name="Denis Shashurin" userId="1f88d3ce49659046" providerId="LiveId" clId="{E317E14E-D6BD-4488-87E2-D926D0A66770}" dt="2024-03-26T16:11:25.649" v="2110" actId="14100"/>
          <ac:picMkLst>
            <pc:docMk/>
            <pc:sldMk cId="1232848172" sldId="286"/>
            <ac:picMk id="7" creationId="{D3A2FBE2-9B73-4B54-0DE5-DBC126122925}"/>
          </ac:picMkLst>
        </pc:picChg>
        <pc:picChg chg="add mod">
          <ac:chgData name="Denis Shashurin" userId="1f88d3ce49659046" providerId="LiveId" clId="{E317E14E-D6BD-4488-87E2-D926D0A66770}" dt="2024-03-26T16:59:26.193" v="2748"/>
          <ac:picMkLst>
            <pc:docMk/>
            <pc:sldMk cId="1232848172" sldId="286"/>
            <ac:picMk id="15" creationId="{35850242-FC26-5305-7DFA-0BA261F1E178}"/>
          </ac:picMkLst>
        </pc:picChg>
        <pc:picChg chg="add mod">
          <ac:chgData name="Denis Shashurin" userId="1f88d3ce49659046" providerId="LiveId" clId="{E317E14E-D6BD-4488-87E2-D926D0A66770}" dt="2024-03-26T16:59:26.193" v="2748"/>
          <ac:picMkLst>
            <pc:docMk/>
            <pc:sldMk cId="1232848172" sldId="286"/>
            <ac:picMk id="16" creationId="{EADA4C96-E186-3EFC-6766-4A3EF6E27C14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38.819" v="2762"/>
        <pc:sldMkLst>
          <pc:docMk/>
          <pc:sldMk cId="1006135013" sldId="287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1006135013" sldId="287"/>
            <ac:spMk id="2" creationId="{48CA6441-76C1-2D2A-A722-54345C322465}"/>
          </ac:spMkLst>
        </pc:spChg>
        <pc:spChg chg="mod ord">
          <ac:chgData name="Denis Shashurin" userId="1f88d3ce49659046" providerId="LiveId" clId="{E317E14E-D6BD-4488-87E2-D926D0A66770}" dt="2024-03-26T16:20:11.747" v="2293" actId="1076"/>
          <ac:spMkLst>
            <pc:docMk/>
            <pc:sldMk cId="1006135013" sldId="287"/>
            <ac:spMk id="3" creationId="{EEFC31F1-2E07-B2C0-C35E-49321386660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006135013" sldId="287"/>
            <ac:spMk id="4" creationId="{6572AB3A-CAAD-2F43-8670-F7B46892F612}"/>
          </ac:spMkLst>
        </pc:spChg>
        <pc:spChg chg="mod">
          <ac:chgData name="Denis Shashurin" userId="1f88d3ce49659046" providerId="LiveId" clId="{E317E14E-D6BD-4488-87E2-D926D0A66770}" dt="2024-03-26T16:20:22.422" v="2298" actId="1076"/>
          <ac:spMkLst>
            <pc:docMk/>
            <pc:sldMk cId="1006135013" sldId="287"/>
            <ac:spMk id="6" creationId="{3731EC7B-89E8-0F1C-E0B9-4F8F7D308526}"/>
          </ac:spMkLst>
        </pc:spChg>
        <pc:spChg chg="mod">
          <ac:chgData name="Denis Shashurin" userId="1f88d3ce49659046" providerId="LiveId" clId="{E317E14E-D6BD-4488-87E2-D926D0A66770}" dt="2024-03-26T16:20:20.592" v="2297" actId="1076"/>
          <ac:spMkLst>
            <pc:docMk/>
            <pc:sldMk cId="1006135013" sldId="287"/>
            <ac:spMk id="7" creationId="{6661023F-BF5A-2085-1747-F922B9EA627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006135013" sldId="287"/>
            <ac:spMk id="8" creationId="{A4E75A4A-BA0B-E838-C23E-FA8742A77B2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006135013" sldId="287"/>
            <ac:spMk id="9" creationId="{8AF077B9-324F-13E0-91B2-A4B53212FA4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006135013" sldId="287"/>
            <ac:spMk id="10" creationId="{9A5EBA6A-390A-E05F-36EB-E5C622ED539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1006135013" sldId="287"/>
            <ac:spMk id="11" creationId="{1C0663E8-4A8A-86FC-33F1-99149DD67C1E}"/>
          </ac:spMkLst>
        </pc:spChg>
        <pc:spChg chg="add del mod ord">
          <ac:chgData name="Denis Shashurin" userId="1f88d3ce49659046" providerId="LiveId" clId="{E317E14E-D6BD-4488-87E2-D926D0A66770}" dt="2024-03-26T16:20:00.457" v="2290" actId="478"/>
          <ac:spMkLst>
            <pc:docMk/>
            <pc:sldMk cId="1006135013" sldId="287"/>
            <ac:spMk id="12" creationId="{A2D19BD0-EDEE-1D65-9ED0-6AA70D478AAC}"/>
          </ac:spMkLst>
        </pc:spChg>
        <pc:picChg chg="mod">
          <ac:chgData name="Denis Shashurin" userId="1f88d3ce49659046" providerId="LiveId" clId="{E317E14E-D6BD-4488-87E2-D926D0A66770}" dt="2024-03-26T16:20:14.411" v="2295" actId="1076"/>
          <ac:picMkLst>
            <pc:docMk/>
            <pc:sldMk cId="1006135013" sldId="287"/>
            <ac:picMk id="5" creationId="{A210C9E7-D91B-7B06-A041-CDA59CA42C14}"/>
          </ac:picMkLst>
        </pc:picChg>
        <pc:picChg chg="add mod">
          <ac:chgData name="Denis Shashurin" userId="1f88d3ce49659046" providerId="LiveId" clId="{E317E14E-D6BD-4488-87E2-D926D0A66770}" dt="2024-03-26T16:59:38.819" v="2762"/>
          <ac:picMkLst>
            <pc:docMk/>
            <pc:sldMk cId="1006135013" sldId="287"/>
            <ac:picMk id="13" creationId="{B68F3740-D7C6-6A3E-DFB2-7BB34D02F0AB}"/>
          </ac:picMkLst>
        </pc:picChg>
        <pc:picChg chg="add mod">
          <ac:chgData name="Denis Shashurin" userId="1f88d3ce49659046" providerId="LiveId" clId="{E317E14E-D6BD-4488-87E2-D926D0A66770}" dt="2024-03-26T16:59:38.819" v="2762"/>
          <ac:picMkLst>
            <pc:docMk/>
            <pc:sldMk cId="1006135013" sldId="287"/>
            <ac:picMk id="14" creationId="{DBB0300F-4F83-1BE1-3320-FC97EAC8A0AB}"/>
          </ac:picMkLst>
        </pc:picChg>
        <pc:picChg chg="mod">
          <ac:chgData name="Denis Shashurin" userId="1f88d3ce49659046" providerId="LiveId" clId="{E317E14E-D6BD-4488-87E2-D926D0A66770}" dt="2024-03-26T16:20:13.195" v="2294" actId="1076"/>
          <ac:picMkLst>
            <pc:docMk/>
            <pc:sldMk cId="1006135013" sldId="287"/>
            <ac:picMk id="1026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37.625" v="2761"/>
        <pc:sldMkLst>
          <pc:docMk/>
          <pc:sldMk cId="0" sldId="288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288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19:34.032" v="2289" actId="403"/>
          <ac:spMkLst>
            <pc:docMk/>
            <pc:sldMk cId="0" sldId="288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8"/>
            <ac:spMk id="4" creationId="{43D42EC5-B3EB-2E89-9FB3-CD908D103C3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8"/>
            <ac:spMk id="5" creationId="{3259A1A3-A7A7-68F6-F460-FE1D0657F70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8"/>
            <ac:spMk id="6" creationId="{A0AEB927-60BD-B5E7-0CA7-16C7E59A83E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8"/>
            <ac:spMk id="7" creationId="{D7FDE5AF-9A1E-BA6E-EA83-0F804558AA5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8"/>
            <ac:spMk id="8" creationId="{336EB406-5CA8-A7FC-F47D-4BE4CF89B612}"/>
          </ac:spMkLst>
        </pc:spChg>
        <pc:spChg chg="add del mod ord">
          <ac:chgData name="Denis Shashurin" userId="1f88d3ce49659046" providerId="LiveId" clId="{E317E14E-D6BD-4488-87E2-D926D0A66770}" dt="2024-03-26T16:18:44.998" v="2267" actId="478"/>
          <ac:spMkLst>
            <pc:docMk/>
            <pc:sldMk cId="0" sldId="288"/>
            <ac:spMk id="9" creationId="{F9C8A6CB-94EA-11BE-140D-1F891BB5DE9F}"/>
          </ac:spMkLst>
        </pc:spChg>
        <pc:picChg chg="add mod">
          <ac:chgData name="Denis Shashurin" userId="1f88d3ce49659046" providerId="LiveId" clId="{E317E14E-D6BD-4488-87E2-D926D0A66770}" dt="2024-03-26T16:59:37.625" v="2761"/>
          <ac:picMkLst>
            <pc:docMk/>
            <pc:sldMk cId="0" sldId="288"/>
            <ac:picMk id="10" creationId="{8B12B741-20CB-BB7C-7E13-8F13444BC20E}"/>
          </ac:picMkLst>
        </pc:picChg>
        <pc:picChg chg="add mod">
          <ac:chgData name="Denis Shashurin" userId="1f88d3ce49659046" providerId="LiveId" clId="{E317E14E-D6BD-4488-87E2-D926D0A66770}" dt="2024-03-26T16:59:37.625" v="2761"/>
          <ac:picMkLst>
            <pc:docMk/>
            <pc:sldMk cId="0" sldId="288"/>
            <ac:picMk id="11" creationId="{27BB58D7-4EFD-9C4F-D2B9-379D25A27B58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36.258" v="2760"/>
        <pc:sldMkLst>
          <pc:docMk/>
          <pc:sldMk cId="0" sldId="289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289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18:40.891" v="2266" actId="255"/>
          <ac:spMkLst>
            <pc:docMk/>
            <pc:sldMk cId="0" sldId="289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9"/>
            <ac:spMk id="4" creationId="{7011318C-35EF-DC8C-7CEE-AA301796920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9"/>
            <ac:spMk id="6" creationId="{EA091A09-0CE4-6DD4-9B8D-F461C2B4379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9"/>
            <ac:spMk id="7" creationId="{571E6D07-9247-E4F6-EE4C-7B5601C5D229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9"/>
            <ac:spMk id="8" creationId="{091F4AA5-FCEA-13EC-1E3F-68FFA1F592A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89"/>
            <ac:spMk id="9" creationId="{DDB55090-8ABE-1BFD-3395-2A204FC3CC1A}"/>
          </ac:spMkLst>
        </pc:spChg>
        <pc:spChg chg="add del mod ord">
          <ac:chgData name="Denis Shashurin" userId="1f88d3ce49659046" providerId="LiveId" clId="{E317E14E-D6BD-4488-87E2-D926D0A66770}" dt="2024-03-26T16:17:26.818" v="2240" actId="478"/>
          <ac:spMkLst>
            <pc:docMk/>
            <pc:sldMk cId="0" sldId="289"/>
            <ac:spMk id="10" creationId="{FB2A3303-CF1C-4220-FDA6-3AC7FAE52F14}"/>
          </ac:spMkLst>
        </pc:spChg>
        <pc:graphicFrameChg chg="mod modGraphic">
          <ac:chgData name="Denis Shashurin" userId="1f88d3ce49659046" providerId="LiveId" clId="{E317E14E-D6BD-4488-87E2-D926D0A66770}" dt="2024-03-26T16:17:47.576" v="2250" actId="1037"/>
          <ac:graphicFrameMkLst>
            <pc:docMk/>
            <pc:sldMk cId="0" sldId="289"/>
            <ac:graphicFrameMk id="5" creationId="{00000000-0000-0000-0000-000000000000}"/>
          </ac:graphicFrameMkLst>
        </pc:graphicFrameChg>
        <pc:picChg chg="add mod">
          <ac:chgData name="Denis Shashurin" userId="1f88d3ce49659046" providerId="LiveId" clId="{E317E14E-D6BD-4488-87E2-D926D0A66770}" dt="2024-03-26T16:59:36.258" v="2760"/>
          <ac:picMkLst>
            <pc:docMk/>
            <pc:sldMk cId="0" sldId="289"/>
            <ac:picMk id="11" creationId="{90D98E02-8428-6A06-5759-D34D7C620BF0}"/>
          </ac:picMkLst>
        </pc:picChg>
        <pc:picChg chg="add mod">
          <ac:chgData name="Denis Shashurin" userId="1f88d3ce49659046" providerId="LiveId" clId="{E317E14E-D6BD-4488-87E2-D926D0A66770}" dt="2024-03-26T16:59:36.258" v="2760"/>
          <ac:picMkLst>
            <pc:docMk/>
            <pc:sldMk cId="0" sldId="289"/>
            <ac:picMk id="12" creationId="{A3AEFF28-84B6-1F97-E66A-EB6CBAF37515}"/>
          </ac:picMkLst>
        </pc:picChg>
        <pc:picChg chg="mod">
          <ac:chgData name="Denis Shashurin" userId="1f88d3ce49659046" providerId="LiveId" clId="{E317E14E-D6BD-4488-87E2-D926D0A66770}" dt="2024-03-26T16:17:53.865" v="2251" actId="1076"/>
          <ac:picMkLst>
            <pc:docMk/>
            <pc:sldMk cId="0" sldId="289"/>
            <ac:picMk id="1027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34.001" v="2758"/>
        <pc:sldMkLst>
          <pc:docMk/>
          <pc:sldMk cId="0" sldId="290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290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0"/>
            <ac:spMk id="3" creationId="{ECC1348C-9552-DC2E-25AB-533A5FDB6A7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0"/>
            <ac:spMk id="4" creationId="{59FAAF1B-3908-F1A2-D522-CEE189C94AA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0"/>
            <ac:spMk id="5" creationId="{BA1CE3F0-F864-593B-024D-653204D5245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0"/>
            <ac:spMk id="6" creationId="{D5F82F15-B1E1-11CA-3BDE-F2E5BCA43BF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0"/>
            <ac:spMk id="7" creationId="{48048994-45DC-BE92-943A-CB851BCC63B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0"/>
            <ac:spMk id="8" creationId="{7B798169-E054-CF41-B1FD-5E92C5DC4AFB}"/>
          </ac:spMkLst>
        </pc:spChg>
        <pc:spChg chg="add del mod ord">
          <ac:chgData name="Denis Shashurin" userId="1f88d3ce49659046" providerId="LiveId" clId="{E317E14E-D6BD-4488-87E2-D926D0A66770}" dt="2024-03-26T16:15:50.406" v="2227" actId="478"/>
          <ac:spMkLst>
            <pc:docMk/>
            <pc:sldMk cId="0" sldId="290"/>
            <ac:spMk id="9" creationId="{B4B40348-6DEF-0883-B7F2-D1B18DBC7119}"/>
          </ac:spMkLst>
        </pc:spChg>
        <pc:spChg chg="mod">
          <ac:chgData name="Denis Shashurin" userId="1f88d3ce49659046" providerId="LiveId" clId="{E317E14E-D6BD-4488-87E2-D926D0A66770}" dt="2024-03-26T16:16:12.933" v="2231" actId="1076"/>
          <ac:spMkLst>
            <pc:docMk/>
            <pc:sldMk cId="0" sldId="290"/>
            <ac:spMk id="19" creationId="{00000000-0000-0000-0000-000000000000}"/>
          </ac:spMkLst>
        </pc:spChg>
        <pc:spChg chg="mod">
          <ac:chgData name="Denis Shashurin" userId="1f88d3ce49659046" providerId="LiveId" clId="{E317E14E-D6BD-4488-87E2-D926D0A66770}" dt="2024-03-26T16:18:24.772" v="2265" actId="404"/>
          <ac:spMkLst>
            <pc:docMk/>
            <pc:sldMk cId="0" sldId="290"/>
            <ac:spMk id="21" creationId="{00000000-0000-0000-0000-000000000000}"/>
          </ac:spMkLst>
        </pc:spChg>
        <pc:picChg chg="add mod">
          <ac:chgData name="Denis Shashurin" userId="1f88d3ce49659046" providerId="LiveId" clId="{E317E14E-D6BD-4488-87E2-D926D0A66770}" dt="2024-03-26T16:59:34.001" v="2758"/>
          <ac:picMkLst>
            <pc:docMk/>
            <pc:sldMk cId="0" sldId="290"/>
            <ac:picMk id="10" creationId="{B9BAC834-8527-B0DF-40FC-8ADD1879F47C}"/>
          </ac:picMkLst>
        </pc:picChg>
        <pc:picChg chg="add mod">
          <ac:chgData name="Denis Shashurin" userId="1f88d3ce49659046" providerId="LiveId" clId="{E317E14E-D6BD-4488-87E2-D926D0A66770}" dt="2024-03-26T16:59:34.001" v="2758"/>
          <ac:picMkLst>
            <pc:docMk/>
            <pc:sldMk cId="0" sldId="290"/>
            <ac:picMk id="11" creationId="{D1EF7869-90DB-E63D-E19E-AB4FEF135C34}"/>
          </ac:picMkLst>
        </pc:picChg>
        <pc:picChg chg="mod">
          <ac:chgData name="Denis Shashurin" userId="1f88d3ce49659046" providerId="LiveId" clId="{E317E14E-D6BD-4488-87E2-D926D0A66770}" dt="2024-03-26T16:15:52.971" v="2228" actId="1076"/>
          <ac:picMkLst>
            <pc:docMk/>
            <pc:sldMk cId="0" sldId="290"/>
            <ac:picMk id="2050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40.578" v="2763"/>
        <pc:sldMkLst>
          <pc:docMk/>
          <pc:sldMk cId="0" sldId="292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292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21:48.984" v="2327" actId="14100"/>
          <ac:spMkLst>
            <pc:docMk/>
            <pc:sldMk cId="0" sldId="292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2"/>
            <ac:spMk id="4" creationId="{2D3E94ED-82D2-BE69-6C07-C9EF8360375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2"/>
            <ac:spMk id="5" creationId="{CECD9AFD-CAB0-AB7D-4CDC-DA976078EDA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2"/>
            <ac:spMk id="6" creationId="{1E14D0A6-E7D3-B827-0481-99CC5030EE7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2"/>
            <ac:spMk id="7" creationId="{2B8AE38A-8BE5-FDC1-6FCF-C2597C56DFC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2"/>
            <ac:spMk id="8" creationId="{503C8ECD-A499-5C4F-DF00-08A77C490ABD}"/>
          </ac:spMkLst>
        </pc:spChg>
        <pc:spChg chg="add del mod ord">
          <ac:chgData name="Denis Shashurin" userId="1f88d3ce49659046" providerId="LiveId" clId="{E317E14E-D6BD-4488-87E2-D926D0A66770}" dt="2024-03-26T16:20:29.823" v="2299" actId="478"/>
          <ac:spMkLst>
            <pc:docMk/>
            <pc:sldMk cId="0" sldId="292"/>
            <ac:spMk id="9" creationId="{CA723D4B-1020-73D9-3112-6080586606F9}"/>
          </ac:spMkLst>
        </pc:spChg>
        <pc:picChg chg="add mod">
          <ac:chgData name="Denis Shashurin" userId="1f88d3ce49659046" providerId="LiveId" clId="{E317E14E-D6BD-4488-87E2-D926D0A66770}" dt="2024-03-26T16:59:40.578" v="2763"/>
          <ac:picMkLst>
            <pc:docMk/>
            <pc:sldMk cId="0" sldId="292"/>
            <ac:picMk id="10" creationId="{C2C3EB69-2405-720F-DD91-C2625A4E38DA}"/>
          </ac:picMkLst>
        </pc:picChg>
        <pc:picChg chg="add mod">
          <ac:chgData name="Denis Shashurin" userId="1f88d3ce49659046" providerId="LiveId" clId="{E317E14E-D6BD-4488-87E2-D926D0A66770}" dt="2024-03-26T16:59:40.578" v="2763"/>
          <ac:picMkLst>
            <pc:docMk/>
            <pc:sldMk cId="0" sldId="292"/>
            <ac:picMk id="11" creationId="{AF1302F7-78B3-9D87-569C-EA6641CC4836}"/>
          </ac:picMkLst>
        </pc:picChg>
        <pc:picChg chg="mod">
          <ac:chgData name="Denis Shashurin" userId="1f88d3ce49659046" providerId="LiveId" clId="{E317E14E-D6BD-4488-87E2-D926D0A66770}" dt="2024-03-26T16:21:07.074" v="2316" actId="1076"/>
          <ac:picMkLst>
            <pc:docMk/>
            <pc:sldMk cId="0" sldId="292"/>
            <ac:picMk id="1027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41.385" v="2764"/>
        <pc:sldMkLst>
          <pc:docMk/>
          <pc:sldMk cId="0" sldId="293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293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22:29.028" v="2342" actId="20577"/>
          <ac:spMkLst>
            <pc:docMk/>
            <pc:sldMk cId="0" sldId="293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3"/>
            <ac:spMk id="4" creationId="{75AA0DBF-1757-58AE-5523-CD433A3165F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3"/>
            <ac:spMk id="5" creationId="{C4B921A5-CF85-B7A4-3E72-0C7C7EA196A9}"/>
          </ac:spMkLst>
        </pc:spChg>
        <pc:spChg chg="mod">
          <ac:chgData name="Denis Shashurin" userId="1f88d3ce49659046" providerId="LiveId" clId="{E317E14E-D6BD-4488-87E2-D926D0A66770}" dt="2024-03-26T16:23:22.035" v="2382" actId="1035"/>
          <ac:spMkLst>
            <pc:docMk/>
            <pc:sldMk cId="0" sldId="293"/>
            <ac:spMk id="7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3"/>
            <ac:spMk id="8" creationId="{CD92F8AA-8EF8-CA81-679A-CDCF96593DB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3"/>
            <ac:spMk id="9" creationId="{55EE0EB5-325E-B370-6C98-419F6CCDC7A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3"/>
            <ac:spMk id="10" creationId="{B5F36D28-7834-DCF6-F2C1-93A54A20C402}"/>
          </ac:spMkLst>
        </pc:spChg>
        <pc:spChg chg="add del mod ord">
          <ac:chgData name="Denis Shashurin" userId="1f88d3ce49659046" providerId="LiveId" clId="{E317E14E-D6BD-4488-87E2-D926D0A66770}" dt="2024-03-26T16:21:57.446" v="2328" actId="478"/>
          <ac:spMkLst>
            <pc:docMk/>
            <pc:sldMk cId="0" sldId="293"/>
            <ac:spMk id="11" creationId="{828B85FF-F783-3521-B3D4-98015FF21C95}"/>
          </ac:spMkLst>
        </pc:spChg>
        <pc:spChg chg="add mod">
          <ac:chgData name="Denis Shashurin" userId="1f88d3ce49659046" providerId="LiveId" clId="{E317E14E-D6BD-4488-87E2-D926D0A66770}" dt="2024-03-26T16:23:25.465" v="2383" actId="207"/>
          <ac:spMkLst>
            <pc:docMk/>
            <pc:sldMk cId="0" sldId="293"/>
            <ac:spMk id="12" creationId="{A4D879CB-F73A-3E0E-C4AD-0FD3164E6FD1}"/>
          </ac:spMkLst>
        </pc:spChg>
        <pc:picChg chg="add mod">
          <ac:chgData name="Denis Shashurin" userId="1f88d3ce49659046" providerId="LiveId" clId="{E317E14E-D6BD-4488-87E2-D926D0A66770}" dt="2024-03-26T16:59:41.385" v="2764"/>
          <ac:picMkLst>
            <pc:docMk/>
            <pc:sldMk cId="0" sldId="293"/>
            <ac:picMk id="13" creationId="{75B33FA3-08E8-3D6D-AE75-994A785C88A9}"/>
          </ac:picMkLst>
        </pc:picChg>
        <pc:picChg chg="add mod">
          <ac:chgData name="Denis Shashurin" userId="1f88d3ce49659046" providerId="LiveId" clId="{E317E14E-D6BD-4488-87E2-D926D0A66770}" dt="2024-03-26T16:59:41.385" v="2764"/>
          <ac:picMkLst>
            <pc:docMk/>
            <pc:sldMk cId="0" sldId="293"/>
            <ac:picMk id="14" creationId="{1A10CF40-0AC6-1FB0-3458-71C15E3E87D3}"/>
          </ac:picMkLst>
        </pc:picChg>
      </pc:sldChg>
      <pc:sldChg chg="addSp delSp modSp mod">
        <pc:chgData name="Denis Shashurin" userId="1f88d3ce49659046" providerId="LiveId" clId="{E317E14E-D6BD-4488-87E2-D926D0A66770}" dt="2024-03-24T08:17:34.010" v="1480"/>
        <pc:sldMkLst>
          <pc:docMk/>
          <pc:sldMk cId="762274736" sldId="295"/>
        </pc:sldMkLst>
        <pc:spChg chg="mod">
          <ac:chgData name="Denis Shashurin" userId="1f88d3ce49659046" providerId="LiveId" clId="{E317E14E-D6BD-4488-87E2-D926D0A66770}" dt="2024-03-24T07:43:15.032" v="944" actId="120"/>
          <ac:spMkLst>
            <pc:docMk/>
            <pc:sldMk cId="762274736" sldId="295"/>
            <ac:spMk id="2" creationId="{5CE54ABB-4929-4810-950B-2DAEA0A5BAB4}"/>
          </ac:spMkLst>
        </pc:spChg>
        <pc:spChg chg="del">
          <ac:chgData name="Denis Shashurin" userId="1f88d3ce49659046" providerId="LiveId" clId="{E317E14E-D6BD-4488-87E2-D926D0A66770}" dt="2024-03-24T07:11:03.439" v="766" actId="478"/>
          <ac:spMkLst>
            <pc:docMk/>
            <pc:sldMk cId="762274736" sldId="295"/>
            <ac:spMk id="3" creationId="{D3FE9A12-2359-B065-47CD-65BA048097CC}"/>
          </ac:spMkLst>
        </pc:spChg>
        <pc:spChg chg="add mod">
          <ac:chgData name="Denis Shashurin" userId="1f88d3ce49659046" providerId="LiveId" clId="{E317E14E-D6BD-4488-87E2-D926D0A66770}" dt="2024-03-24T08:12:01.820" v="1440" actId="1037"/>
          <ac:spMkLst>
            <pc:docMk/>
            <pc:sldMk cId="762274736" sldId="295"/>
            <ac:spMk id="4" creationId="{90CCF096-6AE8-CCEE-DE47-EAB9F8E6EAB3}"/>
          </ac:spMkLst>
        </pc:spChg>
        <pc:spChg chg="add del mod">
          <ac:chgData name="Denis Shashurin" userId="1f88d3ce49659046" providerId="LiveId" clId="{E317E14E-D6BD-4488-87E2-D926D0A66770}" dt="2024-03-24T08:10:05.745" v="1370" actId="478"/>
          <ac:spMkLst>
            <pc:docMk/>
            <pc:sldMk cId="762274736" sldId="295"/>
            <ac:spMk id="6" creationId="{32309814-CF0B-36BE-A2C8-EA4F980D73BE}"/>
          </ac:spMkLst>
        </pc:spChg>
        <pc:spChg chg="add del mod">
          <ac:chgData name="Denis Shashurin" userId="1f88d3ce49659046" providerId="LiveId" clId="{E317E14E-D6BD-4488-87E2-D926D0A66770}" dt="2024-03-24T08:15:24.432" v="1444" actId="478"/>
          <ac:spMkLst>
            <pc:docMk/>
            <pc:sldMk cId="762274736" sldId="295"/>
            <ac:spMk id="7" creationId="{DAD14C03-ECAF-E35A-989A-0EE71DDB9878}"/>
          </ac:spMkLst>
        </pc:spChg>
        <pc:spChg chg="add mod">
          <ac:chgData name="Denis Shashurin" userId="1f88d3ce49659046" providerId="LiveId" clId="{E317E14E-D6BD-4488-87E2-D926D0A66770}" dt="2024-03-24T08:10:53.482" v="1386"/>
          <ac:spMkLst>
            <pc:docMk/>
            <pc:sldMk cId="762274736" sldId="295"/>
            <ac:spMk id="8" creationId="{AE3F3365-FBC1-AD9C-4799-BE40DB57F64C}"/>
          </ac:spMkLst>
        </pc:spChg>
        <pc:spChg chg="mod">
          <ac:chgData name="Denis Shashurin" userId="1f88d3ce49659046" providerId="LiveId" clId="{E317E14E-D6BD-4488-87E2-D926D0A66770}" dt="2024-03-24T07:53:20.116" v="1009" actId="20577"/>
          <ac:spMkLst>
            <pc:docMk/>
            <pc:sldMk cId="762274736" sldId="295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34.010" v="1480"/>
          <ac:spMkLst>
            <pc:docMk/>
            <pc:sldMk cId="762274736" sldId="295"/>
            <ac:spMk id="10" creationId="{D2186069-FC8E-433D-9BB4-942220CE8CFB}"/>
          </ac:spMkLst>
        </pc:spChg>
        <pc:spChg chg="add del mod">
          <ac:chgData name="Denis Shashurin" userId="1f88d3ce49659046" providerId="LiveId" clId="{E317E14E-D6BD-4488-87E2-D926D0A66770}" dt="2024-03-24T08:15:25.789" v="1445" actId="478"/>
          <ac:spMkLst>
            <pc:docMk/>
            <pc:sldMk cId="762274736" sldId="295"/>
            <ac:spMk id="12" creationId="{436FBC4E-A9EC-5A6B-5CE8-0609FFCB2D22}"/>
          </ac:spMkLst>
        </pc:spChg>
        <pc:picChg chg="mod">
          <ac:chgData name="Denis Shashurin" userId="1f88d3ce49659046" providerId="LiveId" clId="{E317E14E-D6BD-4488-87E2-D926D0A66770}" dt="2024-03-24T07:20:54.421" v="838" actId="1037"/>
          <ac:picMkLst>
            <pc:docMk/>
            <pc:sldMk cId="762274736" sldId="295"/>
            <ac:picMk id="2054" creationId="{633C3C42-A637-5A69-846F-F201EE085CD0}"/>
          </ac:picMkLst>
        </pc:picChg>
        <pc:picChg chg="add">
          <ac:chgData name="Denis Shashurin" userId="1f88d3ce49659046" providerId="LiveId" clId="{E317E14E-D6BD-4488-87E2-D926D0A66770}" dt="2024-03-24T07:15:22.132" v="775"/>
          <ac:picMkLst>
            <pc:docMk/>
            <pc:sldMk cId="762274736" sldId="295"/>
            <ac:picMk id="4098" creationId="{6CDCD0BC-318C-FBC2-6437-67B5F34EFD35}"/>
          </ac:picMkLst>
        </pc:picChg>
      </pc:sldChg>
      <pc:sldChg chg="addSp delSp modSp mod">
        <pc:chgData name="Denis Shashurin" userId="1f88d3ce49659046" providerId="LiveId" clId="{E317E14E-D6BD-4488-87E2-D926D0A66770}" dt="2024-03-24T08:17:29.914" v="1479"/>
        <pc:sldMkLst>
          <pc:docMk/>
          <pc:sldMk cId="3423582584" sldId="296"/>
        </pc:sldMkLst>
        <pc:spChg chg="del mod">
          <ac:chgData name="Denis Shashurin" userId="1f88d3ce49659046" providerId="LiveId" clId="{E317E14E-D6BD-4488-87E2-D926D0A66770}" dt="2024-03-24T06:59:26.495" v="408" actId="478"/>
          <ac:spMkLst>
            <pc:docMk/>
            <pc:sldMk cId="3423582584" sldId="296"/>
            <ac:spMk id="2" creationId="{5CE54ABB-4929-4810-950B-2DAEA0A5BAB4}"/>
          </ac:spMkLst>
        </pc:spChg>
        <pc:spChg chg="add del mod">
          <ac:chgData name="Denis Shashurin" userId="1f88d3ce49659046" providerId="LiveId" clId="{E317E14E-D6BD-4488-87E2-D926D0A66770}" dt="2024-03-24T06:59:30.476" v="409" actId="478"/>
          <ac:spMkLst>
            <pc:docMk/>
            <pc:sldMk cId="3423582584" sldId="296"/>
            <ac:spMk id="6" creationId="{E9AA8DC5-EC3F-DED2-7BBC-5932EF5A07E2}"/>
          </ac:spMkLst>
        </pc:spChg>
        <pc:spChg chg="add del mod">
          <ac:chgData name="Denis Shashurin" userId="1f88d3ce49659046" providerId="LiveId" clId="{E317E14E-D6BD-4488-87E2-D926D0A66770}" dt="2024-03-24T07:01:50.722" v="512" actId="478"/>
          <ac:spMkLst>
            <pc:docMk/>
            <pc:sldMk cId="3423582584" sldId="296"/>
            <ac:spMk id="7" creationId="{E202EFAC-E59A-69B1-C7B8-E6C9804353DF}"/>
          </ac:spMkLst>
        </pc:spChg>
        <pc:spChg chg="mod">
          <ac:chgData name="Denis Shashurin" userId="1f88d3ce49659046" providerId="LiveId" clId="{E317E14E-D6BD-4488-87E2-D926D0A66770}" dt="2024-03-24T07:53:17.024" v="1007" actId="20577"/>
          <ac:spMkLst>
            <pc:docMk/>
            <pc:sldMk cId="3423582584" sldId="296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29.914" v="1479"/>
          <ac:spMkLst>
            <pc:docMk/>
            <pc:sldMk cId="3423582584" sldId="296"/>
            <ac:spMk id="10" creationId="{D2186069-FC8E-433D-9BB4-942220CE8CFB}"/>
          </ac:spMkLst>
        </pc:spChg>
        <pc:spChg chg="add del mod">
          <ac:chgData name="Denis Shashurin" userId="1f88d3ce49659046" providerId="LiveId" clId="{E317E14E-D6BD-4488-87E2-D926D0A66770}" dt="2024-03-24T07:06:14.727" v="591" actId="478"/>
          <ac:spMkLst>
            <pc:docMk/>
            <pc:sldMk cId="3423582584" sldId="296"/>
            <ac:spMk id="12" creationId="{403B2964-3CE4-F19F-9B7F-C18D6F44E6C0}"/>
          </ac:spMkLst>
        </pc:spChg>
        <pc:spChg chg="add mod">
          <ac:chgData name="Denis Shashurin" userId="1f88d3ce49659046" providerId="LiveId" clId="{E317E14E-D6BD-4488-87E2-D926D0A66770}" dt="2024-03-24T07:43:18.353" v="945" actId="120"/>
          <ac:spMkLst>
            <pc:docMk/>
            <pc:sldMk cId="3423582584" sldId="296"/>
            <ac:spMk id="13" creationId="{99CFFC80-EDA8-3813-0089-F26D102E29A1}"/>
          </ac:spMkLst>
        </pc:spChg>
        <pc:spChg chg="add mod">
          <ac:chgData name="Denis Shashurin" userId="1f88d3ce49659046" providerId="LiveId" clId="{E317E14E-D6BD-4488-87E2-D926D0A66770}" dt="2024-03-24T07:17:15.365" v="786" actId="14100"/>
          <ac:spMkLst>
            <pc:docMk/>
            <pc:sldMk cId="3423582584" sldId="296"/>
            <ac:spMk id="14" creationId="{D21B0957-B934-3DDF-905A-C9E4459BD74B}"/>
          </ac:spMkLst>
        </pc:spChg>
        <pc:spChg chg="del">
          <ac:chgData name="Denis Shashurin" userId="1f88d3ce49659046" providerId="LiveId" clId="{E317E14E-D6BD-4488-87E2-D926D0A66770}" dt="2024-03-24T07:05:49.145" v="522" actId="478"/>
          <ac:spMkLst>
            <pc:docMk/>
            <pc:sldMk cId="3423582584" sldId="296"/>
            <ac:spMk id="25" creationId="{8E55E96E-6453-EEA0-AE23-BC8030C196EA}"/>
          </ac:spMkLst>
        </pc:spChg>
        <pc:spChg chg="del mod">
          <ac:chgData name="Denis Shashurin" userId="1f88d3ce49659046" providerId="LiveId" clId="{E317E14E-D6BD-4488-87E2-D926D0A66770}" dt="2024-03-24T06:58:33.051" v="361"/>
          <ac:spMkLst>
            <pc:docMk/>
            <pc:sldMk cId="3423582584" sldId="296"/>
            <ac:spMk id="29" creationId="{1432015D-51A1-741F-B9C3-251D5FBDA746}"/>
          </ac:spMkLst>
        </pc:spChg>
        <pc:spChg chg="del">
          <ac:chgData name="Denis Shashurin" userId="1f88d3ce49659046" providerId="LiveId" clId="{E317E14E-D6BD-4488-87E2-D926D0A66770}" dt="2024-03-24T06:58:06.909" v="355" actId="478"/>
          <ac:spMkLst>
            <pc:docMk/>
            <pc:sldMk cId="3423582584" sldId="296"/>
            <ac:spMk id="30" creationId="{12ECDD2F-4189-ABE3-B238-3F1B4B66D934}"/>
          </ac:spMkLst>
        </pc:spChg>
        <pc:spChg chg="del">
          <ac:chgData name="Denis Shashurin" userId="1f88d3ce49659046" providerId="LiveId" clId="{E317E14E-D6BD-4488-87E2-D926D0A66770}" dt="2024-03-24T06:58:05.773" v="354" actId="478"/>
          <ac:spMkLst>
            <pc:docMk/>
            <pc:sldMk cId="3423582584" sldId="296"/>
            <ac:spMk id="32" creationId="{B4F1E3F2-FECF-1208-8C42-42D9037104CB}"/>
          </ac:spMkLst>
        </pc:spChg>
        <pc:picChg chg="del mod">
          <ac:chgData name="Denis Shashurin" userId="1f88d3ce49659046" providerId="LiveId" clId="{E317E14E-D6BD-4488-87E2-D926D0A66770}" dt="2024-03-24T07:05:33.150" v="515" actId="478"/>
          <ac:picMkLst>
            <pc:docMk/>
            <pc:sldMk cId="3423582584" sldId="296"/>
            <ac:picMk id="2050" creationId="{481D5567-8828-17C4-81CF-DA1677539E8D}"/>
          </ac:picMkLst>
        </pc:picChg>
        <pc:picChg chg="del">
          <ac:chgData name="Denis Shashurin" userId="1f88d3ce49659046" providerId="LiveId" clId="{E317E14E-D6BD-4488-87E2-D926D0A66770}" dt="2024-03-24T06:58:05.773" v="354" actId="478"/>
          <ac:picMkLst>
            <pc:docMk/>
            <pc:sldMk cId="3423582584" sldId="296"/>
            <ac:picMk id="2052" creationId="{97680483-A94F-E136-0D4F-DB34E43E0047}"/>
          </ac:picMkLst>
        </pc:picChg>
        <pc:picChg chg="add mod">
          <ac:chgData name="Denis Shashurin" userId="1f88d3ce49659046" providerId="LiveId" clId="{E317E14E-D6BD-4488-87E2-D926D0A66770}" dt="2024-03-24T07:16:18.251" v="779" actId="14100"/>
          <ac:picMkLst>
            <pc:docMk/>
            <pc:sldMk cId="3423582584" sldId="296"/>
            <ac:picMk id="3074" creationId="{37EB090E-51D7-AD7A-8CDF-535AB2E9B4FA}"/>
          </ac:picMkLst>
        </pc:picChg>
      </pc:sldChg>
      <pc:sldChg chg="modSp mod">
        <pc:chgData name="Denis Shashurin" userId="1f88d3ce49659046" providerId="LiveId" clId="{E317E14E-D6BD-4488-87E2-D926D0A66770}" dt="2024-03-24T08:17:40.881" v="1482"/>
        <pc:sldMkLst>
          <pc:docMk/>
          <pc:sldMk cId="1994850673" sldId="297"/>
        </pc:sldMkLst>
        <pc:spChg chg="mod">
          <ac:chgData name="Denis Shashurin" userId="1f88d3ce49659046" providerId="LiveId" clId="{E317E14E-D6BD-4488-87E2-D926D0A66770}" dt="2024-03-24T07:53:28.822" v="1013" actId="20577"/>
          <ac:spMkLst>
            <pc:docMk/>
            <pc:sldMk cId="1994850673" sldId="297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40.881" v="1482"/>
          <ac:spMkLst>
            <pc:docMk/>
            <pc:sldMk cId="1994850673" sldId="297"/>
            <ac:spMk id="10" creationId="{D2186069-FC8E-433D-9BB4-942220CE8CFB}"/>
          </ac:spMkLst>
        </pc:spChg>
      </pc:sldChg>
      <pc:sldChg chg="modSp mod">
        <pc:chgData name="Denis Shashurin" userId="1f88d3ce49659046" providerId="LiveId" clId="{E317E14E-D6BD-4488-87E2-D926D0A66770}" dt="2024-03-24T08:17:43.521" v="1483"/>
        <pc:sldMkLst>
          <pc:docMk/>
          <pc:sldMk cId="3318006175" sldId="298"/>
        </pc:sldMkLst>
        <pc:spChg chg="mod">
          <ac:chgData name="Denis Shashurin" userId="1f88d3ce49659046" providerId="LiveId" clId="{E317E14E-D6BD-4488-87E2-D926D0A66770}" dt="2024-03-24T07:53:35.083" v="1015" actId="20577"/>
          <ac:spMkLst>
            <pc:docMk/>
            <pc:sldMk cId="3318006175" sldId="298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43.521" v="1483"/>
          <ac:spMkLst>
            <pc:docMk/>
            <pc:sldMk cId="3318006175" sldId="298"/>
            <ac:spMk id="10" creationId="{D2186069-FC8E-433D-9BB4-942220CE8CFB}"/>
          </ac:spMkLst>
        </pc:spChg>
      </pc:sldChg>
      <pc:sldChg chg="addSp delSp modSp del mod chgLayout">
        <pc:chgData name="Denis Shashurin" userId="1f88d3ce49659046" providerId="LiveId" clId="{E317E14E-D6BD-4488-87E2-D926D0A66770}" dt="2024-03-26T17:00:00.036" v="2780" actId="403"/>
        <pc:sldMkLst>
          <pc:docMk/>
          <pc:sldMk cId="0" sldId="299"/>
        </pc:sldMkLst>
        <pc:spChg chg="mod ord">
          <ac:chgData name="Denis Shashurin" userId="1f88d3ce49659046" providerId="LiveId" clId="{E317E14E-D6BD-4488-87E2-D926D0A66770}" dt="2024-03-26T17:00:00.036" v="2780" actId="403"/>
          <ac:spMkLst>
            <pc:docMk/>
            <pc:sldMk cId="0" sldId="299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9"/>
            <ac:spMk id="3" creationId="{E88172E5-12F9-D1C4-2A9B-D0045CC198A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9"/>
            <ac:spMk id="7" creationId="{1BB41127-B9B9-32C4-6EE5-AF7BB545018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9"/>
            <ac:spMk id="8" creationId="{A60E7BA7-E6EC-4478-FF14-43F4D3C27FEF}"/>
          </ac:spMkLst>
        </pc:spChg>
        <pc:spChg chg="mod">
          <ac:chgData name="Denis Shashurin" userId="1f88d3ce49659046" providerId="LiveId" clId="{E317E14E-D6BD-4488-87E2-D926D0A66770}" dt="2024-03-26T16:24:56.098" v="2450" actId="1037"/>
          <ac:spMkLst>
            <pc:docMk/>
            <pc:sldMk cId="0" sldId="299"/>
            <ac:spMk id="9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9"/>
            <ac:spMk id="10" creationId="{EB30D36A-935F-4D7C-09BE-938E72B1DC6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9"/>
            <ac:spMk id="11" creationId="{34F14299-6003-C487-89A9-1360B52E0AC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299"/>
            <ac:spMk id="12" creationId="{DF3846E1-72E4-B83F-9B80-0D665388B33C}"/>
          </ac:spMkLst>
        </pc:spChg>
        <pc:spChg chg="add del mod ord">
          <ac:chgData name="Denis Shashurin" userId="1f88d3ce49659046" providerId="LiveId" clId="{E317E14E-D6BD-4488-87E2-D926D0A66770}" dt="2024-03-26T16:24:31.556" v="2408" actId="478"/>
          <ac:spMkLst>
            <pc:docMk/>
            <pc:sldMk cId="0" sldId="299"/>
            <ac:spMk id="13" creationId="{B36642F0-2CBE-092F-D156-1A338C424B26}"/>
          </ac:spMkLst>
        </pc:spChg>
        <pc:picChg chg="add mod">
          <ac:chgData name="Denis Shashurin" userId="1f88d3ce49659046" providerId="LiveId" clId="{E317E14E-D6BD-4488-87E2-D926D0A66770}" dt="2024-03-26T16:59:53.823" v="2777"/>
          <ac:picMkLst>
            <pc:docMk/>
            <pc:sldMk cId="0" sldId="299"/>
            <ac:picMk id="14" creationId="{70451891-84ED-18CA-7F50-588B5017D213}"/>
          </ac:picMkLst>
        </pc:picChg>
        <pc:picChg chg="add mod">
          <ac:chgData name="Denis Shashurin" userId="1f88d3ce49659046" providerId="LiveId" clId="{E317E14E-D6BD-4488-87E2-D926D0A66770}" dt="2024-03-26T16:59:53.823" v="2777"/>
          <ac:picMkLst>
            <pc:docMk/>
            <pc:sldMk cId="0" sldId="299"/>
            <ac:picMk id="15" creationId="{6E5EC7AC-604D-5FF7-1716-618E814EB210}"/>
          </ac:picMkLst>
        </pc:picChg>
      </pc:sldChg>
      <pc:sldChg chg="addSp modSp del mod">
        <pc:chgData name="Denis Shashurin" userId="1f88d3ce49659046" providerId="LiveId" clId="{E317E14E-D6BD-4488-87E2-D926D0A66770}" dt="2024-03-25T10:48:14.681" v="1521" actId="47"/>
        <pc:sldMkLst>
          <pc:docMk/>
          <pc:sldMk cId="1206784034" sldId="299"/>
        </pc:sldMkLst>
        <pc:spChg chg="add mod">
          <ac:chgData name="Denis Shashurin" userId="1f88d3ce49659046" providerId="LiveId" clId="{E317E14E-D6BD-4488-87E2-D926D0A66770}" dt="2024-03-24T08:02:00.322" v="1287" actId="1076"/>
          <ac:spMkLst>
            <pc:docMk/>
            <pc:sldMk cId="1206784034" sldId="299"/>
            <ac:spMk id="7" creationId="{7DBE4698-F179-EEBC-B4E1-E95372EA5955}"/>
          </ac:spMkLst>
        </pc:spChg>
        <pc:spChg chg="mod">
          <ac:chgData name="Denis Shashurin" userId="1f88d3ce49659046" providerId="LiveId" clId="{E317E14E-D6BD-4488-87E2-D926D0A66770}" dt="2024-03-24T07:53:47.676" v="1019" actId="20577"/>
          <ac:spMkLst>
            <pc:docMk/>
            <pc:sldMk cId="1206784034" sldId="299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52.662" v="1487"/>
          <ac:spMkLst>
            <pc:docMk/>
            <pc:sldMk cId="1206784034" sldId="299"/>
            <ac:spMk id="10" creationId="{D2186069-FC8E-433D-9BB4-942220CE8CFB}"/>
          </ac:spMkLst>
        </pc:spChg>
        <pc:spChg chg="mod">
          <ac:chgData name="Denis Shashurin" userId="1f88d3ce49659046" providerId="LiveId" clId="{E317E14E-D6BD-4488-87E2-D926D0A66770}" dt="2024-03-24T08:00:23.758" v="1278" actId="14100"/>
          <ac:spMkLst>
            <pc:docMk/>
            <pc:sldMk cId="1206784034" sldId="299"/>
            <ac:spMk id="13" creationId="{F6DB9C8B-5607-433A-F768-FE570C06FF0B}"/>
          </ac:spMkLst>
        </pc:spChg>
        <pc:spChg chg="mod">
          <ac:chgData name="Denis Shashurin" userId="1f88d3ce49659046" providerId="LiveId" clId="{E317E14E-D6BD-4488-87E2-D926D0A66770}" dt="2024-03-24T08:02:06.829" v="1292" actId="20577"/>
          <ac:spMkLst>
            <pc:docMk/>
            <pc:sldMk cId="1206784034" sldId="299"/>
            <ac:spMk id="20" creationId="{FD6371AA-907A-6CC4-8BDA-F2259FD0459D}"/>
          </ac:spMkLst>
        </pc:spChg>
        <pc:picChg chg="add mod modCrop">
          <ac:chgData name="Denis Shashurin" userId="1f88d3ce49659046" providerId="LiveId" clId="{E317E14E-D6BD-4488-87E2-D926D0A66770}" dt="2024-03-24T08:01:33.362" v="1285" actId="1076"/>
          <ac:picMkLst>
            <pc:docMk/>
            <pc:sldMk cId="1206784034" sldId="299"/>
            <ac:picMk id="5" creationId="{EBA3A7B7-3BD0-02C6-51EF-D4D8AB23FDEF}"/>
          </ac:picMkLst>
        </pc:picChg>
        <pc:picChg chg="mod">
          <ac:chgData name="Denis Shashurin" userId="1f88d3ce49659046" providerId="LiveId" clId="{E317E14E-D6BD-4488-87E2-D926D0A66770}" dt="2024-03-24T08:00:18.812" v="1276" actId="1076"/>
          <ac:picMkLst>
            <pc:docMk/>
            <pc:sldMk cId="1206784034" sldId="299"/>
            <ac:picMk id="7170" creationId="{599DC027-EA78-EB60-2D51-03DD96DB2451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45.240" v="2836"/>
        <pc:sldMkLst>
          <pc:docMk/>
          <pc:sldMk cId="0" sldId="300"/>
        </pc:sldMkLst>
        <pc:spChg chg="mod ord">
          <ac:chgData name="Denis Shashurin" userId="1f88d3ce49659046" providerId="LiveId" clId="{E317E14E-D6BD-4488-87E2-D926D0A66770}" dt="2024-03-26T16:05:44.394" v="1810" actId="27636"/>
          <ac:spMkLst>
            <pc:docMk/>
            <pc:sldMk cId="0" sldId="300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48:01.464" v="2719" actId="5793"/>
          <ac:spMkLst>
            <pc:docMk/>
            <pc:sldMk cId="0" sldId="300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0"/>
            <ac:spMk id="4" creationId="{F3011BC6-6C4D-48A2-D2DC-130A91DA119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0"/>
            <ac:spMk id="5" creationId="{50FA78EA-3E37-3A27-84EF-D3F4EBC1DFF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0"/>
            <ac:spMk id="6" creationId="{2091875C-2598-5824-29D3-1CB912233B1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0"/>
            <ac:spMk id="7" creationId="{465FB2E4-97B1-8ED0-6DD4-AEE745E66D7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0"/>
            <ac:spMk id="8" creationId="{D40B2022-13F6-209C-78AD-C06A86C0B4F7}"/>
          </ac:spMkLst>
        </pc:spChg>
        <pc:spChg chg="add del mod ord">
          <ac:chgData name="Denis Shashurin" userId="1f88d3ce49659046" providerId="LiveId" clId="{E317E14E-D6BD-4488-87E2-D926D0A66770}" dt="2024-03-26T16:47:45.185" v="2713" actId="478"/>
          <ac:spMkLst>
            <pc:docMk/>
            <pc:sldMk cId="0" sldId="300"/>
            <ac:spMk id="9" creationId="{9CD94F7B-074D-7E37-8FD2-AC628F20BD95}"/>
          </ac:spMkLst>
        </pc:spChg>
        <pc:picChg chg="add mod">
          <ac:chgData name="Denis Shashurin" userId="1f88d3ce49659046" providerId="LiveId" clId="{E317E14E-D6BD-4488-87E2-D926D0A66770}" dt="2024-03-26T17:02:45.240" v="2836"/>
          <ac:picMkLst>
            <pc:docMk/>
            <pc:sldMk cId="0" sldId="300"/>
            <ac:picMk id="10" creationId="{0F49439D-1635-2E8E-8A65-F26743CEFEFD}"/>
          </ac:picMkLst>
        </pc:picChg>
        <pc:picChg chg="add mod">
          <ac:chgData name="Denis Shashurin" userId="1f88d3ce49659046" providerId="LiveId" clId="{E317E14E-D6BD-4488-87E2-D926D0A66770}" dt="2024-03-26T17:02:45.240" v="2836"/>
          <ac:picMkLst>
            <pc:docMk/>
            <pc:sldMk cId="0" sldId="300"/>
            <ac:picMk id="11" creationId="{880745B1-E467-E396-C20B-C6900A4A35CD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48.743" v="2838" actId="20577"/>
        <pc:sldMkLst>
          <pc:docMk/>
          <pc:sldMk cId="0" sldId="301"/>
        </pc:sldMkLst>
        <pc:spChg chg="mod ord">
          <ac:chgData name="Denis Shashurin" userId="1f88d3ce49659046" providerId="LiveId" clId="{E317E14E-D6BD-4488-87E2-D926D0A66770}" dt="2024-03-26T17:02:48.743" v="2838" actId="20577"/>
          <ac:spMkLst>
            <pc:docMk/>
            <pc:sldMk cId="0" sldId="301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48:32.107" v="2727" actId="14100"/>
          <ac:spMkLst>
            <pc:docMk/>
            <pc:sldMk cId="0" sldId="301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1"/>
            <ac:spMk id="4" creationId="{25C406BA-8182-5CA1-1B15-582876C4C14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1"/>
            <ac:spMk id="5" creationId="{3B5E2B05-025E-2D79-19CF-CDD5DABF70E8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1"/>
            <ac:spMk id="6" creationId="{0995DAFF-2F94-6EC9-465D-A70B7AA94B3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1"/>
            <ac:spMk id="7" creationId="{099F3360-E633-F7B1-A62C-0DA58D4E770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1"/>
            <ac:spMk id="8" creationId="{1F769DB2-AA41-2C60-EB60-12DB48B0D7B8}"/>
          </ac:spMkLst>
        </pc:spChg>
        <pc:spChg chg="add del mod ord">
          <ac:chgData name="Denis Shashurin" userId="1f88d3ce49659046" providerId="LiveId" clId="{E317E14E-D6BD-4488-87E2-D926D0A66770}" dt="2024-03-26T16:48:08.459" v="2720" actId="478"/>
          <ac:spMkLst>
            <pc:docMk/>
            <pc:sldMk cId="0" sldId="301"/>
            <ac:spMk id="9" creationId="{7C6C1460-44EF-D557-1391-0961A18CF412}"/>
          </ac:spMkLst>
        </pc:spChg>
        <pc:picChg chg="add mod">
          <ac:chgData name="Denis Shashurin" userId="1f88d3ce49659046" providerId="LiveId" clId="{E317E14E-D6BD-4488-87E2-D926D0A66770}" dt="2024-03-26T17:02:46.947" v="2837"/>
          <ac:picMkLst>
            <pc:docMk/>
            <pc:sldMk cId="0" sldId="301"/>
            <ac:picMk id="10" creationId="{DFA4B227-5BFB-4BFB-F576-D463CD035491}"/>
          </ac:picMkLst>
        </pc:picChg>
        <pc:picChg chg="add mod">
          <ac:chgData name="Denis Shashurin" userId="1f88d3ce49659046" providerId="LiveId" clId="{E317E14E-D6BD-4488-87E2-D926D0A66770}" dt="2024-03-26T17:02:46.947" v="2837"/>
          <ac:picMkLst>
            <pc:docMk/>
            <pc:sldMk cId="0" sldId="301"/>
            <ac:picMk id="11" creationId="{1BFCD3D1-6B76-9374-0B93-7A2F076F84C7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0:25.902" v="2800" actId="1038"/>
        <pc:sldMkLst>
          <pc:docMk/>
          <pc:sldMk cId="0" sldId="302"/>
        </pc:sldMkLst>
        <pc:spChg chg="mod ord">
          <ac:chgData name="Denis Shashurin" userId="1f88d3ce49659046" providerId="LiveId" clId="{E317E14E-D6BD-4488-87E2-D926D0A66770}" dt="2024-03-26T16:25:09.374" v="2454" actId="1076"/>
          <ac:spMkLst>
            <pc:docMk/>
            <pc:sldMk cId="0" sldId="302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7:00:25.902" v="2800" actId="1038"/>
          <ac:spMkLst>
            <pc:docMk/>
            <pc:sldMk cId="0" sldId="302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2"/>
            <ac:spMk id="4" creationId="{EEDAB4F9-3A7C-BA54-EE22-4E75083D2EF6}"/>
          </ac:spMkLst>
        </pc:spChg>
        <pc:spChg chg="mod">
          <ac:chgData name="Denis Shashurin" userId="1f88d3ce49659046" providerId="LiveId" clId="{E317E14E-D6BD-4488-87E2-D926D0A66770}" dt="2024-03-26T17:00:25.902" v="2800" actId="1038"/>
          <ac:spMkLst>
            <pc:docMk/>
            <pc:sldMk cId="0" sldId="302"/>
            <ac:spMk id="11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2"/>
            <ac:spMk id="13" creationId="{4D6ECB81-E18D-56DB-7469-47B3131C4F5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2"/>
            <ac:spMk id="14" creationId="{104CDEC1-4B96-7BA0-6243-0ED39E18B42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2"/>
            <ac:spMk id="15" creationId="{896748A3-7D37-C879-88EC-296341B54E28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2"/>
            <ac:spMk id="16" creationId="{A6EA30BF-D167-3E62-7F12-82ABD18914D5}"/>
          </ac:spMkLst>
        </pc:spChg>
        <pc:spChg chg="add del mod ord">
          <ac:chgData name="Denis Shashurin" userId="1f88d3ce49659046" providerId="LiveId" clId="{E317E14E-D6BD-4488-87E2-D926D0A66770}" dt="2024-03-26T16:25:03.841" v="2452" actId="478"/>
          <ac:spMkLst>
            <pc:docMk/>
            <pc:sldMk cId="0" sldId="302"/>
            <ac:spMk id="17" creationId="{93DAC68E-DA39-4AF7-CDD0-63EC08B005A5}"/>
          </ac:spMkLst>
        </pc:spChg>
        <pc:picChg chg="mod">
          <ac:chgData name="Denis Shashurin" userId="1f88d3ce49659046" providerId="LiveId" clId="{E317E14E-D6BD-4488-87E2-D926D0A66770}" dt="2024-03-26T17:00:25.902" v="2800" actId="1038"/>
          <ac:picMkLst>
            <pc:docMk/>
            <pc:sldMk cId="0" sldId="302"/>
            <ac:picMk id="5" creationId="{94B219DB-99FA-33D3-81BD-DDD6E019E6BB}"/>
          </ac:picMkLst>
        </pc:picChg>
        <pc:picChg chg="mod">
          <ac:chgData name="Denis Shashurin" userId="1f88d3ce49659046" providerId="LiveId" clId="{E317E14E-D6BD-4488-87E2-D926D0A66770}" dt="2024-03-26T17:00:25.902" v="2800" actId="1038"/>
          <ac:picMkLst>
            <pc:docMk/>
            <pc:sldMk cId="0" sldId="302"/>
            <ac:picMk id="6" creationId="{F041A8B6-0BCB-2E72-FE35-C51061607925}"/>
          </ac:picMkLst>
        </pc:picChg>
        <pc:picChg chg="mod">
          <ac:chgData name="Denis Shashurin" userId="1f88d3ce49659046" providerId="LiveId" clId="{E317E14E-D6BD-4488-87E2-D926D0A66770}" dt="2024-03-26T17:00:25.902" v="2800" actId="1038"/>
          <ac:picMkLst>
            <pc:docMk/>
            <pc:sldMk cId="0" sldId="302"/>
            <ac:picMk id="7" creationId="{7386361B-F724-4838-3EC1-10709763FA27}"/>
          </ac:picMkLst>
        </pc:picChg>
        <pc:picChg chg="mod">
          <ac:chgData name="Denis Shashurin" userId="1f88d3ce49659046" providerId="LiveId" clId="{E317E14E-D6BD-4488-87E2-D926D0A66770}" dt="2024-03-26T17:00:25.902" v="2800" actId="1038"/>
          <ac:picMkLst>
            <pc:docMk/>
            <pc:sldMk cId="0" sldId="302"/>
            <ac:picMk id="8" creationId="{B4D5E287-A7FB-A9E5-2457-4B836600816F}"/>
          </ac:picMkLst>
        </pc:picChg>
        <pc:picChg chg="mod">
          <ac:chgData name="Denis Shashurin" userId="1f88d3ce49659046" providerId="LiveId" clId="{E317E14E-D6BD-4488-87E2-D926D0A66770}" dt="2024-03-26T17:00:25.902" v="2800" actId="1038"/>
          <ac:picMkLst>
            <pc:docMk/>
            <pc:sldMk cId="0" sldId="302"/>
            <ac:picMk id="9" creationId="{2545E1D5-AFFA-46BB-20E4-CC1851A63B18}"/>
          </ac:picMkLst>
        </pc:picChg>
        <pc:picChg chg="mod">
          <ac:chgData name="Denis Shashurin" userId="1f88d3ce49659046" providerId="LiveId" clId="{E317E14E-D6BD-4488-87E2-D926D0A66770}" dt="2024-03-26T17:00:25.902" v="2800" actId="1038"/>
          <ac:picMkLst>
            <pc:docMk/>
            <pc:sldMk cId="0" sldId="302"/>
            <ac:picMk id="10" creationId="{2EF2B93B-13F7-7AF7-254F-A8DDF5D5CBD4}"/>
          </ac:picMkLst>
        </pc:picChg>
        <pc:picChg chg="mod">
          <ac:chgData name="Denis Shashurin" userId="1f88d3ce49659046" providerId="LiveId" clId="{E317E14E-D6BD-4488-87E2-D926D0A66770}" dt="2024-03-26T17:00:25.902" v="2800" actId="1038"/>
          <ac:picMkLst>
            <pc:docMk/>
            <pc:sldMk cId="0" sldId="302"/>
            <ac:picMk id="12" creationId="{DEB2CFD0-3D48-0BCF-4752-0E6B9EC20C5F}"/>
          </ac:picMkLst>
        </pc:picChg>
        <pc:picChg chg="add mod">
          <ac:chgData name="Denis Shashurin" userId="1f88d3ce49659046" providerId="LiveId" clId="{E317E14E-D6BD-4488-87E2-D926D0A66770}" dt="2024-03-26T17:00:05.810" v="2782"/>
          <ac:picMkLst>
            <pc:docMk/>
            <pc:sldMk cId="0" sldId="302"/>
            <ac:picMk id="18" creationId="{BAA11A8D-B1A3-5A94-36AD-61D0A2278A73}"/>
          </ac:picMkLst>
        </pc:picChg>
        <pc:picChg chg="add mod">
          <ac:chgData name="Denis Shashurin" userId="1f88d3ce49659046" providerId="LiveId" clId="{E317E14E-D6BD-4488-87E2-D926D0A66770}" dt="2024-03-26T17:00:05.810" v="2782"/>
          <ac:picMkLst>
            <pc:docMk/>
            <pc:sldMk cId="0" sldId="302"/>
            <ac:picMk id="19" creationId="{78446CD4-E90A-623D-46D3-BDA893CD545A}"/>
          </ac:picMkLst>
        </pc:picChg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3857274668" sldId="302"/>
        </pc:sldMkLst>
      </pc:sldChg>
      <pc:sldChg chg="addSp delSp modSp del mod chgLayout">
        <pc:chgData name="Denis Shashurin" userId="1f88d3ce49659046" providerId="LiveId" clId="{E317E14E-D6BD-4488-87E2-D926D0A66770}" dt="2024-03-26T16:59:46.009" v="2766"/>
        <pc:sldMkLst>
          <pc:docMk/>
          <pc:sldMk cId="0" sldId="303"/>
        </pc:sldMkLst>
        <pc:spChg chg="mod ord">
          <ac:chgData name="Denis Shashurin" userId="1f88d3ce49659046" providerId="LiveId" clId="{E317E14E-D6BD-4488-87E2-D926D0A66770}" dt="2024-03-26T16:05:44.256" v="1796" actId="27636"/>
          <ac:spMkLst>
            <pc:docMk/>
            <pc:sldMk cId="0" sldId="303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24:17.313" v="2405" actId="5793"/>
          <ac:spMkLst>
            <pc:docMk/>
            <pc:sldMk cId="0" sldId="303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3"/>
            <ac:spMk id="4" creationId="{5ACE455E-F7A0-381C-3F28-904EE90E2E2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3"/>
            <ac:spMk id="5" creationId="{873E6ED0-E6B4-3557-C16F-7F71B852CCC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3"/>
            <ac:spMk id="6" creationId="{846F6F91-6BD1-3063-6AB9-E733F5CEC34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3"/>
            <ac:spMk id="7" creationId="{5233E5AA-0AE3-0284-69C1-78590EA7CD9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3"/>
            <ac:spMk id="8" creationId="{0EA3F952-5945-E85A-4D3F-48BCE76569F0}"/>
          </ac:spMkLst>
        </pc:spChg>
        <pc:spChg chg="add del mod ord">
          <ac:chgData name="Denis Shashurin" userId="1f88d3ce49659046" providerId="LiveId" clId="{E317E14E-D6BD-4488-87E2-D926D0A66770}" dt="2024-03-26T16:24:08.393" v="2401" actId="478"/>
          <ac:spMkLst>
            <pc:docMk/>
            <pc:sldMk cId="0" sldId="303"/>
            <ac:spMk id="9" creationId="{9A1F5765-99B6-CA1E-0E4C-302348E5E421}"/>
          </ac:spMkLst>
        </pc:spChg>
        <pc:picChg chg="add mod">
          <ac:chgData name="Denis Shashurin" userId="1f88d3ce49659046" providerId="LiveId" clId="{E317E14E-D6BD-4488-87E2-D926D0A66770}" dt="2024-03-26T16:59:46.009" v="2766"/>
          <ac:picMkLst>
            <pc:docMk/>
            <pc:sldMk cId="0" sldId="303"/>
            <ac:picMk id="10" creationId="{8F3FAF8B-DA25-9ABF-717F-BEF1F83A01A7}"/>
          </ac:picMkLst>
        </pc:picChg>
        <pc:picChg chg="add mod">
          <ac:chgData name="Denis Shashurin" userId="1f88d3ce49659046" providerId="LiveId" clId="{E317E14E-D6BD-4488-87E2-D926D0A66770}" dt="2024-03-26T16:59:46.009" v="2766"/>
          <ac:picMkLst>
            <pc:docMk/>
            <pc:sldMk cId="0" sldId="303"/>
            <ac:picMk id="11" creationId="{1D1D3A1F-D7EA-312B-3200-7D21D641F212}"/>
          </ac:picMkLst>
        </pc:picChg>
        <pc:picChg chg="mod">
          <ac:chgData name="Denis Shashurin" userId="1f88d3ce49659046" providerId="LiveId" clId="{E317E14E-D6BD-4488-87E2-D926D0A66770}" dt="2024-03-26T16:24:22.969" v="2406" actId="14100"/>
          <ac:picMkLst>
            <pc:docMk/>
            <pc:sldMk cId="0" sldId="303"/>
            <ac:picMk id="5122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0:30.913" v="2801"/>
        <pc:sldMkLst>
          <pc:docMk/>
          <pc:sldMk cId="205129764" sldId="304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205129764" sldId="304"/>
            <ac:spMk id="2" creationId="{ECFB6532-9994-B425-FEC7-C1C519D4EA7A}"/>
          </ac:spMkLst>
        </pc:spChg>
        <pc:spChg chg="add del mod ord">
          <ac:chgData name="Denis Shashurin" userId="1f88d3ce49659046" providerId="LiveId" clId="{E317E14E-D6BD-4488-87E2-D926D0A66770}" dt="2024-03-26T16:26:57.540" v="2506" actId="113"/>
          <ac:spMkLst>
            <pc:docMk/>
            <pc:sldMk cId="205129764" sldId="304"/>
            <ac:spMk id="3" creationId="{6EBC7B8C-4753-9469-A662-6AF64300549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129764" sldId="304"/>
            <ac:spMk id="4" creationId="{5B782FAC-6CA0-51B9-D8AB-BBDACFC8E77B}"/>
          </ac:spMkLst>
        </pc:spChg>
        <pc:spChg chg="mod">
          <ac:chgData name="Denis Shashurin" userId="1f88d3ce49659046" providerId="LiveId" clId="{E317E14E-D6BD-4488-87E2-D926D0A66770}" dt="2024-03-26T16:26:37.357" v="2502" actId="1076"/>
          <ac:spMkLst>
            <pc:docMk/>
            <pc:sldMk cId="205129764" sldId="304"/>
            <ac:spMk id="7" creationId="{52FD2DA4-2C5E-1A73-8D89-4C503DCAB76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129764" sldId="304"/>
            <ac:spMk id="8" creationId="{CC18ACF0-AA71-854C-525E-05D0313A16F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129764" sldId="304"/>
            <ac:spMk id="9" creationId="{DDD6CA60-E199-91A8-19F1-9B39BA29BFC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129764" sldId="304"/>
            <ac:spMk id="10" creationId="{B3C2D174-0F83-6F92-AA78-67285F9EB29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205129764" sldId="304"/>
            <ac:spMk id="11" creationId="{12A99479-FFD8-862F-336D-8C677A1292C7}"/>
          </ac:spMkLst>
        </pc:spChg>
        <pc:spChg chg="add del mod ord">
          <ac:chgData name="Denis Shashurin" userId="1f88d3ce49659046" providerId="LiveId" clId="{E317E14E-D6BD-4488-87E2-D926D0A66770}" dt="2024-03-26T16:26:01.407" v="2491" actId="478"/>
          <ac:spMkLst>
            <pc:docMk/>
            <pc:sldMk cId="205129764" sldId="304"/>
            <ac:spMk id="13" creationId="{6EFF67FE-12C0-19D1-6949-0009DF973239}"/>
          </ac:spMkLst>
        </pc:spChg>
        <pc:graphicFrameChg chg="modGraphic">
          <ac:chgData name="Denis Shashurin" userId="1f88d3ce49659046" providerId="LiveId" clId="{E317E14E-D6BD-4488-87E2-D926D0A66770}" dt="2024-03-26T16:26:14.479" v="2493" actId="207"/>
          <ac:graphicFrameMkLst>
            <pc:docMk/>
            <pc:sldMk cId="205129764" sldId="304"/>
            <ac:graphicFrameMk id="12" creationId="{00000000-0000-0000-0000-000000000000}"/>
          </ac:graphicFrameMkLst>
        </pc:graphicFrameChg>
        <pc:picChg chg="mod">
          <ac:chgData name="Denis Shashurin" userId="1f88d3ce49659046" providerId="LiveId" clId="{E317E14E-D6BD-4488-87E2-D926D0A66770}" dt="2024-03-26T16:26:43.136" v="2503" actId="1076"/>
          <ac:picMkLst>
            <pc:docMk/>
            <pc:sldMk cId="205129764" sldId="304"/>
            <ac:picMk id="5" creationId="{EE21E5DC-CE17-6D47-25DB-EB28F4590B61}"/>
          </ac:picMkLst>
        </pc:picChg>
        <pc:picChg chg="add mod">
          <ac:chgData name="Denis Shashurin" userId="1f88d3ce49659046" providerId="LiveId" clId="{E317E14E-D6BD-4488-87E2-D926D0A66770}" dt="2024-03-26T17:00:30.913" v="2801"/>
          <ac:picMkLst>
            <pc:docMk/>
            <pc:sldMk cId="205129764" sldId="304"/>
            <ac:picMk id="14" creationId="{3D131195-FC81-EE7A-5EDE-58E49A8B32A8}"/>
          </ac:picMkLst>
        </pc:picChg>
        <pc:picChg chg="add mod">
          <ac:chgData name="Denis Shashurin" userId="1f88d3ce49659046" providerId="LiveId" clId="{E317E14E-D6BD-4488-87E2-D926D0A66770}" dt="2024-03-26T17:00:30.913" v="2801"/>
          <ac:picMkLst>
            <pc:docMk/>
            <pc:sldMk cId="205129764" sldId="304"/>
            <ac:picMk id="15" creationId="{2D53C1A8-9177-605A-D6BF-E8C03B24207E}"/>
          </ac:picMkLst>
        </pc:picChg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1011142780" sldId="305"/>
        </pc:sldMkLst>
      </pc:sldChg>
      <pc:sldChg chg="addSp delSp modSp del mod chgLayout">
        <pc:chgData name="Denis Shashurin" userId="1f88d3ce49659046" providerId="LiveId" clId="{E317E14E-D6BD-4488-87E2-D926D0A66770}" dt="2024-03-26T17:00:03.570" v="2781"/>
        <pc:sldMkLst>
          <pc:docMk/>
          <pc:sldMk cId="0" sldId="306"/>
        </pc:sldMkLst>
        <pc:spChg chg="mod ord">
          <ac:chgData name="Denis Shashurin" userId="1f88d3ce49659046" providerId="LiveId" clId="{E317E14E-D6BD-4488-87E2-D926D0A66770}" dt="2024-03-26T16:05:44.273" v="1799" actId="27636"/>
          <ac:spMkLst>
            <pc:docMk/>
            <pc:sldMk cId="0" sldId="306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6"/>
            <ac:spMk id="3" creationId="{6E927D12-AF2C-B773-33E7-46178335EBD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6"/>
            <ac:spMk id="4" creationId="{ED4C4CF5-9FF9-7D68-7D5A-D2DDB11781AF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6"/>
            <ac:spMk id="5" creationId="{DC5A8A54-19EC-BCF7-2A69-B6B751E321A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6"/>
            <ac:spMk id="6" creationId="{9F64A9A2-073B-9620-52EA-DF4A059D9EC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6"/>
            <ac:spMk id="7" creationId="{F6864EFE-BF78-60F7-E740-F605D479FD1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6"/>
            <ac:spMk id="8" creationId="{B4986C90-4F51-DE7A-ECA0-887774A250B1}"/>
          </ac:spMkLst>
        </pc:spChg>
        <pc:spChg chg="add del mod ord">
          <ac:chgData name="Denis Shashurin" userId="1f88d3ce49659046" providerId="LiveId" clId="{E317E14E-D6BD-4488-87E2-D926D0A66770}" dt="2024-03-26T16:24:59.615" v="2451" actId="478"/>
          <ac:spMkLst>
            <pc:docMk/>
            <pc:sldMk cId="0" sldId="306"/>
            <ac:spMk id="9" creationId="{63FB923E-F128-A0CD-67C3-BC75F2E7272D}"/>
          </ac:spMkLst>
        </pc:spChg>
        <pc:picChg chg="add mod">
          <ac:chgData name="Denis Shashurin" userId="1f88d3ce49659046" providerId="LiveId" clId="{E317E14E-D6BD-4488-87E2-D926D0A66770}" dt="2024-03-26T17:00:03.570" v="2781"/>
          <ac:picMkLst>
            <pc:docMk/>
            <pc:sldMk cId="0" sldId="306"/>
            <ac:picMk id="10" creationId="{0BE3CE25-F00E-E21C-7DF4-E8364EC5AA65}"/>
          </ac:picMkLst>
        </pc:picChg>
        <pc:picChg chg="add mod">
          <ac:chgData name="Denis Shashurin" userId="1f88d3ce49659046" providerId="LiveId" clId="{E317E14E-D6BD-4488-87E2-D926D0A66770}" dt="2024-03-26T17:00:03.570" v="2781"/>
          <ac:picMkLst>
            <pc:docMk/>
            <pc:sldMk cId="0" sldId="306"/>
            <ac:picMk id="11" creationId="{62D6F350-285A-8901-B7AB-8635BAA4613E}"/>
          </ac:picMkLst>
        </pc:picChg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3516803528" sldId="306"/>
        </pc:sldMkLst>
      </pc:sldChg>
      <pc:sldChg chg="addSp delSp modSp del mod chgLayout">
        <pc:chgData name="Denis Shashurin" userId="1f88d3ce49659046" providerId="LiveId" clId="{E317E14E-D6BD-4488-87E2-D926D0A66770}" dt="2024-03-26T17:00:41.033" v="2813" actId="27636"/>
        <pc:sldMkLst>
          <pc:docMk/>
          <pc:sldMk cId="0" sldId="307"/>
        </pc:sldMkLst>
        <pc:spChg chg="mod ord">
          <ac:chgData name="Denis Shashurin" userId="1f88d3ce49659046" providerId="LiveId" clId="{E317E14E-D6BD-4488-87E2-D926D0A66770}" dt="2024-03-26T17:00:41.033" v="2813" actId="27636"/>
          <ac:spMkLst>
            <pc:docMk/>
            <pc:sldMk cId="0" sldId="307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7"/>
            <ac:spMk id="3" creationId="{9D0FDDB0-08A2-E396-77C8-D911494F84A5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7"/>
            <ac:spMk id="4" creationId="{EA2263CC-0E57-E7DB-88ED-F187F786CEC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7"/>
            <ac:spMk id="5" creationId="{08091C46-4B58-7239-4C9E-60864494D8B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7"/>
            <ac:spMk id="6" creationId="{748CC62C-EEB9-4CEE-8CE3-48482E9F078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7"/>
            <ac:spMk id="7" creationId="{2273ECEF-822F-F693-112E-F652A328E20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7"/>
            <ac:spMk id="8" creationId="{4653D2CE-7145-35B0-A3B4-7F5F85481D57}"/>
          </ac:spMkLst>
        </pc:spChg>
        <pc:spChg chg="add del mod ord">
          <ac:chgData name="Denis Shashurin" userId="1f88d3ce49659046" providerId="LiveId" clId="{E317E14E-D6BD-4488-87E2-D926D0A66770}" dt="2024-03-26T16:27:04.142" v="2507" actId="478"/>
          <ac:spMkLst>
            <pc:docMk/>
            <pc:sldMk cId="0" sldId="307"/>
            <ac:spMk id="10" creationId="{91D650CF-6BD9-3066-6944-CB9A2E430BF9}"/>
          </ac:spMkLst>
        </pc:spChg>
        <pc:picChg chg="add mod">
          <ac:chgData name="Denis Shashurin" userId="1f88d3ce49659046" providerId="LiveId" clId="{E317E14E-D6BD-4488-87E2-D926D0A66770}" dt="2024-03-26T17:00:32.940" v="2802"/>
          <ac:picMkLst>
            <pc:docMk/>
            <pc:sldMk cId="0" sldId="307"/>
            <ac:picMk id="11" creationId="{328788D8-6E92-E24B-6E2C-8235C041F3F7}"/>
          </ac:picMkLst>
        </pc:picChg>
        <pc:picChg chg="add mod">
          <ac:chgData name="Denis Shashurin" userId="1f88d3ce49659046" providerId="LiveId" clId="{E317E14E-D6BD-4488-87E2-D926D0A66770}" dt="2024-03-26T17:00:32.940" v="2802"/>
          <ac:picMkLst>
            <pc:docMk/>
            <pc:sldMk cId="0" sldId="307"/>
            <ac:picMk id="12" creationId="{3CBA2B35-DAD6-4C01-CCD5-70076335A82F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03.318" v="2823" actId="20577"/>
        <pc:sldMkLst>
          <pc:docMk/>
          <pc:sldMk cId="0" sldId="308"/>
        </pc:sldMkLst>
        <pc:spChg chg="mod ord">
          <ac:chgData name="Denis Shashurin" userId="1f88d3ce49659046" providerId="LiveId" clId="{E317E14E-D6BD-4488-87E2-D926D0A66770}" dt="2024-03-26T17:02:03.318" v="2823" actId="20577"/>
          <ac:spMkLst>
            <pc:docMk/>
            <pc:sldMk cId="0" sldId="308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8"/>
            <ac:spMk id="3" creationId="{2B940FF3-5E75-453F-4C28-5B9360FF89F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8"/>
            <ac:spMk id="5" creationId="{F67C7588-B8E7-B203-7E0F-9BE412621A8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8"/>
            <ac:spMk id="6" creationId="{B90E1AC0-AE48-644B-BDF1-891ABED9DEC8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8"/>
            <ac:spMk id="7" creationId="{E4DEEB9F-C72E-B088-D8AA-C1E44AA58F9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8"/>
            <ac:spMk id="8" creationId="{50896FAF-369A-DC99-2987-BAC199DAE0B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08"/>
            <ac:spMk id="9" creationId="{5E443A10-3A38-C068-A13B-E0189983617E}"/>
          </ac:spMkLst>
        </pc:spChg>
        <pc:spChg chg="add del mod ord">
          <ac:chgData name="Denis Shashurin" userId="1f88d3ce49659046" providerId="LiveId" clId="{E317E14E-D6BD-4488-87E2-D926D0A66770}" dt="2024-03-26T16:29:03.255" v="2546" actId="478"/>
          <ac:spMkLst>
            <pc:docMk/>
            <pc:sldMk cId="0" sldId="308"/>
            <ac:spMk id="10" creationId="{D53137F7-54FF-D53D-DC14-649781F6A358}"/>
          </ac:spMkLst>
        </pc:spChg>
        <pc:picChg chg="add mod">
          <ac:chgData name="Denis Shashurin" userId="1f88d3ce49659046" providerId="LiveId" clId="{E317E14E-D6BD-4488-87E2-D926D0A66770}" dt="2024-03-26T17:01:57.823" v="2820"/>
          <ac:picMkLst>
            <pc:docMk/>
            <pc:sldMk cId="0" sldId="308"/>
            <ac:picMk id="11" creationId="{776019FF-81F3-D344-8006-0B60F4472E02}"/>
          </ac:picMkLst>
        </pc:picChg>
        <pc:picChg chg="add mod">
          <ac:chgData name="Denis Shashurin" userId="1f88d3ce49659046" providerId="LiveId" clId="{E317E14E-D6BD-4488-87E2-D926D0A66770}" dt="2024-03-26T17:01:57.823" v="2820"/>
          <ac:picMkLst>
            <pc:docMk/>
            <pc:sldMk cId="0" sldId="308"/>
            <ac:picMk id="12" creationId="{A32C10BB-494E-2DD8-5A32-7FAFEBBDA9F4}"/>
          </ac:picMkLst>
        </pc:picChg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239905397" sldId="308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1555220263" sldId="309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1818389424" sldId="310"/>
        </pc:sldMkLst>
      </pc:sldChg>
      <pc:sldChg chg="del">
        <pc:chgData name="Denis Shashurin" userId="1f88d3ce49659046" providerId="LiveId" clId="{E317E14E-D6BD-4488-87E2-D926D0A66770}" dt="2024-03-24T07:11:21.208" v="770" actId="47"/>
        <pc:sldMkLst>
          <pc:docMk/>
          <pc:sldMk cId="2765956734" sldId="311"/>
        </pc:sldMkLst>
      </pc:sldChg>
      <pc:sldChg chg="addSp delSp modSp mod">
        <pc:chgData name="Denis Shashurin" userId="1f88d3ce49659046" providerId="LiveId" clId="{E317E14E-D6BD-4488-87E2-D926D0A66770}" dt="2024-03-24T08:17:37.750" v="1481"/>
        <pc:sldMkLst>
          <pc:docMk/>
          <pc:sldMk cId="2546412003" sldId="312"/>
        </pc:sldMkLst>
        <pc:spChg chg="mod">
          <ac:chgData name="Denis Shashurin" userId="1f88d3ce49659046" providerId="LiveId" clId="{E317E14E-D6BD-4488-87E2-D926D0A66770}" dt="2024-03-24T07:43:10.133" v="943" actId="20577"/>
          <ac:spMkLst>
            <pc:docMk/>
            <pc:sldMk cId="2546412003" sldId="312"/>
            <ac:spMk id="2" creationId="{5CE54ABB-4929-4810-950B-2DAEA0A5BAB4}"/>
          </ac:spMkLst>
        </pc:spChg>
        <pc:spChg chg="del">
          <ac:chgData name="Denis Shashurin" userId="1f88d3ce49659046" providerId="LiveId" clId="{E317E14E-D6BD-4488-87E2-D926D0A66770}" dt="2024-03-24T07:35:22.076" v="839" actId="478"/>
          <ac:spMkLst>
            <pc:docMk/>
            <pc:sldMk cId="2546412003" sldId="312"/>
            <ac:spMk id="5" creationId="{974D1DF8-2830-2060-B12A-FEC8BFE63275}"/>
          </ac:spMkLst>
        </pc:spChg>
        <pc:spChg chg="add mod">
          <ac:chgData name="Denis Shashurin" userId="1f88d3ce49659046" providerId="LiveId" clId="{E317E14E-D6BD-4488-87E2-D926D0A66770}" dt="2024-03-24T07:44:45.614" v="961" actId="1076"/>
          <ac:spMkLst>
            <pc:docMk/>
            <pc:sldMk cId="2546412003" sldId="312"/>
            <ac:spMk id="7" creationId="{BF1063A8-EAD8-9E35-EB64-D173B766E679}"/>
          </ac:spMkLst>
        </pc:spChg>
        <pc:spChg chg="mod">
          <ac:chgData name="Denis Shashurin" userId="1f88d3ce49659046" providerId="LiveId" clId="{E317E14E-D6BD-4488-87E2-D926D0A66770}" dt="2024-03-24T07:53:23.343" v="1011" actId="20577"/>
          <ac:spMkLst>
            <pc:docMk/>
            <pc:sldMk cId="2546412003" sldId="312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37.750" v="1481"/>
          <ac:spMkLst>
            <pc:docMk/>
            <pc:sldMk cId="2546412003" sldId="312"/>
            <ac:spMk id="10" creationId="{D2186069-FC8E-433D-9BB4-942220CE8CFB}"/>
          </ac:spMkLst>
        </pc:spChg>
        <pc:picChg chg="add del mod">
          <ac:chgData name="Denis Shashurin" userId="1f88d3ce49659046" providerId="LiveId" clId="{E317E14E-D6BD-4488-87E2-D926D0A66770}" dt="2024-03-24T07:40:38.094" v="846" actId="478"/>
          <ac:picMkLst>
            <pc:docMk/>
            <pc:sldMk cId="2546412003" sldId="312"/>
            <ac:picMk id="5122" creationId="{9846BA90-C632-1DC7-47EF-1E3292E0D67F}"/>
          </ac:picMkLst>
        </pc:picChg>
        <pc:picChg chg="add del mod">
          <ac:chgData name="Denis Shashurin" userId="1f88d3ce49659046" providerId="LiveId" clId="{E317E14E-D6BD-4488-87E2-D926D0A66770}" dt="2024-03-24T07:36:06.413" v="845" actId="478"/>
          <ac:picMkLst>
            <pc:docMk/>
            <pc:sldMk cId="2546412003" sldId="312"/>
            <ac:picMk id="5124" creationId="{D7E2BA52-8FA2-B748-73B0-5F475C90B0B4}"/>
          </ac:picMkLst>
        </pc:picChg>
        <pc:picChg chg="add mod">
          <ac:chgData name="Denis Shashurin" userId="1f88d3ce49659046" providerId="LiveId" clId="{E317E14E-D6BD-4488-87E2-D926D0A66770}" dt="2024-03-24T07:41:28.429" v="849" actId="1076"/>
          <ac:picMkLst>
            <pc:docMk/>
            <pc:sldMk cId="2546412003" sldId="312"/>
            <ac:picMk id="5126" creationId="{0ADB1D83-B30F-1382-9E71-AE88D4DB88AE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29.553" v="2830"/>
        <pc:sldMkLst>
          <pc:docMk/>
          <pc:sldMk cId="0" sldId="313"/>
        </pc:sldMkLst>
        <pc:spChg chg="mod ord">
          <ac:chgData name="Denis Shashurin" userId="1f88d3ce49659046" providerId="LiveId" clId="{E317E14E-D6BD-4488-87E2-D926D0A66770}" dt="2024-03-26T16:05:44.379" v="1808" actId="27636"/>
          <ac:spMkLst>
            <pc:docMk/>
            <pc:sldMk cId="0" sldId="313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47:24.169" v="2661" actId="1076"/>
          <ac:spMkLst>
            <pc:docMk/>
            <pc:sldMk cId="0" sldId="313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3"/>
            <ac:spMk id="5" creationId="{C206A122-C151-33E3-82CE-4C35FE11D26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3"/>
            <ac:spMk id="6" creationId="{10891A71-9A16-8A50-B8EE-96434A9F71E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3"/>
            <ac:spMk id="7" creationId="{A814E33A-11D4-45D9-F8EE-CF24DC50F44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3"/>
            <ac:spMk id="8" creationId="{F15827C1-39B4-A785-D958-6B336D02F23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3"/>
            <ac:spMk id="9" creationId="{B617AF0E-DA07-DB5A-1393-127E84EF5814}"/>
          </ac:spMkLst>
        </pc:spChg>
        <pc:spChg chg="add del mod ord">
          <ac:chgData name="Denis Shashurin" userId="1f88d3ce49659046" providerId="LiveId" clId="{E317E14E-D6BD-4488-87E2-D926D0A66770}" dt="2024-03-26T16:47:21.050" v="2660" actId="478"/>
          <ac:spMkLst>
            <pc:docMk/>
            <pc:sldMk cId="0" sldId="313"/>
            <ac:spMk id="10" creationId="{925505DC-505E-6AEB-D687-9C5FB40A0813}"/>
          </ac:spMkLst>
        </pc:spChg>
        <pc:picChg chg="add mod">
          <ac:chgData name="Denis Shashurin" userId="1f88d3ce49659046" providerId="LiveId" clId="{E317E14E-D6BD-4488-87E2-D926D0A66770}" dt="2024-03-26T17:02:29.553" v="2830"/>
          <ac:picMkLst>
            <pc:docMk/>
            <pc:sldMk cId="0" sldId="313"/>
            <ac:picMk id="11" creationId="{E3E4D885-6AB4-C381-31FA-E444BC6EDD27}"/>
          </ac:picMkLst>
        </pc:picChg>
        <pc:picChg chg="add mod">
          <ac:chgData name="Denis Shashurin" userId="1f88d3ce49659046" providerId="LiveId" clId="{E317E14E-D6BD-4488-87E2-D926D0A66770}" dt="2024-03-26T17:02:29.553" v="2830"/>
          <ac:picMkLst>
            <pc:docMk/>
            <pc:sldMk cId="0" sldId="313"/>
            <ac:picMk id="12" creationId="{9D822119-3002-8773-4AE4-1C351AF58E30}"/>
          </ac:picMkLst>
        </pc:picChg>
      </pc:sldChg>
      <pc:sldChg chg="del">
        <pc:chgData name="Denis Shashurin" userId="1f88d3ce49659046" providerId="LiveId" clId="{E317E14E-D6BD-4488-87E2-D926D0A66770}" dt="2024-03-24T07:43:55.257" v="954" actId="47"/>
        <pc:sldMkLst>
          <pc:docMk/>
          <pc:sldMk cId="4269296719" sldId="313"/>
        </pc:sldMkLst>
      </pc:sldChg>
      <pc:sldChg chg="modSp mod">
        <pc:chgData name="Denis Shashurin" userId="1f88d3ce49659046" providerId="LiveId" clId="{E317E14E-D6BD-4488-87E2-D926D0A66770}" dt="2024-03-24T08:17:48.790" v="1486" actId="6549"/>
        <pc:sldMkLst>
          <pc:docMk/>
          <pc:sldMk cId="2029676726" sldId="314"/>
        </pc:sldMkLst>
        <pc:spChg chg="mod">
          <ac:chgData name="Denis Shashurin" userId="1f88d3ce49659046" providerId="LiveId" clId="{E317E14E-D6BD-4488-87E2-D926D0A66770}" dt="2024-03-24T07:53:41.612" v="1017" actId="20577"/>
          <ac:spMkLst>
            <pc:docMk/>
            <pc:sldMk cId="2029676726" sldId="314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48.790" v="1486" actId="6549"/>
          <ac:spMkLst>
            <pc:docMk/>
            <pc:sldMk cId="2029676726" sldId="314"/>
            <ac:spMk id="10" creationId="{D2186069-FC8E-433D-9BB4-942220CE8CFB}"/>
          </ac:spMkLst>
        </pc:spChg>
      </pc:sldChg>
      <pc:sldChg chg="addSp delSp modSp del mod chgLayout">
        <pc:chgData name="Denis Shashurin" userId="1f88d3ce49659046" providerId="LiveId" clId="{E317E14E-D6BD-4488-87E2-D926D0A66770}" dt="2024-03-26T17:02:21.840" v="2827"/>
        <pc:sldMkLst>
          <pc:docMk/>
          <pc:sldMk cId="0" sldId="315"/>
        </pc:sldMkLst>
        <pc:spChg chg="mod ord">
          <ac:chgData name="Denis Shashurin" userId="1f88d3ce49659046" providerId="LiveId" clId="{E317E14E-D6BD-4488-87E2-D926D0A66770}" dt="2024-03-26T16:05:44.370" v="1806" actId="27636"/>
          <ac:spMkLst>
            <pc:docMk/>
            <pc:sldMk cId="0" sldId="315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5"/>
            <ac:spMk id="3" creationId="{A0A0EE91-5C93-95FB-1505-1E55E563A4CC}"/>
          </ac:spMkLst>
        </pc:spChg>
        <pc:spChg chg="mod">
          <ac:chgData name="Denis Shashurin" userId="1f88d3ce49659046" providerId="LiveId" clId="{E317E14E-D6BD-4488-87E2-D926D0A66770}" dt="2024-03-26T16:45:48.593" v="2590" actId="1076"/>
          <ac:spMkLst>
            <pc:docMk/>
            <pc:sldMk cId="0" sldId="315"/>
            <ac:spMk id="5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5"/>
            <ac:spMk id="6" creationId="{C2CFAE0E-834B-D13F-AA74-8487A39FAB91}"/>
          </ac:spMkLst>
        </pc:spChg>
        <pc:spChg chg="mod ord">
          <ac:chgData name="Denis Shashurin" userId="1f88d3ce49659046" providerId="LiveId" clId="{E317E14E-D6BD-4488-87E2-D926D0A66770}" dt="2024-03-26T16:46:21.013" v="2645" actId="5793"/>
          <ac:spMkLst>
            <pc:docMk/>
            <pc:sldMk cId="0" sldId="315"/>
            <ac:spMk id="7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5"/>
            <ac:spMk id="8" creationId="{150B60A1-9FE9-F6F8-A7FF-7ECDD110539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5"/>
            <ac:spMk id="9" creationId="{DA7AA7D7-B13C-9133-B85B-87AD30FFE3B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5"/>
            <ac:spMk id="10" creationId="{8371DDC0-E1B3-1E22-0789-37D5EA0A3788}"/>
          </ac:spMkLst>
        </pc:spChg>
        <pc:spChg chg="add del mod ord">
          <ac:chgData name="Denis Shashurin" userId="1f88d3ce49659046" providerId="LiveId" clId="{E317E14E-D6BD-4488-87E2-D926D0A66770}" dt="2024-03-26T16:31:28.428" v="2586" actId="478"/>
          <ac:spMkLst>
            <pc:docMk/>
            <pc:sldMk cId="0" sldId="315"/>
            <ac:spMk id="11" creationId="{F87453FD-DC77-9B54-6F4C-01D7758DCD5F}"/>
          </ac:spMkLst>
        </pc:spChg>
        <pc:picChg chg="del">
          <ac:chgData name="Denis Shashurin" userId="1f88d3ce49659046" providerId="LiveId" clId="{E317E14E-D6BD-4488-87E2-D926D0A66770}" dt="2024-03-26T16:31:27.314" v="2585" actId="478"/>
          <ac:picMkLst>
            <pc:docMk/>
            <pc:sldMk cId="0" sldId="315"/>
            <ac:picMk id="4" creationId="{00000000-0000-0000-0000-000000000000}"/>
          </ac:picMkLst>
        </pc:picChg>
        <pc:picChg chg="add mod">
          <ac:chgData name="Denis Shashurin" userId="1f88d3ce49659046" providerId="LiveId" clId="{E317E14E-D6BD-4488-87E2-D926D0A66770}" dt="2024-03-26T17:02:21.840" v="2827"/>
          <ac:picMkLst>
            <pc:docMk/>
            <pc:sldMk cId="0" sldId="315"/>
            <ac:picMk id="12" creationId="{2306F597-C0EC-3B7A-C303-710AF389627C}"/>
          </ac:picMkLst>
        </pc:picChg>
        <pc:picChg chg="add mod">
          <ac:chgData name="Denis Shashurin" userId="1f88d3ce49659046" providerId="LiveId" clId="{E317E14E-D6BD-4488-87E2-D926D0A66770}" dt="2024-03-26T17:02:21.840" v="2827"/>
          <ac:picMkLst>
            <pc:docMk/>
            <pc:sldMk cId="0" sldId="315"/>
            <ac:picMk id="13" creationId="{DB34873E-D524-2363-9D36-E8E50D891CE8}"/>
          </ac:picMkLst>
        </pc:picChg>
      </pc:sldChg>
      <pc:sldChg chg="addSp delSp modSp mod">
        <pc:chgData name="Denis Shashurin" userId="1f88d3ce49659046" providerId="LiveId" clId="{E317E14E-D6BD-4488-87E2-D926D0A66770}" dt="2024-03-25T12:14:19.118" v="1732" actId="1076"/>
        <pc:sldMkLst>
          <pc:docMk/>
          <pc:sldMk cId="3200180081" sldId="316"/>
        </pc:sldMkLst>
        <pc:spChg chg="add del mod">
          <ac:chgData name="Denis Shashurin" userId="1f88d3ce49659046" providerId="LiveId" clId="{E317E14E-D6BD-4488-87E2-D926D0A66770}" dt="2024-03-25T10:44:32.049" v="1490" actId="478"/>
          <ac:spMkLst>
            <pc:docMk/>
            <pc:sldMk cId="3200180081" sldId="316"/>
            <ac:spMk id="6" creationId="{03A87F6B-CD32-4519-DDAA-28C1F207565D}"/>
          </ac:spMkLst>
        </pc:spChg>
        <pc:spChg chg="mod">
          <ac:chgData name="Denis Shashurin" userId="1f88d3ce49659046" providerId="LiveId" clId="{E317E14E-D6BD-4488-87E2-D926D0A66770}" dt="2024-03-25T10:50:00.865" v="1551" actId="6549"/>
          <ac:spMkLst>
            <pc:docMk/>
            <pc:sldMk cId="3200180081" sldId="316"/>
            <ac:spMk id="7" creationId="{3AFD26C5-BE63-5E00-8EFE-FDC98C508ECE}"/>
          </ac:spMkLst>
        </pc:spChg>
        <pc:spChg chg="mod">
          <ac:chgData name="Denis Shashurin" userId="1f88d3ce49659046" providerId="LiveId" clId="{E317E14E-D6BD-4488-87E2-D926D0A66770}" dt="2024-03-24T08:04:53.340" v="1294" actId="20577"/>
          <ac:spMkLst>
            <pc:docMk/>
            <pc:sldMk cId="3200180081" sldId="316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55.602" v="1488"/>
          <ac:spMkLst>
            <pc:docMk/>
            <pc:sldMk cId="3200180081" sldId="316"/>
            <ac:spMk id="10" creationId="{D2186069-FC8E-433D-9BB4-942220CE8CFB}"/>
          </ac:spMkLst>
        </pc:spChg>
        <pc:spChg chg="mod">
          <ac:chgData name="Denis Shashurin" userId="1f88d3ce49659046" providerId="LiveId" clId="{E317E14E-D6BD-4488-87E2-D926D0A66770}" dt="2024-03-25T10:51:57.990" v="1716" actId="20577"/>
          <ac:spMkLst>
            <pc:docMk/>
            <pc:sldMk cId="3200180081" sldId="316"/>
            <ac:spMk id="13" creationId="{F6DB9C8B-5607-433A-F768-FE570C06FF0B}"/>
          </ac:spMkLst>
        </pc:spChg>
        <pc:spChg chg="add mod">
          <ac:chgData name="Denis Shashurin" userId="1f88d3ce49659046" providerId="LiveId" clId="{E317E14E-D6BD-4488-87E2-D926D0A66770}" dt="2024-03-25T12:14:19.118" v="1732" actId="1076"/>
          <ac:spMkLst>
            <pc:docMk/>
            <pc:sldMk cId="3200180081" sldId="316"/>
            <ac:spMk id="16" creationId="{02D881D0-AFC5-5922-BFBA-3F8407CB4F19}"/>
          </ac:spMkLst>
        </pc:spChg>
        <pc:spChg chg="mod">
          <ac:chgData name="Denis Shashurin" userId="1f88d3ce49659046" providerId="LiveId" clId="{E317E14E-D6BD-4488-87E2-D926D0A66770}" dt="2024-03-24T07:58:32.108" v="1212" actId="20577"/>
          <ac:spMkLst>
            <pc:docMk/>
            <pc:sldMk cId="3200180081" sldId="316"/>
            <ac:spMk id="20" creationId="{FD6371AA-907A-6CC4-8BDA-F2259FD0459D}"/>
          </ac:spMkLst>
        </pc:spChg>
        <pc:graphicFrameChg chg="add mod">
          <ac:chgData name="Denis Shashurin" userId="1f88d3ce49659046" providerId="LiveId" clId="{E317E14E-D6BD-4488-87E2-D926D0A66770}" dt="2024-03-25T10:44:33.865" v="1493"/>
          <ac:graphicFrameMkLst>
            <pc:docMk/>
            <pc:sldMk cId="3200180081" sldId="316"/>
            <ac:graphicFrameMk id="8" creationId="{D085A07F-CE34-C672-0FB9-2FD791F1A953}"/>
          </ac:graphicFrameMkLst>
        </pc:graphicFrameChg>
        <pc:picChg chg="mod">
          <ac:chgData name="Denis Shashurin" userId="1f88d3ce49659046" providerId="LiveId" clId="{E317E14E-D6BD-4488-87E2-D926D0A66770}" dt="2024-03-24T07:57:43.293" v="1170" actId="14100"/>
          <ac:picMkLst>
            <pc:docMk/>
            <pc:sldMk cId="3200180081" sldId="316"/>
            <ac:picMk id="5" creationId="{A22D3B54-DB79-0EA5-FFA5-A67C31FC8B2B}"/>
          </ac:picMkLst>
        </pc:picChg>
        <pc:picChg chg="add del mod">
          <ac:chgData name="Denis Shashurin" userId="1f88d3ce49659046" providerId="LiveId" clId="{E317E14E-D6BD-4488-87E2-D926D0A66770}" dt="2024-03-25T10:48:21.877" v="1524" actId="478"/>
          <ac:picMkLst>
            <pc:docMk/>
            <pc:sldMk cId="3200180081" sldId="316"/>
            <ac:picMk id="12" creationId="{691F1E30-00A6-7CB2-FA9D-F5EE9098295E}"/>
          </ac:picMkLst>
        </pc:picChg>
        <pc:picChg chg="add del mod">
          <ac:chgData name="Denis Shashurin" userId="1f88d3ce49659046" providerId="LiveId" clId="{E317E14E-D6BD-4488-87E2-D926D0A66770}" dt="2024-03-25T10:48:21.397" v="1523" actId="478"/>
          <ac:picMkLst>
            <pc:docMk/>
            <pc:sldMk cId="3200180081" sldId="316"/>
            <ac:picMk id="15" creationId="{95AB1807-685C-3993-D50C-8A81A940CCFE}"/>
          </ac:picMkLst>
        </pc:picChg>
      </pc:sldChg>
      <pc:sldChg chg="addSp delSp modSp mod">
        <pc:chgData name="Denis Shashurin" userId="1f88d3ce49659046" providerId="LiveId" clId="{E317E14E-D6BD-4488-87E2-D926D0A66770}" dt="2024-03-25T10:49:14.174" v="1537" actId="478"/>
        <pc:sldMkLst>
          <pc:docMk/>
          <pc:sldMk cId="611492131" sldId="317"/>
        </pc:sldMkLst>
        <pc:spChg chg="mod">
          <ac:chgData name="Denis Shashurin" userId="1f88d3ce49659046" providerId="LiveId" clId="{E317E14E-D6BD-4488-87E2-D926D0A66770}" dt="2024-03-24T07:55:59.596" v="1063" actId="20577"/>
          <ac:spMkLst>
            <pc:docMk/>
            <pc:sldMk cId="611492131" sldId="317"/>
            <ac:spMk id="7" creationId="{3AFD26C5-BE63-5E00-8EFE-FDC98C508ECE}"/>
          </ac:spMkLst>
        </pc:spChg>
        <pc:spChg chg="mod">
          <ac:chgData name="Denis Shashurin" userId="1f88d3ce49659046" providerId="LiveId" clId="{E317E14E-D6BD-4488-87E2-D926D0A66770}" dt="2024-03-24T08:04:56.643" v="1296" actId="6549"/>
          <ac:spMkLst>
            <pc:docMk/>
            <pc:sldMk cId="611492131" sldId="317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58.854" v="1489"/>
          <ac:spMkLst>
            <pc:docMk/>
            <pc:sldMk cId="611492131" sldId="317"/>
            <ac:spMk id="10" creationId="{D2186069-FC8E-433D-9BB4-942220CE8CFB}"/>
          </ac:spMkLst>
        </pc:spChg>
        <pc:spChg chg="add del mod">
          <ac:chgData name="Denis Shashurin" userId="1f88d3ce49659046" providerId="LiveId" clId="{E317E14E-D6BD-4488-87E2-D926D0A66770}" dt="2024-03-25T10:49:14.174" v="1537" actId="478"/>
          <ac:spMkLst>
            <pc:docMk/>
            <pc:sldMk cId="611492131" sldId="317"/>
            <ac:spMk id="12" creationId="{15BD5AEF-487F-7B85-9FE5-A62C4AE937CB}"/>
          </ac:spMkLst>
        </pc:spChg>
        <pc:spChg chg="mod">
          <ac:chgData name="Denis Shashurin" userId="1f88d3ce49659046" providerId="LiveId" clId="{E317E14E-D6BD-4488-87E2-D926D0A66770}" dt="2024-03-24T07:55:48.039" v="1062" actId="14100"/>
          <ac:spMkLst>
            <pc:docMk/>
            <pc:sldMk cId="611492131" sldId="317"/>
            <ac:spMk id="13" creationId="{F6DB9C8B-5607-433A-F768-FE570C06FF0B}"/>
          </ac:spMkLst>
        </pc:spChg>
        <pc:spChg chg="mod">
          <ac:chgData name="Denis Shashurin" userId="1f88d3ce49659046" providerId="LiveId" clId="{E317E14E-D6BD-4488-87E2-D926D0A66770}" dt="2024-03-24T07:56:07.538" v="1068" actId="20577"/>
          <ac:spMkLst>
            <pc:docMk/>
            <pc:sldMk cId="611492131" sldId="317"/>
            <ac:spMk id="20" creationId="{FD6371AA-907A-6CC4-8BDA-F2259FD0459D}"/>
          </ac:spMkLst>
        </pc:spChg>
        <pc:picChg chg="mod">
          <ac:chgData name="Denis Shashurin" userId="1f88d3ce49659046" providerId="LiveId" clId="{E317E14E-D6BD-4488-87E2-D926D0A66770}" dt="2024-03-24T07:55:28.742" v="1034" actId="1076"/>
          <ac:picMkLst>
            <pc:docMk/>
            <pc:sldMk cId="611492131" sldId="317"/>
            <ac:picMk id="6" creationId="{F2372398-E7E9-BF45-CD5D-3D223D4E1CED}"/>
          </ac:picMkLst>
        </pc:picChg>
        <pc:picChg chg="add del mod modCrop">
          <ac:chgData name="Denis Shashurin" userId="1f88d3ce49659046" providerId="LiveId" clId="{E317E14E-D6BD-4488-87E2-D926D0A66770}" dt="2024-03-25T10:49:12.654" v="1536" actId="478"/>
          <ac:picMkLst>
            <pc:docMk/>
            <pc:sldMk cId="611492131" sldId="317"/>
            <ac:picMk id="8" creationId="{C930E8AF-46A8-016A-9053-52BBC92D4BAC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41.866" v="2835"/>
        <pc:sldMkLst>
          <pc:docMk/>
          <pc:sldMk cId="0" sldId="318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318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8"/>
            <ac:spMk id="3" creationId="{DA1A10F6-C163-2444-1595-B12083D2BE69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8"/>
            <ac:spMk id="6" creationId="{11B458DB-C86E-3D99-9365-21C34798B1DA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8"/>
            <ac:spMk id="7" creationId="{D79C5D03-0AA7-7C52-6F3C-A6DE8956793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8"/>
            <ac:spMk id="8" creationId="{B6CF89EE-A39F-74BD-30F0-47397B93498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18"/>
            <ac:spMk id="9" creationId="{6E5FA06B-3588-F6C7-EAB1-B8EDDDD0D7CD}"/>
          </ac:spMkLst>
        </pc:spChg>
        <pc:picChg chg="mod ord">
          <ac:chgData name="Denis Shashurin" userId="1f88d3ce49659046" providerId="LiveId" clId="{E317E14E-D6BD-4488-87E2-D926D0A66770}" dt="2024-03-26T16:47:41.179" v="2712" actId="1038"/>
          <ac:picMkLst>
            <pc:docMk/>
            <pc:sldMk cId="0" sldId="318"/>
            <ac:picMk id="4" creationId="{00000000-0000-0000-0000-000000000000}"/>
          </ac:picMkLst>
        </pc:picChg>
        <pc:picChg chg="add mod">
          <ac:chgData name="Denis Shashurin" userId="1f88d3ce49659046" providerId="LiveId" clId="{E317E14E-D6BD-4488-87E2-D926D0A66770}" dt="2024-03-26T17:02:41.866" v="2835"/>
          <ac:picMkLst>
            <pc:docMk/>
            <pc:sldMk cId="0" sldId="318"/>
            <ac:picMk id="10" creationId="{22DE4859-85D8-43EA-563E-6D3000560AE5}"/>
          </ac:picMkLst>
        </pc:picChg>
        <pc:picChg chg="add mod">
          <ac:chgData name="Denis Shashurin" userId="1f88d3ce49659046" providerId="LiveId" clId="{E317E14E-D6BD-4488-87E2-D926D0A66770}" dt="2024-03-26T17:02:41.866" v="2835"/>
          <ac:picMkLst>
            <pc:docMk/>
            <pc:sldMk cId="0" sldId="318"/>
            <ac:picMk id="11" creationId="{0F04DC1E-3D50-5E72-F077-85F6604C0AF7}"/>
          </ac:picMkLst>
        </pc:picChg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1625485517" sldId="318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293627779" sldId="319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3718476583" sldId="320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4093587968" sldId="322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2976656558" sldId="323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1622613329" sldId="324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2685748339" sldId="325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1581258231" sldId="326"/>
        </pc:sldMkLst>
      </pc:sldChg>
      <pc:sldChg chg="del">
        <pc:chgData name="Denis Shashurin" userId="1f88d3ce49659046" providerId="LiveId" clId="{E317E14E-D6BD-4488-87E2-D926D0A66770}" dt="2024-03-24T07:47:24.166" v="962" actId="47"/>
        <pc:sldMkLst>
          <pc:docMk/>
          <pc:sldMk cId="2370100472" sldId="327"/>
        </pc:sldMkLst>
      </pc:sldChg>
      <pc:sldChg chg="addSp delSp modSp new mod ord modTransition">
        <pc:chgData name="Denis Shashurin" userId="1f88d3ce49659046" providerId="LiveId" clId="{E317E14E-D6BD-4488-87E2-D926D0A66770}" dt="2024-03-24T08:17:05.604" v="1474" actId="20577"/>
        <pc:sldMkLst>
          <pc:docMk/>
          <pc:sldMk cId="3250319394" sldId="328"/>
        </pc:sldMkLst>
        <pc:spChg chg="mod">
          <ac:chgData name="Denis Shashurin" userId="1f88d3ce49659046" providerId="LiveId" clId="{E317E14E-D6BD-4488-87E2-D926D0A66770}" dt="2024-03-24T08:15:34.760" v="1446" actId="14100"/>
          <ac:spMkLst>
            <pc:docMk/>
            <pc:sldMk cId="3250319394" sldId="328"/>
            <ac:spMk id="2" creationId="{1F42AA80-8B29-A58A-CBC4-BC179615D9DD}"/>
          </ac:spMkLst>
        </pc:spChg>
        <pc:spChg chg="mod">
          <ac:chgData name="Denis Shashurin" userId="1f88d3ce49659046" providerId="LiveId" clId="{E317E14E-D6BD-4488-87E2-D926D0A66770}" dt="2024-03-24T06:59:48.454" v="449" actId="1035"/>
          <ac:spMkLst>
            <pc:docMk/>
            <pc:sldMk cId="3250319394" sldId="328"/>
            <ac:spMk id="3" creationId="{A7E80391-2464-B7A3-4E1C-58D9EB3A4CEC}"/>
          </ac:spMkLst>
        </pc:spChg>
        <pc:spChg chg="mod">
          <ac:chgData name="Denis Shashurin" userId="1f88d3ce49659046" providerId="LiveId" clId="{E317E14E-D6BD-4488-87E2-D926D0A66770}" dt="2024-03-24T06:59:48.454" v="449" actId="1035"/>
          <ac:spMkLst>
            <pc:docMk/>
            <pc:sldMk cId="3250319394" sldId="328"/>
            <ac:spMk id="4" creationId="{3EBC5C3A-199B-E6B7-D981-044D486F94C2}"/>
          </ac:spMkLst>
        </pc:spChg>
        <pc:spChg chg="mod">
          <ac:chgData name="Denis Shashurin" userId="1f88d3ce49659046" providerId="LiveId" clId="{E317E14E-D6BD-4488-87E2-D926D0A66770}" dt="2024-03-24T06:59:48.454" v="449" actId="1035"/>
          <ac:spMkLst>
            <pc:docMk/>
            <pc:sldMk cId="3250319394" sldId="328"/>
            <ac:spMk id="5" creationId="{3E31EED4-D06C-6169-BE40-56F8555AAF92}"/>
          </ac:spMkLst>
        </pc:spChg>
        <pc:spChg chg="mod">
          <ac:chgData name="Denis Shashurin" userId="1f88d3ce49659046" providerId="LiveId" clId="{E317E14E-D6BD-4488-87E2-D926D0A66770}" dt="2024-03-24T06:59:48.454" v="449" actId="1035"/>
          <ac:spMkLst>
            <pc:docMk/>
            <pc:sldMk cId="3250319394" sldId="328"/>
            <ac:spMk id="6" creationId="{3BDA41D1-2B63-9769-E317-0C979BCADACA}"/>
          </ac:spMkLst>
        </pc:spChg>
        <pc:spChg chg="mod">
          <ac:chgData name="Denis Shashurin" userId="1f88d3ce49659046" providerId="LiveId" clId="{E317E14E-D6BD-4488-87E2-D926D0A66770}" dt="2024-03-24T06:59:48.454" v="449" actId="1035"/>
          <ac:spMkLst>
            <pc:docMk/>
            <pc:sldMk cId="3250319394" sldId="328"/>
            <ac:spMk id="7" creationId="{03618956-A0FA-17DB-27E6-7A70ECFFA942}"/>
          </ac:spMkLst>
        </pc:spChg>
        <pc:spChg chg="mod">
          <ac:chgData name="Denis Shashurin" userId="1f88d3ce49659046" providerId="LiveId" clId="{E317E14E-D6BD-4488-87E2-D926D0A66770}" dt="2024-03-24T06:59:48.454" v="449" actId="1035"/>
          <ac:spMkLst>
            <pc:docMk/>
            <pc:sldMk cId="3250319394" sldId="328"/>
            <ac:spMk id="8" creationId="{95466817-0020-79F5-4D50-3BF717E09078}"/>
          </ac:spMkLst>
        </pc:spChg>
        <pc:spChg chg="mod">
          <ac:chgData name="Denis Shashurin" userId="1f88d3ce49659046" providerId="LiveId" clId="{E317E14E-D6BD-4488-87E2-D926D0A66770}" dt="2024-03-24T07:52:39.137" v="967" actId="20577"/>
          <ac:spMkLst>
            <pc:docMk/>
            <pc:sldMk cId="3250319394" sldId="328"/>
            <ac:spMk id="9" creationId="{985368A8-D4E3-B30C-5D94-733279144E65}"/>
          </ac:spMkLst>
        </pc:spChg>
        <pc:spChg chg="mod">
          <ac:chgData name="Denis Shashurin" userId="1f88d3ce49659046" providerId="LiveId" clId="{E317E14E-D6BD-4488-87E2-D926D0A66770}" dt="2024-03-24T08:17:05.604" v="1474" actId="20577"/>
          <ac:spMkLst>
            <pc:docMk/>
            <pc:sldMk cId="3250319394" sldId="328"/>
            <ac:spMk id="10" creationId="{8C25DF40-55F0-EA34-6C3E-7DCAA064E9DB}"/>
          </ac:spMkLst>
        </pc:spChg>
        <pc:spChg chg="mod">
          <ac:chgData name="Denis Shashurin" userId="1f88d3ce49659046" providerId="LiveId" clId="{E317E14E-D6BD-4488-87E2-D926D0A66770}" dt="2024-03-24T06:39:59.790" v="28"/>
          <ac:spMkLst>
            <pc:docMk/>
            <pc:sldMk cId="3250319394" sldId="328"/>
            <ac:spMk id="15" creationId="{1C569255-F5A1-CCFF-1362-841590976CD5}"/>
          </ac:spMkLst>
        </pc:spChg>
        <pc:grpChg chg="add del mod">
          <ac:chgData name="Denis Shashurin" userId="1f88d3ce49659046" providerId="LiveId" clId="{E317E14E-D6BD-4488-87E2-D926D0A66770}" dt="2024-03-24T06:40:27.715" v="33" actId="478"/>
          <ac:grpSpMkLst>
            <pc:docMk/>
            <pc:sldMk cId="3250319394" sldId="328"/>
            <ac:grpSpMk id="13" creationId="{CDAEE5D2-706B-B0F2-1A4D-BD1F2454A2A9}"/>
          </ac:grpSpMkLst>
        </pc:grpChg>
        <pc:picChg chg="add mod">
          <ac:chgData name="Denis Shashurin" userId="1f88d3ce49659046" providerId="LiveId" clId="{E317E14E-D6BD-4488-87E2-D926D0A66770}" dt="2024-03-24T06:59:48.454" v="449" actId="1035"/>
          <ac:picMkLst>
            <pc:docMk/>
            <pc:sldMk cId="3250319394" sldId="328"/>
            <ac:picMk id="12" creationId="{9F28CE0C-9CF7-0645-173E-A378C7C97468}"/>
          </ac:picMkLst>
        </pc:picChg>
        <pc:picChg chg="mod">
          <ac:chgData name="Denis Shashurin" userId="1f88d3ce49659046" providerId="LiveId" clId="{E317E14E-D6BD-4488-87E2-D926D0A66770}" dt="2024-03-24T06:39:59.790" v="28"/>
          <ac:picMkLst>
            <pc:docMk/>
            <pc:sldMk cId="3250319394" sldId="328"/>
            <ac:picMk id="14" creationId="{61464014-3A12-2560-C6FE-AE3CE785B1FB}"/>
          </ac:picMkLst>
        </pc:picChg>
        <pc:picChg chg="add del mod">
          <ac:chgData name="Denis Shashurin" userId="1f88d3ce49659046" providerId="LiveId" clId="{E317E14E-D6BD-4488-87E2-D926D0A66770}" dt="2024-03-24T06:40:35.840" v="35" actId="478"/>
          <ac:picMkLst>
            <pc:docMk/>
            <pc:sldMk cId="3250319394" sldId="328"/>
            <ac:picMk id="16" creationId="{7219413E-34B4-172F-A2E2-2CDD95DC0B14}"/>
          </ac:picMkLst>
        </pc:picChg>
        <pc:picChg chg="add mod">
          <ac:chgData name="Denis Shashurin" userId="1f88d3ce49659046" providerId="LiveId" clId="{E317E14E-D6BD-4488-87E2-D926D0A66770}" dt="2024-03-24T06:59:48.454" v="449" actId="1035"/>
          <ac:picMkLst>
            <pc:docMk/>
            <pc:sldMk cId="3250319394" sldId="328"/>
            <ac:picMk id="17" creationId="{B90D0FF4-A4D5-D265-61D2-1A6CEF7474D4}"/>
          </ac:picMkLst>
        </pc:picChg>
        <pc:picChg chg="add mod">
          <ac:chgData name="Denis Shashurin" userId="1f88d3ce49659046" providerId="LiveId" clId="{E317E14E-D6BD-4488-87E2-D926D0A66770}" dt="2024-03-24T06:59:48.454" v="449" actId="1035"/>
          <ac:picMkLst>
            <pc:docMk/>
            <pc:sldMk cId="3250319394" sldId="328"/>
            <ac:picMk id="18" creationId="{90111BB7-2154-1252-690C-B11F2D9C2281}"/>
          </ac:picMkLst>
        </pc:picChg>
        <pc:picChg chg="add mod">
          <ac:chgData name="Denis Shashurin" userId="1f88d3ce49659046" providerId="LiveId" clId="{E317E14E-D6BD-4488-87E2-D926D0A66770}" dt="2024-03-24T06:43:02.280" v="73"/>
          <ac:picMkLst>
            <pc:docMk/>
            <pc:sldMk cId="3250319394" sldId="328"/>
            <ac:picMk id="19" creationId="{1FCD4EF4-92F0-3D85-9363-F9A0B06974B2}"/>
          </ac:picMkLst>
        </pc:picChg>
        <pc:picChg chg="add mod">
          <ac:chgData name="Denis Shashurin" userId="1f88d3ce49659046" providerId="LiveId" clId="{E317E14E-D6BD-4488-87E2-D926D0A66770}" dt="2024-03-24T06:57:16.184" v="353"/>
          <ac:picMkLst>
            <pc:docMk/>
            <pc:sldMk cId="3250319394" sldId="328"/>
            <ac:picMk id="20" creationId="{83E2B886-7C3C-5D35-1ACE-70DE91E09FE1}"/>
          </ac:picMkLst>
        </pc:picChg>
        <pc:picChg chg="add mod">
          <ac:chgData name="Denis Shashurin" userId="1f88d3ce49659046" providerId="LiveId" clId="{E317E14E-D6BD-4488-87E2-D926D0A66770}" dt="2024-03-24T06:57:16.184" v="353"/>
          <ac:picMkLst>
            <pc:docMk/>
            <pc:sldMk cId="3250319394" sldId="328"/>
            <ac:picMk id="21" creationId="{1AE66382-86E7-81B8-5903-C997F216F2E6}"/>
          </ac:picMkLst>
        </pc:picChg>
      </pc:sldChg>
      <pc:sldChg chg="addSp delSp modSp add mod">
        <pc:chgData name="Denis Shashurin" userId="1f88d3ce49659046" providerId="LiveId" clId="{E317E14E-D6BD-4488-87E2-D926D0A66770}" dt="2024-03-24T08:17:11.229" v="1475"/>
        <pc:sldMkLst>
          <pc:docMk/>
          <pc:sldMk cId="1681539286" sldId="329"/>
        </pc:sldMkLst>
        <pc:spChg chg="mod">
          <ac:chgData name="Denis Shashurin" userId="1f88d3ce49659046" providerId="LiveId" clId="{E317E14E-D6BD-4488-87E2-D926D0A66770}" dt="2024-03-24T07:43:37.766" v="952" actId="120"/>
          <ac:spMkLst>
            <pc:docMk/>
            <pc:sldMk cId="1681539286" sldId="329"/>
            <ac:spMk id="2" creationId="{1F42AA80-8B29-A58A-CBC4-BC179615D9DD}"/>
          </ac:spMkLst>
        </pc:spChg>
        <pc:spChg chg="del">
          <ac:chgData name="Denis Shashurin" userId="1f88d3ce49659046" providerId="LiveId" clId="{E317E14E-D6BD-4488-87E2-D926D0A66770}" dt="2024-03-24T06:48:25.151" v="190" actId="478"/>
          <ac:spMkLst>
            <pc:docMk/>
            <pc:sldMk cId="1681539286" sldId="329"/>
            <ac:spMk id="3" creationId="{A7E80391-2464-B7A3-4E1C-58D9EB3A4CEC}"/>
          </ac:spMkLst>
        </pc:spChg>
        <pc:spChg chg="del">
          <ac:chgData name="Denis Shashurin" userId="1f88d3ce49659046" providerId="LiveId" clId="{E317E14E-D6BD-4488-87E2-D926D0A66770}" dt="2024-03-24T06:48:26.135" v="191" actId="478"/>
          <ac:spMkLst>
            <pc:docMk/>
            <pc:sldMk cId="1681539286" sldId="329"/>
            <ac:spMk id="4" creationId="{3EBC5C3A-199B-E6B7-D981-044D486F94C2}"/>
          </ac:spMkLst>
        </pc:spChg>
        <pc:spChg chg="del mod">
          <ac:chgData name="Denis Shashurin" userId="1f88d3ce49659046" providerId="LiveId" clId="{E317E14E-D6BD-4488-87E2-D926D0A66770}" dt="2024-03-24T06:48:33.068" v="195" actId="478"/>
          <ac:spMkLst>
            <pc:docMk/>
            <pc:sldMk cId="1681539286" sldId="329"/>
            <ac:spMk id="5" creationId="{3E31EED4-D06C-6169-BE40-56F8555AAF92}"/>
          </ac:spMkLst>
        </pc:spChg>
        <pc:spChg chg="del mod">
          <ac:chgData name="Denis Shashurin" userId="1f88d3ce49659046" providerId="LiveId" clId="{E317E14E-D6BD-4488-87E2-D926D0A66770}" dt="2024-03-24T06:48:36.055" v="196" actId="478"/>
          <ac:spMkLst>
            <pc:docMk/>
            <pc:sldMk cId="1681539286" sldId="329"/>
            <ac:spMk id="6" creationId="{3BDA41D1-2B63-9769-E317-0C979BCADACA}"/>
          </ac:spMkLst>
        </pc:spChg>
        <pc:spChg chg="del mod">
          <ac:chgData name="Denis Shashurin" userId="1f88d3ce49659046" providerId="LiveId" clId="{E317E14E-D6BD-4488-87E2-D926D0A66770}" dt="2024-03-24T06:48:27.776" v="192" actId="478"/>
          <ac:spMkLst>
            <pc:docMk/>
            <pc:sldMk cId="1681539286" sldId="329"/>
            <ac:spMk id="7" creationId="{03618956-A0FA-17DB-27E6-7A70ECFFA942}"/>
          </ac:spMkLst>
        </pc:spChg>
        <pc:spChg chg="del mod">
          <ac:chgData name="Denis Shashurin" userId="1f88d3ce49659046" providerId="LiveId" clId="{E317E14E-D6BD-4488-87E2-D926D0A66770}" dt="2024-03-24T06:48:28.793" v="193" actId="478"/>
          <ac:spMkLst>
            <pc:docMk/>
            <pc:sldMk cId="1681539286" sldId="329"/>
            <ac:spMk id="8" creationId="{95466817-0020-79F5-4D50-3BF717E09078}"/>
          </ac:spMkLst>
        </pc:spChg>
        <pc:spChg chg="mod">
          <ac:chgData name="Denis Shashurin" userId="1f88d3ce49659046" providerId="LiveId" clId="{E317E14E-D6BD-4488-87E2-D926D0A66770}" dt="2024-03-24T07:52:56.725" v="998" actId="20577"/>
          <ac:spMkLst>
            <pc:docMk/>
            <pc:sldMk cId="1681539286" sldId="329"/>
            <ac:spMk id="9" creationId="{985368A8-D4E3-B30C-5D94-733279144E65}"/>
          </ac:spMkLst>
        </pc:spChg>
        <pc:spChg chg="mod">
          <ac:chgData name="Denis Shashurin" userId="1f88d3ce49659046" providerId="LiveId" clId="{E317E14E-D6BD-4488-87E2-D926D0A66770}" dt="2024-03-24T08:17:11.229" v="1475"/>
          <ac:spMkLst>
            <pc:docMk/>
            <pc:sldMk cId="1681539286" sldId="329"/>
            <ac:spMk id="10" creationId="{8C25DF40-55F0-EA34-6C3E-7DCAA064E9DB}"/>
          </ac:spMkLst>
        </pc:spChg>
        <pc:spChg chg="add mod">
          <ac:chgData name="Denis Shashurin" userId="1f88d3ce49659046" providerId="LiveId" clId="{E317E14E-D6BD-4488-87E2-D926D0A66770}" dt="2024-03-24T06:58:58.214" v="385" actId="1035"/>
          <ac:spMkLst>
            <pc:docMk/>
            <pc:sldMk cId="1681539286" sldId="329"/>
            <ac:spMk id="13" creationId="{B686FA70-DD83-FFDE-F42A-F8BA7033785E}"/>
          </ac:spMkLst>
        </pc:spChg>
        <pc:spChg chg="add mod">
          <ac:chgData name="Denis Shashurin" userId="1f88d3ce49659046" providerId="LiveId" clId="{E317E14E-D6BD-4488-87E2-D926D0A66770}" dt="2024-03-24T07:00:26.297" v="487" actId="20577"/>
          <ac:spMkLst>
            <pc:docMk/>
            <pc:sldMk cId="1681539286" sldId="329"/>
            <ac:spMk id="14" creationId="{201340EB-4B40-B5B6-9309-433D4CEADD20}"/>
          </ac:spMkLst>
        </pc:spChg>
        <pc:spChg chg="add mod">
          <ac:chgData name="Denis Shashurin" userId="1f88d3ce49659046" providerId="LiveId" clId="{E317E14E-D6BD-4488-87E2-D926D0A66770}" dt="2024-03-24T07:00:52.704" v="497" actId="1076"/>
          <ac:spMkLst>
            <pc:docMk/>
            <pc:sldMk cId="1681539286" sldId="329"/>
            <ac:spMk id="20" creationId="{F23B0E7E-EC31-6751-8A9C-E1B1CC5E3A23}"/>
          </ac:spMkLst>
        </pc:spChg>
        <pc:picChg chg="del">
          <ac:chgData name="Denis Shashurin" userId="1f88d3ce49659046" providerId="LiveId" clId="{E317E14E-D6BD-4488-87E2-D926D0A66770}" dt="2024-03-24T06:43:23.183" v="78" actId="478"/>
          <ac:picMkLst>
            <pc:docMk/>
            <pc:sldMk cId="1681539286" sldId="329"/>
            <ac:picMk id="12" creationId="{9F28CE0C-9CF7-0645-173E-A378C7C97468}"/>
          </ac:picMkLst>
        </pc:picChg>
        <pc:picChg chg="add mod">
          <ac:chgData name="Denis Shashurin" userId="1f88d3ce49659046" providerId="LiveId" clId="{E317E14E-D6BD-4488-87E2-D926D0A66770}" dt="2024-03-24T06:57:12.665" v="352"/>
          <ac:picMkLst>
            <pc:docMk/>
            <pc:sldMk cId="1681539286" sldId="329"/>
            <ac:picMk id="15" creationId="{70AF7679-B3B3-51A2-CDEF-16983718F294}"/>
          </ac:picMkLst>
        </pc:picChg>
        <pc:picChg chg="add mod">
          <ac:chgData name="Denis Shashurin" userId="1f88d3ce49659046" providerId="LiveId" clId="{E317E14E-D6BD-4488-87E2-D926D0A66770}" dt="2024-03-24T06:57:12.665" v="352"/>
          <ac:picMkLst>
            <pc:docMk/>
            <pc:sldMk cId="1681539286" sldId="329"/>
            <ac:picMk id="16" creationId="{BB4CA59A-CD9C-C984-89B9-5741F934E454}"/>
          </ac:picMkLst>
        </pc:picChg>
        <pc:picChg chg="mod">
          <ac:chgData name="Denis Shashurin" userId="1f88d3ce49659046" providerId="LiveId" clId="{E317E14E-D6BD-4488-87E2-D926D0A66770}" dt="2024-03-24T06:58:50.375" v="366" actId="14100"/>
          <ac:picMkLst>
            <pc:docMk/>
            <pc:sldMk cId="1681539286" sldId="329"/>
            <ac:picMk id="17" creationId="{B90D0FF4-A4D5-D265-61D2-1A6CEF7474D4}"/>
          </ac:picMkLst>
        </pc:picChg>
        <pc:picChg chg="del">
          <ac:chgData name="Denis Shashurin" userId="1f88d3ce49659046" providerId="LiveId" clId="{E317E14E-D6BD-4488-87E2-D926D0A66770}" dt="2024-03-24T06:43:23.812" v="79" actId="478"/>
          <ac:picMkLst>
            <pc:docMk/>
            <pc:sldMk cId="1681539286" sldId="329"/>
            <ac:picMk id="18" creationId="{90111BB7-2154-1252-690C-B11F2D9C2281}"/>
          </ac:picMkLst>
        </pc:picChg>
        <pc:picChg chg="add mod">
          <ac:chgData name="Denis Shashurin" userId="1f88d3ce49659046" providerId="LiveId" clId="{E317E14E-D6BD-4488-87E2-D926D0A66770}" dt="2024-03-24T06:58:53.200" v="367" actId="14100"/>
          <ac:picMkLst>
            <pc:docMk/>
            <pc:sldMk cId="1681539286" sldId="329"/>
            <ac:picMk id="1026" creationId="{D64BBFAF-A1CA-85B9-A828-652F4CBF626C}"/>
          </ac:picMkLst>
        </pc:picChg>
      </pc:sldChg>
      <pc:sldChg chg="addSp delSp modSp add mod">
        <pc:chgData name="Denis Shashurin" userId="1f88d3ce49659046" providerId="LiveId" clId="{E317E14E-D6BD-4488-87E2-D926D0A66770}" dt="2024-03-24T08:17:15.999" v="1477" actId="20577"/>
        <pc:sldMkLst>
          <pc:docMk/>
          <pc:sldMk cId="2036759582" sldId="330"/>
        </pc:sldMkLst>
        <pc:spChg chg="mod">
          <ac:chgData name="Denis Shashurin" userId="1f88d3ce49659046" providerId="LiveId" clId="{E317E14E-D6BD-4488-87E2-D926D0A66770}" dt="2024-03-24T07:43:26.247" v="947" actId="120"/>
          <ac:spMkLst>
            <pc:docMk/>
            <pc:sldMk cId="2036759582" sldId="330"/>
            <ac:spMk id="2" creationId="{1F42AA80-8B29-A58A-CBC4-BC179615D9DD}"/>
          </ac:spMkLst>
        </pc:spChg>
        <pc:spChg chg="del">
          <ac:chgData name="Denis Shashurin" userId="1f88d3ce49659046" providerId="LiveId" clId="{E317E14E-D6BD-4488-87E2-D926D0A66770}" dt="2024-03-24T06:51:44.672" v="262" actId="478"/>
          <ac:spMkLst>
            <pc:docMk/>
            <pc:sldMk cId="2036759582" sldId="330"/>
            <ac:spMk id="3" creationId="{A7E80391-2464-B7A3-4E1C-58D9EB3A4CEC}"/>
          </ac:spMkLst>
        </pc:spChg>
        <pc:spChg chg="del">
          <ac:chgData name="Denis Shashurin" userId="1f88d3ce49659046" providerId="LiveId" clId="{E317E14E-D6BD-4488-87E2-D926D0A66770}" dt="2024-03-24T06:51:44.672" v="262" actId="478"/>
          <ac:spMkLst>
            <pc:docMk/>
            <pc:sldMk cId="2036759582" sldId="330"/>
            <ac:spMk id="4" creationId="{3EBC5C3A-199B-E6B7-D981-044D486F94C2}"/>
          </ac:spMkLst>
        </pc:spChg>
        <pc:spChg chg="del">
          <ac:chgData name="Denis Shashurin" userId="1f88d3ce49659046" providerId="LiveId" clId="{E317E14E-D6BD-4488-87E2-D926D0A66770}" dt="2024-03-24T06:51:44.672" v="262" actId="478"/>
          <ac:spMkLst>
            <pc:docMk/>
            <pc:sldMk cId="2036759582" sldId="330"/>
            <ac:spMk id="5" creationId="{3E31EED4-D06C-6169-BE40-56F8555AAF92}"/>
          </ac:spMkLst>
        </pc:spChg>
        <pc:spChg chg="del">
          <ac:chgData name="Denis Shashurin" userId="1f88d3ce49659046" providerId="LiveId" clId="{E317E14E-D6BD-4488-87E2-D926D0A66770}" dt="2024-03-24T06:51:44.672" v="262" actId="478"/>
          <ac:spMkLst>
            <pc:docMk/>
            <pc:sldMk cId="2036759582" sldId="330"/>
            <ac:spMk id="6" creationId="{3BDA41D1-2B63-9769-E317-0C979BCADACA}"/>
          </ac:spMkLst>
        </pc:spChg>
        <pc:spChg chg="del">
          <ac:chgData name="Denis Shashurin" userId="1f88d3ce49659046" providerId="LiveId" clId="{E317E14E-D6BD-4488-87E2-D926D0A66770}" dt="2024-03-24T06:51:44.672" v="262" actId="478"/>
          <ac:spMkLst>
            <pc:docMk/>
            <pc:sldMk cId="2036759582" sldId="330"/>
            <ac:spMk id="7" creationId="{03618956-A0FA-17DB-27E6-7A70ECFFA942}"/>
          </ac:spMkLst>
        </pc:spChg>
        <pc:spChg chg="del">
          <ac:chgData name="Denis Shashurin" userId="1f88d3ce49659046" providerId="LiveId" clId="{E317E14E-D6BD-4488-87E2-D926D0A66770}" dt="2024-03-24T06:51:44.672" v="262" actId="478"/>
          <ac:spMkLst>
            <pc:docMk/>
            <pc:sldMk cId="2036759582" sldId="330"/>
            <ac:spMk id="8" creationId="{95466817-0020-79F5-4D50-3BF717E09078}"/>
          </ac:spMkLst>
        </pc:spChg>
        <pc:spChg chg="mod">
          <ac:chgData name="Denis Shashurin" userId="1f88d3ce49659046" providerId="LiveId" clId="{E317E14E-D6BD-4488-87E2-D926D0A66770}" dt="2024-03-24T07:53:04.845" v="1003" actId="20577"/>
          <ac:spMkLst>
            <pc:docMk/>
            <pc:sldMk cId="2036759582" sldId="330"/>
            <ac:spMk id="9" creationId="{985368A8-D4E3-B30C-5D94-733279144E65}"/>
          </ac:spMkLst>
        </pc:spChg>
        <pc:spChg chg="mod">
          <ac:chgData name="Denis Shashurin" userId="1f88d3ce49659046" providerId="LiveId" clId="{E317E14E-D6BD-4488-87E2-D926D0A66770}" dt="2024-03-24T08:17:15.999" v="1477" actId="20577"/>
          <ac:spMkLst>
            <pc:docMk/>
            <pc:sldMk cId="2036759582" sldId="330"/>
            <ac:spMk id="10" creationId="{8C25DF40-55F0-EA34-6C3E-7DCAA064E9DB}"/>
          </ac:spMkLst>
        </pc:spChg>
        <pc:spChg chg="add mod">
          <ac:chgData name="Denis Shashurin" userId="1f88d3ce49659046" providerId="LiveId" clId="{E317E14E-D6BD-4488-87E2-D926D0A66770}" dt="2024-03-24T06:52:20.729" v="279" actId="6549"/>
          <ac:spMkLst>
            <pc:docMk/>
            <pc:sldMk cId="2036759582" sldId="330"/>
            <ac:spMk id="14" creationId="{8218983D-B7CF-45A7-1C67-7D1D248A85ED}"/>
          </ac:spMkLst>
        </pc:spChg>
        <pc:spChg chg="add del">
          <ac:chgData name="Denis Shashurin" userId="1f88d3ce49659046" providerId="LiveId" clId="{E317E14E-D6BD-4488-87E2-D926D0A66770}" dt="2024-03-24T06:53:36.938" v="283" actId="22"/>
          <ac:spMkLst>
            <pc:docMk/>
            <pc:sldMk cId="2036759582" sldId="330"/>
            <ac:spMk id="16" creationId="{002FB560-FBCD-8858-A9E5-D574E0662714}"/>
          </ac:spMkLst>
        </pc:spChg>
        <pc:spChg chg="add mod">
          <ac:chgData name="Denis Shashurin" userId="1f88d3ce49659046" providerId="LiveId" clId="{E317E14E-D6BD-4488-87E2-D926D0A66770}" dt="2024-03-24T07:02:00.738" v="513" actId="122"/>
          <ac:spMkLst>
            <pc:docMk/>
            <pc:sldMk cId="2036759582" sldId="330"/>
            <ac:spMk id="19" creationId="{64A136D6-76A3-F58C-598F-FDBCABD39B8D}"/>
          </ac:spMkLst>
        </pc:spChg>
        <pc:spChg chg="add mod">
          <ac:chgData name="Denis Shashurin" userId="1f88d3ce49659046" providerId="LiveId" clId="{E317E14E-D6BD-4488-87E2-D926D0A66770}" dt="2024-03-24T07:01:39.192" v="511" actId="1076"/>
          <ac:spMkLst>
            <pc:docMk/>
            <pc:sldMk cId="2036759582" sldId="330"/>
            <ac:spMk id="23" creationId="{55CC9BD5-E742-8063-E527-F9CB901D7219}"/>
          </ac:spMkLst>
        </pc:spChg>
        <pc:picChg chg="del">
          <ac:chgData name="Denis Shashurin" userId="1f88d3ce49659046" providerId="LiveId" clId="{E317E14E-D6BD-4488-87E2-D926D0A66770}" dt="2024-03-24T06:51:44.672" v="262" actId="478"/>
          <ac:picMkLst>
            <pc:docMk/>
            <pc:sldMk cId="2036759582" sldId="330"/>
            <ac:picMk id="12" creationId="{9F28CE0C-9CF7-0645-173E-A378C7C97468}"/>
          </ac:picMkLst>
        </pc:picChg>
        <pc:picChg chg="add mod">
          <ac:chgData name="Denis Shashurin" userId="1f88d3ce49659046" providerId="LiveId" clId="{E317E14E-D6BD-4488-87E2-D926D0A66770}" dt="2024-03-24T06:51:52.477" v="265" actId="14100"/>
          <ac:picMkLst>
            <pc:docMk/>
            <pc:sldMk cId="2036759582" sldId="330"/>
            <ac:picMk id="13" creationId="{3E96C5C7-1CFD-8118-53CD-E286EA97D54A}"/>
          </ac:picMkLst>
        </pc:picChg>
        <pc:picChg chg="del">
          <ac:chgData name="Denis Shashurin" userId="1f88d3ce49659046" providerId="LiveId" clId="{E317E14E-D6BD-4488-87E2-D926D0A66770}" dt="2024-03-24T06:51:44.672" v="262" actId="478"/>
          <ac:picMkLst>
            <pc:docMk/>
            <pc:sldMk cId="2036759582" sldId="330"/>
            <ac:picMk id="17" creationId="{B90D0FF4-A4D5-D265-61D2-1A6CEF7474D4}"/>
          </ac:picMkLst>
        </pc:picChg>
        <pc:picChg chg="del">
          <ac:chgData name="Denis Shashurin" userId="1f88d3ce49659046" providerId="LiveId" clId="{E317E14E-D6BD-4488-87E2-D926D0A66770}" dt="2024-03-24T06:51:44.672" v="262" actId="478"/>
          <ac:picMkLst>
            <pc:docMk/>
            <pc:sldMk cId="2036759582" sldId="330"/>
            <ac:picMk id="18" creationId="{90111BB7-2154-1252-690C-B11F2D9C2281}"/>
          </ac:picMkLst>
        </pc:picChg>
        <pc:picChg chg="add mod">
          <ac:chgData name="Denis Shashurin" userId="1f88d3ce49659046" providerId="LiveId" clId="{E317E14E-D6BD-4488-87E2-D926D0A66770}" dt="2024-03-24T06:57:11.351" v="351"/>
          <ac:picMkLst>
            <pc:docMk/>
            <pc:sldMk cId="2036759582" sldId="330"/>
            <ac:picMk id="20" creationId="{434080DF-A630-DFD1-3B27-66D82FD6DF94}"/>
          </ac:picMkLst>
        </pc:picChg>
        <pc:picChg chg="add mod">
          <ac:chgData name="Denis Shashurin" userId="1f88d3ce49659046" providerId="LiveId" clId="{E317E14E-D6BD-4488-87E2-D926D0A66770}" dt="2024-03-24T06:57:11.351" v="351"/>
          <ac:picMkLst>
            <pc:docMk/>
            <pc:sldMk cId="2036759582" sldId="330"/>
            <ac:picMk id="21" creationId="{EC7296C8-E554-6331-D572-5C328D0CDE6B}"/>
          </ac:picMkLst>
        </pc:picChg>
        <pc:picChg chg="add mod">
          <ac:chgData name="Denis Shashurin" userId="1f88d3ce49659046" providerId="LiveId" clId="{E317E14E-D6BD-4488-87E2-D926D0A66770}" dt="2024-03-24T06:54:47.231" v="335" actId="1037"/>
          <ac:picMkLst>
            <pc:docMk/>
            <pc:sldMk cId="2036759582" sldId="330"/>
            <ac:picMk id="2050" creationId="{77AE3397-6CFB-F1F9-A85B-341A70333D04}"/>
          </ac:picMkLst>
        </pc:picChg>
      </pc:sldChg>
      <pc:sldChg chg="addSp modSp add mod">
        <pc:chgData name="Denis Shashurin" userId="1f88d3ce49659046" providerId="LiveId" clId="{E317E14E-D6BD-4488-87E2-D926D0A66770}" dt="2024-03-24T08:17:26.644" v="1478"/>
        <pc:sldMkLst>
          <pc:docMk/>
          <pc:sldMk cId="1000014096" sldId="331"/>
        </pc:sldMkLst>
        <pc:spChg chg="mod">
          <ac:chgData name="Denis Shashurin" userId="1f88d3ce49659046" providerId="LiveId" clId="{E317E14E-D6BD-4488-87E2-D926D0A66770}" dt="2024-03-24T07:43:32.296" v="951" actId="313"/>
          <ac:spMkLst>
            <pc:docMk/>
            <pc:sldMk cId="1000014096" sldId="331"/>
            <ac:spMk id="2" creationId="{5CE54ABB-4929-4810-950B-2DAEA0A5BAB4}"/>
          </ac:spMkLst>
        </pc:spChg>
        <pc:spChg chg="mod">
          <ac:chgData name="Denis Shashurin" userId="1f88d3ce49659046" providerId="LiveId" clId="{E317E14E-D6BD-4488-87E2-D926D0A66770}" dt="2024-03-24T07:48:25.585" v="963" actId="14100"/>
          <ac:spMkLst>
            <pc:docMk/>
            <pc:sldMk cId="1000014096" sldId="331"/>
            <ac:spMk id="6" creationId="{174C1AA9-ADC2-83E4-4A3B-2AC6A6C3A815}"/>
          </ac:spMkLst>
        </pc:spChg>
        <pc:spChg chg="add mod">
          <ac:chgData name="Denis Shashurin" userId="1f88d3ce49659046" providerId="LiveId" clId="{E317E14E-D6BD-4488-87E2-D926D0A66770}" dt="2024-03-24T08:16:50.953" v="1455" actId="1076"/>
          <ac:spMkLst>
            <pc:docMk/>
            <pc:sldMk cId="1000014096" sldId="331"/>
            <ac:spMk id="7" creationId="{3A8E9F2A-0A29-F303-AB9B-14378319EC87}"/>
          </ac:spMkLst>
        </pc:spChg>
        <pc:spChg chg="mod">
          <ac:chgData name="Denis Shashurin" userId="1f88d3ce49659046" providerId="LiveId" clId="{E317E14E-D6BD-4488-87E2-D926D0A66770}" dt="2024-03-24T07:53:11.316" v="1005" actId="20577"/>
          <ac:spMkLst>
            <pc:docMk/>
            <pc:sldMk cId="1000014096" sldId="331"/>
            <ac:spMk id="9" creationId="{7B78F7A0-88C5-4940-B21C-099F472F39F9}"/>
          </ac:spMkLst>
        </pc:spChg>
        <pc:spChg chg="mod">
          <ac:chgData name="Denis Shashurin" userId="1f88d3ce49659046" providerId="LiveId" clId="{E317E14E-D6BD-4488-87E2-D926D0A66770}" dt="2024-03-24T08:17:26.644" v="1478"/>
          <ac:spMkLst>
            <pc:docMk/>
            <pc:sldMk cId="1000014096" sldId="331"/>
            <ac:spMk id="10" creationId="{D2186069-FC8E-433D-9BB4-942220CE8CFB}"/>
          </ac:spMkLst>
        </pc:spChg>
        <pc:picChg chg="add mod">
          <ac:chgData name="Denis Shashurin" userId="1f88d3ce49659046" providerId="LiveId" clId="{E317E14E-D6BD-4488-87E2-D926D0A66770}" dt="2024-03-24T08:16:53.407" v="1456" actId="14100"/>
          <ac:picMkLst>
            <pc:docMk/>
            <pc:sldMk cId="1000014096" sldId="331"/>
            <ac:picMk id="5" creationId="{970CCE8C-6551-D3D3-6314-75C788F9A1FD}"/>
          </ac:picMkLst>
        </pc:picChg>
      </pc:sldChg>
      <pc:sldChg chg="delSp modSp add mod">
        <pc:chgData name="Denis Shashurin" userId="1f88d3ce49659046" providerId="LiveId" clId="{E317E14E-D6BD-4488-87E2-D926D0A66770}" dt="2024-03-25T10:52:33.840" v="1726"/>
        <pc:sldMkLst>
          <pc:docMk/>
          <pc:sldMk cId="1826155959" sldId="332"/>
        </pc:sldMkLst>
        <pc:spChg chg="mod">
          <ac:chgData name="Denis Shashurin" userId="1f88d3ce49659046" providerId="LiveId" clId="{E317E14E-D6BD-4488-87E2-D926D0A66770}" dt="2024-03-25T10:47:21.033" v="1512" actId="20577"/>
          <ac:spMkLst>
            <pc:docMk/>
            <pc:sldMk cId="1826155959" sldId="332"/>
            <ac:spMk id="13" creationId="{F6DB9C8B-5607-433A-F768-FE570C06FF0B}"/>
          </ac:spMkLst>
        </pc:spChg>
        <pc:picChg chg="del">
          <ac:chgData name="Denis Shashurin" userId="1f88d3ce49659046" providerId="LiveId" clId="{E317E14E-D6BD-4488-87E2-D926D0A66770}" dt="2024-03-25T10:47:17.278" v="1511" actId="478"/>
          <ac:picMkLst>
            <pc:docMk/>
            <pc:sldMk cId="1826155959" sldId="332"/>
            <ac:picMk id="5" creationId="{EBA3A7B7-3BD0-02C6-51EF-D4D8AB23FDEF}"/>
          </ac:picMkLst>
        </pc:picChg>
        <pc:picChg chg="mod">
          <ac:chgData name="Denis Shashurin" userId="1f88d3ce49659046" providerId="LiveId" clId="{E317E14E-D6BD-4488-87E2-D926D0A66770}" dt="2024-03-25T10:52:33.840" v="1726"/>
          <ac:picMkLst>
            <pc:docMk/>
            <pc:sldMk cId="1826155959" sldId="332"/>
            <ac:picMk id="7170" creationId="{599DC027-EA78-EB60-2D51-03DD96DB2451}"/>
          </ac:picMkLst>
        </pc:picChg>
      </pc:sldChg>
      <pc:sldChg chg="addSp delSp modSp add mod">
        <pc:chgData name="Denis Shashurin" userId="1f88d3ce49659046" providerId="LiveId" clId="{E317E14E-D6BD-4488-87E2-D926D0A66770}" dt="2024-03-25T10:52:02.986" v="1725" actId="20577"/>
        <pc:sldMkLst>
          <pc:docMk/>
          <pc:sldMk cId="3934703611" sldId="333"/>
        </pc:sldMkLst>
        <pc:spChg chg="del">
          <ac:chgData name="Denis Shashurin" userId="1f88d3ce49659046" providerId="LiveId" clId="{E317E14E-D6BD-4488-87E2-D926D0A66770}" dt="2024-03-25T10:48:04.081" v="1519" actId="478"/>
          <ac:spMkLst>
            <pc:docMk/>
            <pc:sldMk cId="3934703611" sldId="333"/>
            <ac:spMk id="7" creationId="{3AFD26C5-BE63-5E00-8EFE-FDC98C508ECE}"/>
          </ac:spMkLst>
        </pc:spChg>
        <pc:spChg chg="add mod">
          <ac:chgData name="Denis Shashurin" userId="1f88d3ce49659046" providerId="LiveId" clId="{E317E14E-D6BD-4488-87E2-D926D0A66770}" dt="2024-03-25T10:50:24.695" v="1616" actId="20577"/>
          <ac:spMkLst>
            <pc:docMk/>
            <pc:sldMk cId="3934703611" sldId="333"/>
            <ac:spMk id="8" creationId="{9614B7E5-67B7-4325-435A-C4308C73E2CC}"/>
          </ac:spMkLst>
        </pc:spChg>
        <pc:spChg chg="mod">
          <ac:chgData name="Denis Shashurin" userId="1f88d3ce49659046" providerId="LiveId" clId="{E317E14E-D6BD-4488-87E2-D926D0A66770}" dt="2024-03-25T10:52:02.986" v="1725" actId="20577"/>
          <ac:spMkLst>
            <pc:docMk/>
            <pc:sldMk cId="3934703611" sldId="333"/>
            <ac:spMk id="13" creationId="{F6DB9C8B-5607-433A-F768-FE570C06FF0B}"/>
          </ac:spMkLst>
        </pc:spChg>
        <pc:spChg chg="del">
          <ac:chgData name="Denis Shashurin" userId="1f88d3ce49659046" providerId="LiveId" clId="{E317E14E-D6BD-4488-87E2-D926D0A66770}" dt="2024-03-25T10:48:06.417" v="1520" actId="478"/>
          <ac:spMkLst>
            <pc:docMk/>
            <pc:sldMk cId="3934703611" sldId="333"/>
            <ac:spMk id="20" creationId="{FD6371AA-907A-6CC4-8BDA-F2259FD0459D}"/>
          </ac:spMkLst>
        </pc:spChg>
        <pc:picChg chg="del">
          <ac:chgData name="Denis Shashurin" userId="1f88d3ce49659046" providerId="LiveId" clId="{E317E14E-D6BD-4488-87E2-D926D0A66770}" dt="2024-03-25T10:47:46.644" v="1516" actId="478"/>
          <ac:picMkLst>
            <pc:docMk/>
            <pc:sldMk cId="3934703611" sldId="333"/>
            <ac:picMk id="5" creationId="{A22D3B54-DB79-0EA5-FFA5-A67C31FC8B2B}"/>
          </ac:picMkLst>
        </pc:picChg>
        <pc:picChg chg="add mod">
          <ac:chgData name="Denis Shashurin" userId="1f88d3ce49659046" providerId="LiveId" clId="{E317E14E-D6BD-4488-87E2-D926D0A66770}" dt="2024-03-25T10:49:39.567" v="1549" actId="1036"/>
          <ac:picMkLst>
            <pc:docMk/>
            <pc:sldMk cId="3934703611" sldId="333"/>
            <ac:picMk id="6" creationId="{D10339F1-084E-ABFA-E711-706B8320D7D9}"/>
          </ac:picMkLst>
        </pc:picChg>
        <pc:picChg chg="del">
          <ac:chgData name="Denis Shashurin" userId="1f88d3ce49659046" providerId="LiveId" clId="{E317E14E-D6BD-4488-87E2-D926D0A66770}" dt="2024-03-25T10:47:45.408" v="1515" actId="478"/>
          <ac:picMkLst>
            <pc:docMk/>
            <pc:sldMk cId="3934703611" sldId="333"/>
            <ac:picMk id="12" creationId="{691F1E30-00A6-7CB2-FA9D-F5EE9098295E}"/>
          </ac:picMkLst>
        </pc:picChg>
        <pc:picChg chg="del">
          <ac:chgData name="Denis Shashurin" userId="1f88d3ce49659046" providerId="LiveId" clId="{E317E14E-D6BD-4488-87E2-D926D0A66770}" dt="2024-03-25T10:47:44.376" v="1514" actId="478"/>
          <ac:picMkLst>
            <pc:docMk/>
            <pc:sldMk cId="3934703611" sldId="333"/>
            <ac:picMk id="15" creationId="{95AB1807-685C-3993-D50C-8A81A940CCFE}"/>
          </ac:picMkLst>
        </pc:picChg>
      </pc:sldChg>
      <pc:sldChg chg="addSp delSp modSp add mod">
        <pc:chgData name="Denis Shashurin" userId="1f88d3ce49659046" providerId="LiveId" clId="{E317E14E-D6BD-4488-87E2-D926D0A66770}" dt="2024-03-25T10:51:25.800" v="1707" actId="20577"/>
        <pc:sldMkLst>
          <pc:docMk/>
          <pc:sldMk cId="3073766449" sldId="334"/>
        </pc:sldMkLst>
        <pc:spChg chg="add mod">
          <ac:chgData name="Denis Shashurin" userId="1f88d3ce49659046" providerId="LiveId" clId="{E317E14E-D6BD-4488-87E2-D926D0A66770}" dt="2024-03-25T10:51:25.800" v="1707" actId="20577"/>
          <ac:spMkLst>
            <pc:docMk/>
            <pc:sldMk cId="3073766449" sldId="334"/>
            <ac:spMk id="6" creationId="{FFC8CDFD-62DC-7010-7957-AC9523FA2021}"/>
          </ac:spMkLst>
        </pc:spChg>
        <pc:spChg chg="del">
          <ac:chgData name="Denis Shashurin" userId="1f88d3ce49659046" providerId="LiveId" clId="{E317E14E-D6BD-4488-87E2-D926D0A66770}" dt="2024-03-25T10:48:28.605" v="1526" actId="478"/>
          <ac:spMkLst>
            <pc:docMk/>
            <pc:sldMk cId="3073766449" sldId="334"/>
            <ac:spMk id="7" creationId="{3AFD26C5-BE63-5E00-8EFE-FDC98C508ECE}"/>
          </ac:spMkLst>
        </pc:spChg>
        <pc:spChg chg="del">
          <ac:chgData name="Denis Shashurin" userId="1f88d3ce49659046" providerId="LiveId" clId="{E317E14E-D6BD-4488-87E2-D926D0A66770}" dt="2024-03-25T10:48:45.955" v="1532" actId="478"/>
          <ac:spMkLst>
            <pc:docMk/>
            <pc:sldMk cId="3073766449" sldId="334"/>
            <ac:spMk id="20" creationId="{FD6371AA-907A-6CC4-8BDA-F2259FD0459D}"/>
          </ac:spMkLst>
        </pc:spChg>
        <pc:picChg chg="del">
          <ac:chgData name="Denis Shashurin" userId="1f88d3ce49659046" providerId="LiveId" clId="{E317E14E-D6BD-4488-87E2-D926D0A66770}" dt="2024-03-25T10:48:27.233" v="1525" actId="478"/>
          <ac:picMkLst>
            <pc:docMk/>
            <pc:sldMk cId="3073766449" sldId="334"/>
            <ac:picMk id="5" creationId="{A22D3B54-DB79-0EA5-FFA5-A67C31FC8B2B}"/>
          </ac:picMkLst>
        </pc:picChg>
        <pc:picChg chg="mod">
          <ac:chgData name="Denis Shashurin" userId="1f88d3ce49659046" providerId="LiveId" clId="{E317E14E-D6BD-4488-87E2-D926D0A66770}" dt="2024-03-25T10:48:44.623" v="1531" actId="1076"/>
          <ac:picMkLst>
            <pc:docMk/>
            <pc:sldMk cId="3073766449" sldId="334"/>
            <ac:picMk id="12" creationId="{691F1E30-00A6-7CB2-FA9D-F5EE9098295E}"/>
          </ac:picMkLst>
        </pc:picChg>
        <pc:picChg chg="mod">
          <ac:chgData name="Denis Shashurin" userId="1f88d3ce49659046" providerId="LiveId" clId="{E317E14E-D6BD-4488-87E2-D926D0A66770}" dt="2024-03-25T10:50:53.271" v="1618" actId="14100"/>
          <ac:picMkLst>
            <pc:docMk/>
            <pc:sldMk cId="3073766449" sldId="334"/>
            <ac:picMk id="15" creationId="{95AB1807-685C-3993-D50C-8A81A940CCFE}"/>
          </ac:picMkLst>
        </pc:picChg>
      </pc:sldChg>
      <pc:sldChg chg="delSp modSp add mod">
        <pc:chgData name="Denis Shashurin" userId="1f88d3ce49659046" providerId="LiveId" clId="{E317E14E-D6BD-4488-87E2-D926D0A66770}" dt="2024-03-25T12:12:56.019" v="1730" actId="478"/>
        <pc:sldMkLst>
          <pc:docMk/>
          <pc:sldMk cId="3024788588" sldId="335"/>
        </pc:sldMkLst>
        <pc:spChg chg="del">
          <ac:chgData name="Denis Shashurin" userId="1f88d3ce49659046" providerId="LiveId" clId="{E317E14E-D6BD-4488-87E2-D926D0A66770}" dt="2024-03-25T10:49:05.085" v="1535" actId="478"/>
          <ac:spMkLst>
            <pc:docMk/>
            <pc:sldMk cId="3024788588" sldId="335"/>
            <ac:spMk id="7" creationId="{3AFD26C5-BE63-5E00-8EFE-FDC98C508ECE}"/>
          </ac:spMkLst>
        </pc:spChg>
        <pc:spChg chg="del">
          <ac:chgData name="Denis Shashurin" userId="1f88d3ce49659046" providerId="LiveId" clId="{E317E14E-D6BD-4488-87E2-D926D0A66770}" dt="2024-03-25T12:12:56.019" v="1730" actId="478"/>
          <ac:spMkLst>
            <pc:docMk/>
            <pc:sldMk cId="3024788588" sldId="335"/>
            <ac:spMk id="20" creationId="{FD6371AA-907A-6CC4-8BDA-F2259FD0459D}"/>
          </ac:spMkLst>
        </pc:spChg>
        <pc:picChg chg="del">
          <ac:chgData name="Denis Shashurin" userId="1f88d3ce49659046" providerId="LiveId" clId="{E317E14E-D6BD-4488-87E2-D926D0A66770}" dt="2024-03-25T10:49:02.796" v="1534" actId="478"/>
          <ac:picMkLst>
            <pc:docMk/>
            <pc:sldMk cId="3024788588" sldId="335"/>
            <ac:picMk id="6" creationId="{F2372398-E7E9-BF45-CD5D-3D223D4E1CED}"/>
          </ac:picMkLst>
        </pc:picChg>
        <pc:picChg chg="mod">
          <ac:chgData name="Denis Shashurin" userId="1f88d3ce49659046" providerId="LiveId" clId="{E317E14E-D6BD-4488-87E2-D926D0A66770}" dt="2024-03-25T12:12:47.828" v="1729" actId="1076"/>
          <ac:picMkLst>
            <pc:docMk/>
            <pc:sldMk cId="3024788588" sldId="335"/>
            <ac:picMk id="8" creationId="{C930E8AF-46A8-016A-9053-52BBC92D4BAC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23:36.059" v="2388" actId="1035"/>
        <pc:sldMkLst>
          <pc:docMk/>
          <pc:sldMk cId="0" sldId="336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336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6"/>
            <ac:spMk id="3" creationId="{FBE49671-3D83-C2A5-29C6-A9DB07E6049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6"/>
            <ac:spMk id="4" creationId="{BE5E7C9F-503A-3FDD-70C3-2101C1EC6DB9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6"/>
            <ac:spMk id="7" creationId="{95E4EC4C-6356-F666-5934-063E36E587B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6"/>
            <ac:spMk id="8" creationId="{31DA370F-07CD-94EB-A72D-E3D874540F4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6"/>
            <ac:spMk id="9" creationId="{C908129E-5933-71FA-0868-940E3CDFD63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6"/>
            <ac:spMk id="10" creationId="{CCE84FE9-E4D7-D17B-A422-D9CC9BD92B38}"/>
          </ac:spMkLst>
        </pc:spChg>
        <pc:spChg chg="add del mod ord">
          <ac:chgData name="Denis Shashurin" userId="1f88d3ce49659046" providerId="LiveId" clId="{E317E14E-D6BD-4488-87E2-D926D0A66770}" dt="2024-03-26T16:23:33.774" v="2384" actId="478"/>
          <ac:spMkLst>
            <pc:docMk/>
            <pc:sldMk cId="0" sldId="336"/>
            <ac:spMk id="11" creationId="{91E083A8-5FB5-1F01-E1BE-A08EF6D902F6}"/>
          </ac:spMkLst>
        </pc:spChg>
        <pc:picChg chg="mod">
          <ac:chgData name="Denis Shashurin" userId="1f88d3ce49659046" providerId="LiveId" clId="{E317E14E-D6BD-4488-87E2-D926D0A66770}" dt="2024-03-26T16:23:36.059" v="2388" actId="1035"/>
          <ac:picMkLst>
            <pc:docMk/>
            <pc:sldMk cId="0" sldId="336"/>
            <ac:picMk id="1026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44.897" v="2765"/>
        <pc:sldMkLst>
          <pc:docMk/>
          <pc:sldMk cId="0" sldId="337"/>
        </pc:sldMkLst>
        <pc:spChg chg="mod ord">
          <ac:chgData name="Denis Shashurin" userId="1f88d3ce49659046" providerId="LiveId" clId="{E317E14E-D6BD-4488-87E2-D926D0A66770}" dt="2024-03-26T16:05:44.251" v="1795" actId="27636"/>
          <ac:spMkLst>
            <pc:docMk/>
            <pc:sldMk cId="0" sldId="337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7"/>
            <ac:spMk id="3" creationId="{9BDB11BC-CEE4-A18D-6ECA-1100CCA2D2D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7"/>
            <ac:spMk id="6" creationId="{9DD58427-912B-A308-5E2C-B0B38A3D2E28}"/>
          </ac:spMkLst>
        </pc:spChg>
        <pc:spChg chg="mod">
          <ac:chgData name="Denis Shashurin" userId="1f88d3ce49659046" providerId="LiveId" clId="{E317E14E-D6BD-4488-87E2-D926D0A66770}" dt="2024-03-26T16:23:46.386" v="2399" actId="1036"/>
          <ac:spMkLst>
            <pc:docMk/>
            <pc:sldMk cId="0" sldId="337"/>
            <ac:spMk id="7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7"/>
            <ac:spMk id="9" creationId="{2668EA6E-8B7C-81BF-3F56-64458B6B4C1B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7"/>
            <ac:spMk id="10" creationId="{0243BA71-5F63-C784-2ABC-53283F5294D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7"/>
            <ac:spMk id="11" creationId="{35AB0584-080D-6016-4BB9-46793BF9D79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7"/>
            <ac:spMk id="12" creationId="{B369D686-2A14-5408-B15E-E4C682D7A8E5}"/>
          </ac:spMkLst>
        </pc:spChg>
        <pc:spChg chg="add del mod ord">
          <ac:chgData name="Denis Shashurin" userId="1f88d3ce49659046" providerId="LiveId" clId="{E317E14E-D6BD-4488-87E2-D926D0A66770}" dt="2024-03-26T16:23:40.776" v="2389" actId="478"/>
          <ac:spMkLst>
            <pc:docMk/>
            <pc:sldMk cId="0" sldId="337"/>
            <ac:spMk id="13" creationId="{ADD19D07-62C2-6B80-9D1B-781F857969C2}"/>
          </ac:spMkLst>
        </pc:spChg>
        <pc:graphicFrameChg chg="mod">
          <ac:chgData name="Denis Shashurin" userId="1f88d3ce49659046" providerId="LiveId" clId="{E317E14E-D6BD-4488-87E2-D926D0A66770}" dt="2024-03-26T16:23:56.600" v="2400"/>
          <ac:graphicFrameMkLst>
            <pc:docMk/>
            <pc:sldMk cId="0" sldId="337"/>
            <ac:graphicFrameMk id="8" creationId="{00000000-0000-0000-0000-000000000000}"/>
          </ac:graphicFrameMkLst>
        </pc:graphicFrameChg>
        <pc:picChg chg="add mod">
          <ac:chgData name="Denis Shashurin" userId="1f88d3ce49659046" providerId="LiveId" clId="{E317E14E-D6BD-4488-87E2-D926D0A66770}" dt="2024-03-26T16:59:44.897" v="2765"/>
          <ac:picMkLst>
            <pc:docMk/>
            <pc:sldMk cId="0" sldId="337"/>
            <ac:picMk id="14" creationId="{EB0C9E2B-187C-6F42-890A-72E4B9A98260}"/>
          </ac:picMkLst>
        </pc:picChg>
        <pc:picChg chg="add mod">
          <ac:chgData name="Denis Shashurin" userId="1f88d3ce49659046" providerId="LiveId" clId="{E317E14E-D6BD-4488-87E2-D926D0A66770}" dt="2024-03-26T16:59:44.897" v="2765"/>
          <ac:picMkLst>
            <pc:docMk/>
            <pc:sldMk cId="0" sldId="337"/>
            <ac:picMk id="15" creationId="{21029243-A730-2F31-9780-6B46CF12D174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6:59:50.350" v="2776" actId="20577"/>
        <pc:sldMkLst>
          <pc:docMk/>
          <pc:sldMk cId="0" sldId="338"/>
        </pc:sldMkLst>
        <pc:spChg chg="mod ord">
          <ac:chgData name="Denis Shashurin" userId="1f88d3ce49659046" providerId="LiveId" clId="{E317E14E-D6BD-4488-87E2-D926D0A66770}" dt="2024-03-26T16:59:50.350" v="2776" actId="20577"/>
          <ac:spMkLst>
            <pc:docMk/>
            <pc:sldMk cId="0" sldId="338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8"/>
            <ac:spMk id="3" creationId="{060BF854-E37D-C6E0-7875-DAC68016782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8"/>
            <ac:spMk id="4" creationId="{F9B06224-421B-B04D-CC48-79A87A74FA0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8"/>
            <ac:spMk id="5" creationId="{651083D8-84E9-8526-FB06-1C31B8811F8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8"/>
            <ac:spMk id="6" creationId="{5BFB72C6-A165-F011-835C-E488254E880E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8"/>
            <ac:spMk id="7" creationId="{515B8510-E748-F97E-CBB5-F12622A228DC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8"/>
            <ac:spMk id="8" creationId="{2DBC1886-2C88-1FBF-653D-7A7688985251}"/>
          </ac:spMkLst>
        </pc:spChg>
        <pc:spChg chg="add del mod ord">
          <ac:chgData name="Denis Shashurin" userId="1f88d3ce49659046" providerId="LiveId" clId="{E317E14E-D6BD-4488-87E2-D926D0A66770}" dt="2024-03-26T16:24:28.358" v="2407" actId="478"/>
          <ac:spMkLst>
            <pc:docMk/>
            <pc:sldMk cId="0" sldId="338"/>
            <ac:spMk id="9" creationId="{18C3C9D2-AC6C-4B0B-4F06-82A43BCA2CD6}"/>
          </ac:spMkLst>
        </pc:spChg>
        <pc:picChg chg="add mod">
          <ac:chgData name="Denis Shashurin" userId="1f88d3ce49659046" providerId="LiveId" clId="{E317E14E-D6BD-4488-87E2-D926D0A66770}" dt="2024-03-26T16:59:47.553" v="2767"/>
          <ac:picMkLst>
            <pc:docMk/>
            <pc:sldMk cId="0" sldId="338"/>
            <ac:picMk id="10" creationId="{4AC69F42-FB54-408F-AA80-4EB0C5ECC52A}"/>
          </ac:picMkLst>
        </pc:picChg>
        <pc:picChg chg="add mod">
          <ac:chgData name="Denis Shashurin" userId="1f88d3ce49659046" providerId="LiveId" clId="{E317E14E-D6BD-4488-87E2-D926D0A66770}" dt="2024-03-26T16:59:47.553" v="2767"/>
          <ac:picMkLst>
            <pc:docMk/>
            <pc:sldMk cId="0" sldId="338"/>
            <ac:picMk id="11" creationId="{D2B69A80-423A-67F7-2655-FD854AE5A398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07.594" v="2824"/>
        <pc:sldMkLst>
          <pc:docMk/>
          <pc:sldMk cId="0" sldId="339"/>
        </pc:sldMkLst>
        <pc:spChg chg="mod ord">
          <ac:chgData name="Denis Shashurin" userId="1f88d3ce49659046" providerId="LiveId" clId="{E317E14E-D6BD-4488-87E2-D926D0A66770}" dt="2024-03-26T16:05:44.004" v="1786" actId="700"/>
          <ac:spMkLst>
            <pc:docMk/>
            <pc:sldMk cId="0" sldId="339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29:18.228" v="2548" actId="1076"/>
          <ac:spMkLst>
            <pc:docMk/>
            <pc:sldMk cId="0" sldId="339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9"/>
            <ac:spMk id="4" creationId="{AF3267C6-3B6B-7CCD-9F0D-CFC9A381FD03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9"/>
            <ac:spMk id="5" creationId="{831BE442-A82E-AEB6-93E1-F894FB5EFD1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9"/>
            <ac:spMk id="7" creationId="{20E4EBC9-6D43-0D12-76A5-8226A2F6F366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9"/>
            <ac:spMk id="8" creationId="{EEB5F750-5411-385F-6FB9-9C950D52418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39"/>
            <ac:spMk id="9" creationId="{403487E7-9C41-0C41-EAAF-CDCD3A29CB9C}"/>
          </ac:spMkLst>
        </pc:spChg>
        <pc:spChg chg="add del mod ord">
          <ac:chgData name="Denis Shashurin" userId="1f88d3ce49659046" providerId="LiveId" clId="{E317E14E-D6BD-4488-87E2-D926D0A66770}" dt="2024-03-26T16:29:13.423" v="2547" actId="478"/>
          <ac:spMkLst>
            <pc:docMk/>
            <pc:sldMk cId="0" sldId="339"/>
            <ac:spMk id="10" creationId="{8811AC2F-6CF5-0B2C-A786-883BA729F1C8}"/>
          </ac:spMkLst>
        </pc:spChg>
        <pc:picChg chg="mod">
          <ac:chgData name="Denis Shashurin" userId="1f88d3ce49659046" providerId="LiveId" clId="{E317E14E-D6BD-4488-87E2-D926D0A66770}" dt="2024-03-26T16:29:33.876" v="2552" actId="14100"/>
          <ac:picMkLst>
            <pc:docMk/>
            <pc:sldMk cId="0" sldId="339"/>
            <ac:picMk id="6" creationId="{00000000-0000-0000-0000-000000000000}"/>
          </ac:picMkLst>
        </pc:picChg>
        <pc:picChg chg="add mod">
          <ac:chgData name="Denis Shashurin" userId="1f88d3ce49659046" providerId="LiveId" clId="{E317E14E-D6BD-4488-87E2-D926D0A66770}" dt="2024-03-26T17:02:07.594" v="2824"/>
          <ac:picMkLst>
            <pc:docMk/>
            <pc:sldMk cId="0" sldId="339"/>
            <ac:picMk id="11" creationId="{B65293F8-C7A2-EE6B-B25D-027C1DC34360}"/>
          </ac:picMkLst>
        </pc:picChg>
        <pc:picChg chg="add mod">
          <ac:chgData name="Denis Shashurin" userId="1f88d3ce49659046" providerId="LiveId" clId="{E317E14E-D6BD-4488-87E2-D926D0A66770}" dt="2024-03-26T17:02:07.594" v="2824"/>
          <ac:picMkLst>
            <pc:docMk/>
            <pc:sldMk cId="0" sldId="339"/>
            <ac:picMk id="12" creationId="{47A0B80C-344B-407E-1379-FF3364B826EB}"/>
          </ac:picMkLst>
        </pc:picChg>
        <pc:picChg chg="mod">
          <ac:chgData name="Denis Shashurin" userId="1f88d3ce49659046" providerId="LiveId" clId="{E317E14E-D6BD-4488-87E2-D926D0A66770}" dt="2024-03-26T16:29:50.750" v="2554" actId="14100"/>
          <ac:picMkLst>
            <pc:docMk/>
            <pc:sldMk cId="0" sldId="339"/>
            <ac:picMk id="2050" creationId="{00000000-0000-0000-0000-000000000000}"/>
          </ac:picMkLst>
        </pc:picChg>
        <pc:picChg chg="mod">
          <ac:chgData name="Denis Shashurin" userId="1f88d3ce49659046" providerId="LiveId" clId="{E317E14E-D6BD-4488-87E2-D926D0A66770}" dt="2024-03-26T16:29:37.510" v="2553" actId="14100"/>
          <ac:picMkLst>
            <pc:docMk/>
            <pc:sldMk cId="0" sldId="339"/>
            <ac:picMk id="2051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16.062" v="2826" actId="20577"/>
        <pc:sldMkLst>
          <pc:docMk/>
          <pc:sldMk cId="0" sldId="340"/>
        </pc:sldMkLst>
        <pc:spChg chg="mod ord">
          <ac:chgData name="Denis Shashurin" userId="1f88d3ce49659046" providerId="LiveId" clId="{E317E14E-D6BD-4488-87E2-D926D0A66770}" dt="2024-03-26T17:02:16.062" v="2826" actId="20577"/>
          <ac:spMkLst>
            <pc:docMk/>
            <pc:sldMk cId="0" sldId="340"/>
            <ac:spMk id="2" creationId="{00000000-0000-0000-0000-000000000000}"/>
          </ac:spMkLst>
        </pc:spChg>
        <pc:spChg chg="mod ord">
          <ac:chgData name="Denis Shashurin" userId="1f88d3ce49659046" providerId="LiveId" clId="{E317E14E-D6BD-4488-87E2-D926D0A66770}" dt="2024-03-26T16:31:23.737" v="2584" actId="1076"/>
          <ac:spMkLst>
            <pc:docMk/>
            <pc:sldMk cId="0" sldId="340"/>
            <ac:spMk id="3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0"/>
            <ac:spMk id="4" creationId="{85C27384-6122-74A1-8673-5BEAA03921B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0"/>
            <ac:spMk id="5" creationId="{0D02BB8C-784C-7623-3AEA-7DA7059397E2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0"/>
            <ac:spMk id="6" creationId="{DA939354-20F9-8E48-AD98-66A9B58B5B98}"/>
          </ac:spMkLst>
        </pc:spChg>
        <pc:spChg chg="mod">
          <ac:chgData name="Denis Shashurin" userId="1f88d3ce49659046" providerId="LiveId" clId="{E317E14E-D6BD-4488-87E2-D926D0A66770}" dt="2024-03-26T16:31:14.818" v="2583" actId="20577"/>
          <ac:spMkLst>
            <pc:docMk/>
            <pc:sldMk cId="0" sldId="340"/>
            <ac:spMk id="8" creationId="{00000000-0000-0000-0000-000000000000}"/>
          </ac:spMkLst>
        </pc:spChg>
        <pc:spChg chg="mod">
          <ac:chgData name="Denis Shashurin" userId="1f88d3ce49659046" providerId="LiveId" clId="{E317E14E-D6BD-4488-87E2-D926D0A66770}" dt="2024-03-26T16:31:04.522" v="2578" actId="20577"/>
          <ac:spMkLst>
            <pc:docMk/>
            <pc:sldMk cId="0" sldId="340"/>
            <ac:spMk id="9" creationId="{00000000-0000-0000-0000-000000000000}"/>
          </ac:spMkLst>
        </pc:spChg>
        <pc:spChg chg="mod">
          <ac:chgData name="Denis Shashurin" userId="1f88d3ce49659046" providerId="LiveId" clId="{E317E14E-D6BD-4488-87E2-D926D0A66770}" dt="2024-03-26T16:31:08.937" v="2579" actId="1076"/>
          <ac:spMkLst>
            <pc:docMk/>
            <pc:sldMk cId="0" sldId="340"/>
            <ac:spMk id="1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0"/>
            <ac:spMk id="13" creationId="{64CFFCDF-5069-0449-0D4A-16B8A1A85E9D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0"/>
            <ac:spMk id="14" creationId="{1565336E-B7F1-A4CD-2775-F1DCD0D1E0CC}"/>
          </ac:spMkLst>
        </pc:spChg>
        <pc:spChg chg="add del mod ord">
          <ac:chgData name="Denis Shashurin" userId="1f88d3ce49659046" providerId="LiveId" clId="{E317E14E-D6BD-4488-87E2-D926D0A66770}" dt="2024-03-26T16:29:56.625" v="2555" actId="478"/>
          <ac:spMkLst>
            <pc:docMk/>
            <pc:sldMk cId="0" sldId="340"/>
            <ac:spMk id="15" creationId="{DBEC3D77-AE9F-9AD3-B149-AA775774DD7F}"/>
          </ac:spMkLst>
        </pc:spChg>
        <pc:picChg chg="mod">
          <ac:chgData name="Denis Shashurin" userId="1f88d3ce49659046" providerId="LiveId" clId="{E317E14E-D6BD-4488-87E2-D926D0A66770}" dt="2024-03-26T16:30:58.849" v="2576" actId="1035"/>
          <ac:picMkLst>
            <pc:docMk/>
            <pc:sldMk cId="0" sldId="340"/>
            <ac:picMk id="10" creationId="{00000000-0000-0000-0000-000000000000}"/>
          </ac:picMkLst>
        </pc:picChg>
        <pc:picChg chg="add mod">
          <ac:chgData name="Denis Shashurin" userId="1f88d3ce49659046" providerId="LiveId" clId="{E317E14E-D6BD-4488-87E2-D926D0A66770}" dt="2024-03-26T17:02:08.770" v="2825"/>
          <ac:picMkLst>
            <pc:docMk/>
            <pc:sldMk cId="0" sldId="340"/>
            <ac:picMk id="16" creationId="{2B88EB09-A13D-E493-863D-CEEDF8DEBF01}"/>
          </ac:picMkLst>
        </pc:picChg>
        <pc:picChg chg="add mod">
          <ac:chgData name="Denis Shashurin" userId="1f88d3ce49659046" providerId="LiveId" clId="{E317E14E-D6BD-4488-87E2-D926D0A66770}" dt="2024-03-26T17:02:08.770" v="2825"/>
          <ac:picMkLst>
            <pc:docMk/>
            <pc:sldMk cId="0" sldId="340"/>
            <ac:picMk id="17" creationId="{C1AB06FA-A929-7569-39A6-4C21CCA12C6E}"/>
          </ac:picMkLst>
        </pc:picChg>
        <pc:picChg chg="del">
          <ac:chgData name="Denis Shashurin" userId="1f88d3ce49659046" providerId="LiveId" clId="{E317E14E-D6BD-4488-87E2-D926D0A66770}" dt="2024-03-26T16:30:22.879" v="2556" actId="478"/>
          <ac:picMkLst>
            <pc:docMk/>
            <pc:sldMk cId="0" sldId="340"/>
            <ac:picMk id="3074" creationId="{00000000-0000-0000-0000-000000000000}"/>
          </ac:picMkLst>
        </pc:picChg>
        <pc:picChg chg="mod">
          <ac:chgData name="Denis Shashurin" userId="1f88d3ce49659046" providerId="LiveId" clId="{E317E14E-D6BD-4488-87E2-D926D0A66770}" dt="2024-03-26T16:30:57.585" v="2571" actId="14100"/>
          <ac:picMkLst>
            <pc:docMk/>
            <pc:sldMk cId="0" sldId="340"/>
            <ac:picMk id="3076" creationId="{00000000-0000-0000-0000-000000000000}"/>
          </ac:picMkLst>
        </pc:picChg>
      </pc:sldChg>
      <pc:sldChg chg="addSp delSp modSp del mod chgLayout">
        <pc:chgData name="Denis Shashurin" userId="1f88d3ce49659046" providerId="LiveId" clId="{E317E14E-D6BD-4488-87E2-D926D0A66770}" dt="2024-03-26T17:02:27.614" v="2829"/>
        <pc:sldMkLst>
          <pc:docMk/>
          <pc:sldMk cId="0" sldId="341"/>
        </pc:sldMkLst>
        <pc:spChg chg="mod ord">
          <ac:chgData name="Denis Shashurin" userId="1f88d3ce49659046" providerId="LiveId" clId="{E317E14E-D6BD-4488-87E2-D926D0A66770}" dt="2024-03-26T16:05:44.376" v="1807" actId="27636"/>
          <ac:spMkLst>
            <pc:docMk/>
            <pc:sldMk cId="0" sldId="341"/>
            <ac:spMk id="2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1"/>
            <ac:spMk id="3" creationId="{2D30FF48-2793-008D-9B7F-E96AFC242DB5}"/>
          </ac:spMkLst>
        </pc:spChg>
        <pc:spChg chg="add del mod">
          <ac:chgData name="Denis Shashurin" userId="1f88d3ce49659046" providerId="LiveId" clId="{E317E14E-D6BD-4488-87E2-D926D0A66770}" dt="2024-03-26T16:46:54.023" v="2655" actId="1076"/>
          <ac:spMkLst>
            <pc:docMk/>
            <pc:sldMk cId="0" sldId="341"/>
            <ac:spMk id="4" creationId="{00000000-0000-0000-0000-000000000000}"/>
          </ac:spMkLst>
        </pc:spChg>
        <pc:spChg chg="mod">
          <ac:chgData name="Denis Shashurin" userId="1f88d3ce49659046" providerId="LiveId" clId="{E317E14E-D6BD-4488-87E2-D926D0A66770}" dt="2024-03-26T16:47:07.792" v="2658" actId="404"/>
          <ac:spMkLst>
            <pc:docMk/>
            <pc:sldMk cId="0" sldId="341"/>
            <ac:spMk id="7" creationId="{00000000-0000-0000-0000-000000000000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1"/>
            <ac:spMk id="8" creationId="{84A3E776-4D4B-FFFA-E167-9D5C66D8EB6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1"/>
            <ac:spMk id="9" creationId="{B86199C4-A899-08B7-1204-1991E708C017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1"/>
            <ac:spMk id="10" creationId="{C209B39C-2BA7-7806-3DF8-4550A3A665D4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1"/>
            <ac:spMk id="11" creationId="{2590FE22-7495-3565-277A-43BDC6AE6461}"/>
          </ac:spMkLst>
        </pc:spChg>
        <pc:spChg chg="add del mod ord">
          <ac:chgData name="Denis Shashurin" userId="1f88d3ce49659046" providerId="LiveId" clId="{E317E14E-D6BD-4488-87E2-D926D0A66770}" dt="2024-03-26T16:05:27.859" v="1785" actId="700"/>
          <ac:spMkLst>
            <pc:docMk/>
            <pc:sldMk cId="0" sldId="341"/>
            <ac:spMk id="13" creationId="{B4A62294-2D5A-BE97-1CD1-CCD07489651E}"/>
          </ac:spMkLst>
        </pc:spChg>
        <pc:spChg chg="add del mod ord">
          <ac:chgData name="Denis Shashurin" userId="1f88d3ce49659046" providerId="LiveId" clId="{E317E14E-D6BD-4488-87E2-D926D0A66770}" dt="2024-03-26T16:46:26.147" v="2646" actId="478"/>
          <ac:spMkLst>
            <pc:docMk/>
            <pc:sldMk cId="0" sldId="341"/>
            <ac:spMk id="14" creationId="{C5B05095-FE86-8E06-5445-950DF18D0AA9}"/>
          </ac:spMkLst>
        </pc:spChg>
        <pc:graphicFrameChg chg="modGraphic">
          <ac:chgData name="Denis Shashurin" userId="1f88d3ce49659046" providerId="LiveId" clId="{E317E14E-D6BD-4488-87E2-D926D0A66770}" dt="2024-03-26T16:46:46.335" v="2654" actId="404"/>
          <ac:graphicFrameMkLst>
            <pc:docMk/>
            <pc:sldMk cId="0" sldId="341"/>
            <ac:graphicFrameMk id="12" creationId="{00000000-0000-0000-0000-000000000000}"/>
          </ac:graphicFrameMkLst>
        </pc:graphicFrameChg>
        <pc:picChg chg="mod">
          <ac:chgData name="Denis Shashurin" userId="1f88d3ce49659046" providerId="LiveId" clId="{E317E14E-D6BD-4488-87E2-D926D0A66770}" dt="2024-03-26T16:47:01.803" v="2657" actId="1076"/>
          <ac:picMkLst>
            <pc:docMk/>
            <pc:sldMk cId="0" sldId="341"/>
            <ac:picMk id="5" creationId="{00000000-0000-0000-0000-000000000000}"/>
          </ac:picMkLst>
        </pc:picChg>
        <pc:picChg chg="add mod">
          <ac:chgData name="Denis Shashurin" userId="1f88d3ce49659046" providerId="LiveId" clId="{E317E14E-D6BD-4488-87E2-D926D0A66770}" dt="2024-03-26T17:02:23.578" v="2828"/>
          <ac:picMkLst>
            <pc:docMk/>
            <pc:sldMk cId="0" sldId="341"/>
            <ac:picMk id="15" creationId="{730D0EA4-2237-E790-3FBC-A7AC05704342}"/>
          </ac:picMkLst>
        </pc:picChg>
        <pc:picChg chg="add mod">
          <ac:chgData name="Denis Shashurin" userId="1f88d3ce49659046" providerId="LiveId" clId="{E317E14E-D6BD-4488-87E2-D926D0A66770}" dt="2024-03-26T17:02:23.578" v="2828"/>
          <ac:picMkLst>
            <pc:docMk/>
            <pc:sldMk cId="0" sldId="341"/>
            <ac:picMk id="16" creationId="{D1D431D7-DAE0-5F58-68F2-9BCA964AEDA4}"/>
          </ac:picMkLst>
        </pc:picChg>
        <pc:picChg chg="add mod">
          <ac:chgData name="Denis Shashurin" userId="1f88d3ce49659046" providerId="LiveId" clId="{E317E14E-D6BD-4488-87E2-D926D0A66770}" dt="2024-03-26T17:02:27.614" v="2829"/>
          <ac:picMkLst>
            <pc:docMk/>
            <pc:sldMk cId="0" sldId="341"/>
            <ac:picMk id="17" creationId="{41FB7E1E-D7FA-1082-CB9D-631DC180A02C}"/>
          </ac:picMkLst>
        </pc:picChg>
        <pc:picChg chg="add mod">
          <ac:chgData name="Denis Shashurin" userId="1f88d3ce49659046" providerId="LiveId" clId="{E317E14E-D6BD-4488-87E2-D926D0A66770}" dt="2024-03-26T17:02:27.614" v="2829"/>
          <ac:picMkLst>
            <pc:docMk/>
            <pc:sldMk cId="0" sldId="341"/>
            <ac:picMk id="18" creationId="{E9B3382A-D1F3-F449-B4A1-81886F93DC67}"/>
          </ac:picMkLst>
        </pc:picChg>
      </pc:sldChg>
      <pc:sldChg chg="add">
        <pc:chgData name="Denis Shashurin" userId="1f88d3ce49659046" providerId="LiveId" clId="{E317E14E-D6BD-4488-87E2-D926D0A66770}" dt="2024-03-26T17:03:59.367" v="2840"/>
        <pc:sldMkLst>
          <pc:docMk/>
          <pc:sldMk cId="1852228119" sldId="342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&#1046;&#1077;&#1085;&#1103;_&#1088;&#1072;&#1073;&#1086;&#1090;&#1072;_&#1076;&#1080;&#1089;&#1082;C\&#1052;&#1072;&#1092;&#1090;&#1091;&#1085;&#1072;\&#1052;&#1072;&#1092;&#1090;&#1091;&#1085;&#1072;_&#1073;&#1086;&#1084;&#1073;&#1086;&#1074;&#1072;&#1103;%20&#1082;&#1072;&#1083;&#1086;&#1088;&#1080;&#1084;&#1077;&#1090;&#1088;&#1080;&#1103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568191919267369"/>
          <c:y val="7.4821102498582773E-2"/>
          <c:w val="0.76917124497661982"/>
          <c:h val="0.67389057910944405"/>
        </c:manualLayout>
      </c:layout>
      <c:scatterChart>
        <c:scatterStyle val="lineMarker"/>
        <c:varyColors val="0"/>
        <c:ser>
          <c:idx val="0"/>
          <c:order val="0"/>
          <c:spPr>
            <a:ln w="28575" cap="rnd" cmpd="sng" algn="ctr">
              <a:noFill/>
              <a:prstDash val="solid"/>
              <a:round/>
            </a:ln>
            <a:effectLst/>
          </c:spPr>
          <c:marker>
            <c:spPr>
              <a:solidFill>
                <a:schemeClr val="accent6"/>
              </a:solidFill>
              <a:ln w="6350" cap="flat" cmpd="sng" algn="ctr">
                <a:solidFill>
                  <a:schemeClr val="accent6"/>
                </a:solidFill>
                <a:prstDash val="solid"/>
                <a:round/>
              </a:ln>
              <a:effectLst/>
            </c:spPr>
          </c:marker>
          <c:xVal>
            <c:numRef>
              <c:f>Лист1!$F$11:$F$16</c:f>
              <c:numCache>
                <c:formatCode>General</c:formatCode>
                <c:ptCount val="6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</c:numCache>
            </c:numRef>
          </c:xVal>
          <c:yVal>
            <c:numRef>
              <c:f>Лист1!$G$11:$G$16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  <c:pt idx="4">
                  <c:v>10</c:v>
                </c:pt>
                <c:pt idx="5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C5F-4FE0-B8EB-314DEB543B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814912"/>
        <c:axId val="69337472"/>
      </c:scatterChart>
      <c:valAx>
        <c:axId val="6781491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400"/>
                  <a:t>Массовое содержание </a:t>
                </a:r>
                <a:r>
                  <a:rPr lang="en-US" sz="1400"/>
                  <a:t>Ln2O3, %</a:t>
                </a:r>
                <a:endParaRPr lang="ru-RU" sz="14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9337472"/>
        <c:crosses val="autoZero"/>
        <c:crossBetween val="midCat"/>
      </c:valAx>
      <c:valAx>
        <c:axId val="6933747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400"/>
                  <a:t>Размер </a:t>
                </a:r>
                <a:r>
                  <a:rPr lang="en-US" sz="1400"/>
                  <a:t>Ln2O3,</a:t>
                </a:r>
                <a:r>
                  <a:rPr lang="en-US" sz="1400" baseline="0"/>
                  <a:t> </a:t>
                </a:r>
                <a:r>
                  <a:rPr lang="ru-RU" sz="1400" baseline="0"/>
                  <a:t>нм</a:t>
                </a:r>
                <a:endParaRPr lang="ru-RU" sz="14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781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6350" cap="flat" cmpd="sng" algn="ctr">
      <a:noFill/>
      <a:prstDash val="solid"/>
      <a:miter lim="800000"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3F6ED8B-CF52-4A64-BACC-61D9C1041E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7022B2-02C5-4E03-99BC-0BA3C57AC49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52A77B-D33C-49B3-A83C-450AA2ED72B3}" type="datetimeFigureOut">
              <a:rPr lang="en-US" smtClean="0"/>
              <a:t>3/2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3FEE8C-8D38-4F2A-950E-071C6823E27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567A6D-959B-4552-AB8D-4CCA819CAA7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F9A36D-7FAC-478F-9944-F324014F6FD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24676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8D8F9A-F5CB-4EF8-A859-ED5E107B9763}" type="datetimeFigureOut">
              <a:rPr lang="en-US" smtClean="0"/>
              <a:t>3/2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9A9E5-4F7F-4A7D-9DE1-89923232926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783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20.sv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9.png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svg"/><Relationship Id="rId4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416040" y="4434840"/>
            <a:ext cx="4941771" cy="1122202"/>
          </a:xfrm>
        </p:spPr>
        <p:txBody>
          <a:bodyPr anchor="b">
            <a:noAutofit/>
          </a:bodyPr>
          <a:lstStyle>
            <a:lvl1pPr algn="l">
              <a:defRPr sz="3600" cap="all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457758-A125-4CEA-A3D5-CBD010417B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416041" y="5586890"/>
            <a:ext cx="4941770" cy="39666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A04F1E16-9A84-4D0E-9706-79C396AF6AE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358" t="23650" b="-1"/>
          <a:stretch/>
        </p:blipFill>
        <p:spPr>
          <a:xfrm>
            <a:off x="0" y="0"/>
            <a:ext cx="9488312" cy="5054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108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rket compariso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>
            <a:normAutofit/>
          </a:bodyPr>
          <a:lstStyle>
            <a:lvl1pPr algn="ctr"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2063855" y="3064615"/>
            <a:ext cx="1240971" cy="823912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4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#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A066E2EA-C6EA-4A02-818E-33BD582D92E7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475514" y="3064615"/>
            <a:ext cx="1240971" cy="823912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4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#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97B9C3B0-3522-407C-B662-631E19ECC95F}"/>
              </a:ext>
            </a:extLst>
          </p:cNvPr>
          <p:cNvSpPr>
            <a:spLocks noGrp="1"/>
          </p:cNvSpPr>
          <p:nvPr>
            <p:ph type="body" idx="16" hasCustomPrompt="1"/>
          </p:nvPr>
        </p:nvSpPr>
        <p:spPr>
          <a:xfrm>
            <a:off x="8887174" y="3064615"/>
            <a:ext cx="1240971" cy="823912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4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#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29698" y="4824188"/>
            <a:ext cx="3124093" cy="462927"/>
          </a:xfrm>
        </p:spPr>
        <p:txBody>
          <a:bodyPr>
            <a:noAutofit/>
          </a:bodyPr>
          <a:lstStyle>
            <a:lvl1pPr marL="0" indent="0" algn="ctr">
              <a:lnSpc>
                <a:spcPct val="100000"/>
              </a:lnSpc>
              <a:buNone/>
              <a:defRPr sz="2000" cap="all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526261" y="4824188"/>
            <a:ext cx="3139479" cy="462927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cap="all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2000" cap="all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Content Placeholder 3">
            <a:extLst>
              <a:ext uri="{FF2B5EF4-FFF2-40B4-BE49-F238E27FC236}">
                <a16:creationId xmlns:a16="http://schemas.microsoft.com/office/drawing/2014/main" id="{C464A9BD-B815-4632-8F54-6EB70E48BAF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7938210" y="4824188"/>
            <a:ext cx="3124093" cy="462927"/>
          </a:xfrm>
        </p:spPr>
        <p:txBody>
          <a:bodyPr>
            <a:noAutofit/>
          </a:bodyPr>
          <a:lstStyle>
            <a:lvl1pPr marL="0" indent="0" algn="ctr">
              <a:lnSpc>
                <a:spcPct val="100000"/>
              </a:lnSpc>
              <a:buNone/>
              <a:defRPr sz="2000" cap="all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B38B0D13-BD5F-460B-B337-F4A9342026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65141" y="2358007"/>
            <a:ext cx="2438400" cy="2019300"/>
          </a:xfrm>
          <a:prstGeom prst="rect">
            <a:avLst/>
          </a:prstGeom>
        </p:spPr>
      </p:pic>
      <p:pic>
        <p:nvPicPr>
          <p:cNvPr id="13" name="Graphic 12">
            <a:extLst>
              <a:ext uri="{FF2B5EF4-FFF2-40B4-BE49-F238E27FC236}">
                <a16:creationId xmlns:a16="http://schemas.microsoft.com/office/drawing/2014/main" id="{BE72876B-D3DA-4462-9E24-3354D8D02A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000625" y="2531837"/>
            <a:ext cx="2190750" cy="1943100"/>
          </a:xfrm>
          <a:prstGeom prst="rect">
            <a:avLst/>
          </a:prstGeom>
        </p:spPr>
      </p:pic>
      <p:pic>
        <p:nvPicPr>
          <p:cNvPr id="15" name="Graphic 14">
            <a:extLst>
              <a:ext uri="{FF2B5EF4-FFF2-40B4-BE49-F238E27FC236}">
                <a16:creationId xmlns:a16="http://schemas.microsoft.com/office/drawing/2014/main" id="{14A539B6-6E3F-41BA-ACE2-76E8BB6516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345608" y="2421056"/>
            <a:ext cx="2324100" cy="2057400"/>
          </a:xfrm>
          <a:prstGeom prst="rect">
            <a:avLst/>
          </a:prstGeom>
        </p:spPr>
      </p:pic>
      <p:sp>
        <p:nvSpPr>
          <p:cNvPr id="25" name="Content Placeholder 3">
            <a:extLst>
              <a:ext uri="{FF2B5EF4-FFF2-40B4-BE49-F238E27FC236}">
                <a16:creationId xmlns:a16="http://schemas.microsoft.com/office/drawing/2014/main" id="{82D8880F-3EAC-45C9-91F2-19A193791A18}"/>
              </a:ext>
            </a:extLst>
          </p:cNvPr>
          <p:cNvSpPr>
            <a:spLocks noGrp="1"/>
          </p:cNvSpPr>
          <p:nvPr>
            <p:ph sz="half" idx="17"/>
          </p:nvPr>
        </p:nvSpPr>
        <p:spPr>
          <a:xfrm>
            <a:off x="1129698" y="5280763"/>
            <a:ext cx="3124093" cy="462927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Content Placeholder 5">
            <a:extLst>
              <a:ext uri="{FF2B5EF4-FFF2-40B4-BE49-F238E27FC236}">
                <a16:creationId xmlns:a16="http://schemas.microsoft.com/office/drawing/2014/main" id="{9019518E-E850-403D-A5B5-4B53F8C4A56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26261" y="5280763"/>
            <a:ext cx="3139479" cy="462927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27" name="Content Placeholder 3">
            <a:extLst>
              <a:ext uri="{FF2B5EF4-FFF2-40B4-BE49-F238E27FC236}">
                <a16:creationId xmlns:a16="http://schemas.microsoft.com/office/drawing/2014/main" id="{A8058154-45E5-403E-B714-AC85774F391F}"/>
              </a:ext>
            </a:extLst>
          </p:cNvPr>
          <p:cNvSpPr>
            <a:spLocks noGrp="1"/>
          </p:cNvSpPr>
          <p:nvPr>
            <p:ph sz="half" idx="19"/>
          </p:nvPr>
        </p:nvSpPr>
        <p:spPr>
          <a:xfrm>
            <a:off x="7938210" y="5280763"/>
            <a:ext cx="3124093" cy="462927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cap="none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6193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933700" y="892177"/>
            <a:ext cx="8421688" cy="1325563"/>
          </a:xfrm>
        </p:spPr>
        <p:txBody>
          <a:bodyPr>
            <a:normAutofit/>
          </a:bodyPr>
          <a:lstStyle>
            <a:lvl1pPr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2933700" y="2776936"/>
            <a:ext cx="3924300" cy="823912"/>
          </a:xfrm>
        </p:spPr>
        <p:txBody>
          <a:bodyPr anchor="b">
            <a:noAutofit/>
          </a:bodyPr>
          <a:lstStyle>
            <a:lvl1pPr marL="0" indent="0">
              <a:buNone/>
              <a:defRPr lang="en-US" sz="2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33700" y="3834606"/>
            <a:ext cx="3924300" cy="199786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7410173" y="2776936"/>
            <a:ext cx="3943627" cy="823912"/>
          </a:xfrm>
        </p:spPr>
        <p:txBody>
          <a:bodyPr anchor="b">
            <a:noAutofit/>
          </a:bodyPr>
          <a:lstStyle>
            <a:lvl1pPr marL="0" indent="0">
              <a:buNone/>
              <a:defRPr lang="en-US" sz="2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/>
              <a:t>CLICK TO EDIT MASTER TEX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10173" y="3834606"/>
            <a:ext cx="3943627" cy="199786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EE24E1DB-1F20-4C28-8069-D9219D1F8BB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9434" t="20278" b="22673"/>
          <a:stretch/>
        </p:blipFill>
        <p:spPr>
          <a:xfrm>
            <a:off x="25785" y="0"/>
            <a:ext cx="4368030" cy="391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7409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raphic 13">
            <a:extLst>
              <a:ext uri="{FF2B5EF4-FFF2-40B4-BE49-F238E27FC236}">
                <a16:creationId xmlns:a16="http://schemas.microsoft.com/office/drawing/2014/main" id="{AE202E03-5C65-4305-B969-65220AD410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18301" r="41825" b="23071"/>
          <a:stretch/>
        </p:blipFill>
        <p:spPr>
          <a:xfrm flipH="1">
            <a:off x="0" y="0"/>
            <a:ext cx="5441888" cy="6858000"/>
          </a:xfrm>
          <a:custGeom>
            <a:avLst/>
            <a:gdLst>
              <a:gd name="connsiteX0" fmla="*/ 5441888 w 5441888"/>
              <a:gd name="connsiteY0" fmla="*/ 0 h 6858000"/>
              <a:gd name="connsiteX1" fmla="*/ 0 w 5441888"/>
              <a:gd name="connsiteY1" fmla="*/ 0 h 6858000"/>
              <a:gd name="connsiteX2" fmla="*/ 0 w 5441888"/>
              <a:gd name="connsiteY2" fmla="*/ 6858000 h 6858000"/>
              <a:gd name="connsiteX3" fmla="*/ 5441888 w 5441888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41888" h="6858000">
                <a:moveTo>
                  <a:pt x="5441888" y="0"/>
                </a:moveTo>
                <a:lnTo>
                  <a:pt x="0" y="0"/>
                </a:lnTo>
                <a:lnTo>
                  <a:pt x="0" y="6858000"/>
                </a:lnTo>
                <a:lnTo>
                  <a:pt x="5441888" y="6858000"/>
                </a:lnTo>
                <a:close/>
              </a:path>
            </a:pathLst>
          </a:cu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1E1C8C6D-0530-475B-A7F7-0E00C33ACFE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20169" y="1152771"/>
            <a:ext cx="5431971" cy="846301"/>
          </a:xfrm>
        </p:spPr>
        <p:txBody>
          <a:bodyPr anchor="t"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Text Placeholder 15">
            <a:extLst>
              <a:ext uri="{FF2B5EF4-FFF2-40B4-BE49-F238E27FC236}">
                <a16:creationId xmlns:a16="http://schemas.microsoft.com/office/drawing/2014/main" id="{3D2778A3-7084-4333-8349-03B1FEB5FE75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22254" y="2469515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25" name="Text Placeholder 18">
            <a:extLst>
              <a:ext uri="{FF2B5EF4-FFF2-40B4-BE49-F238E27FC236}">
                <a16:creationId xmlns:a16="http://schemas.microsoft.com/office/drawing/2014/main" id="{70ED2545-F96B-400C-B6F4-F1D2D83B724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21828" y="2798940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6" name="Text Placeholder 15">
            <a:extLst>
              <a:ext uri="{FF2B5EF4-FFF2-40B4-BE49-F238E27FC236}">
                <a16:creationId xmlns:a16="http://schemas.microsoft.com/office/drawing/2014/main" id="{4A2FECA2-3808-47DC-84EB-CD3395C2052D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922254" y="3569311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27" name="Text Placeholder 18">
            <a:extLst>
              <a:ext uri="{FF2B5EF4-FFF2-40B4-BE49-F238E27FC236}">
                <a16:creationId xmlns:a16="http://schemas.microsoft.com/office/drawing/2014/main" id="{24393B9A-03C4-45C1-8172-F8B354458A48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921828" y="3898736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8" name="Text Placeholder 15">
            <a:extLst>
              <a:ext uri="{FF2B5EF4-FFF2-40B4-BE49-F238E27FC236}">
                <a16:creationId xmlns:a16="http://schemas.microsoft.com/office/drawing/2014/main" id="{18EC24A5-B4A5-4BAB-AE40-30EB69D6EF7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922254" y="4669107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29" name="Text Placeholder 18">
            <a:extLst>
              <a:ext uri="{FF2B5EF4-FFF2-40B4-BE49-F238E27FC236}">
                <a16:creationId xmlns:a16="http://schemas.microsoft.com/office/drawing/2014/main" id="{726F36C0-4E6A-4A10-960D-11D78D044478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921828" y="4998532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1" name="Date Placeholder 6">
            <a:extLst>
              <a:ext uri="{FF2B5EF4-FFF2-40B4-BE49-F238E27FC236}">
                <a16:creationId xmlns:a16="http://schemas.microsoft.com/office/drawing/2014/main" id="{71F34533-9677-48AF-9374-976825F4BB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22" name="Footer Placeholder 7">
            <a:extLst>
              <a:ext uri="{FF2B5EF4-FFF2-40B4-BE49-F238E27FC236}">
                <a16:creationId xmlns:a16="http://schemas.microsoft.com/office/drawing/2014/main" id="{4FAB8A26-B99E-4F96-8327-A932A14F2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24" name="Slide Number Placeholder 8">
            <a:extLst>
              <a:ext uri="{FF2B5EF4-FFF2-40B4-BE49-F238E27FC236}">
                <a16:creationId xmlns:a16="http://schemas.microsoft.com/office/drawing/2014/main" id="{EB0962D2-BCC3-48AB-A769-2A7327D29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9334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00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melin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46070C-E825-43D0-99F4-8B4614131131}"/>
              </a:ext>
            </a:extLst>
          </p:cNvPr>
          <p:cNvSpPr/>
          <p:nvPr userDrawn="1"/>
        </p:nvSpPr>
        <p:spPr>
          <a:xfrm>
            <a:off x="0" y="3057683"/>
            <a:ext cx="12191998" cy="20101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1F8C642-49FB-4E16-A3A0-B2ACBEABFFD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 algn="l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10">
            <a:extLst>
              <a:ext uri="{FF2B5EF4-FFF2-40B4-BE49-F238E27FC236}">
                <a16:creationId xmlns:a16="http://schemas.microsoft.com/office/drawing/2014/main" id="{E4E92FC5-6FC2-45C2-9200-3244F9EA69A0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914399" y="3354712"/>
            <a:ext cx="731520" cy="457200"/>
          </a:xfrm>
        </p:spPr>
        <p:txBody>
          <a:bodyPr anchor="ctr"/>
          <a:lstStyle>
            <a:lvl1pPr marL="0" indent="0" algn="l">
              <a:buNone/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/>
              <a:t>Year</a:t>
            </a:r>
            <a:endParaRPr lang="en-ZA"/>
          </a:p>
        </p:txBody>
      </p:sp>
      <p:sp>
        <p:nvSpPr>
          <p:cNvPr id="7" name="Text Placeholder 10">
            <a:extLst>
              <a:ext uri="{FF2B5EF4-FFF2-40B4-BE49-F238E27FC236}">
                <a16:creationId xmlns:a16="http://schemas.microsoft.com/office/drawing/2014/main" id="{4D75C136-D6C3-4431-8776-997070627AAB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196596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8" name="Text Placeholder 10">
            <a:extLst>
              <a:ext uri="{FF2B5EF4-FFF2-40B4-BE49-F238E27FC236}">
                <a16:creationId xmlns:a16="http://schemas.microsoft.com/office/drawing/2014/main" id="{FD15D323-BFE3-4ACE-9A2E-C9EB69458B12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275388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9" name="Text Placeholder 10">
            <a:extLst>
              <a:ext uri="{FF2B5EF4-FFF2-40B4-BE49-F238E27FC236}">
                <a16:creationId xmlns:a16="http://schemas.microsoft.com/office/drawing/2014/main" id="{3B520767-B49F-4503-8120-B66E411F33E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54180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0" name="Text Placeholder 10">
            <a:extLst>
              <a:ext uri="{FF2B5EF4-FFF2-40B4-BE49-F238E27FC236}">
                <a16:creationId xmlns:a16="http://schemas.microsoft.com/office/drawing/2014/main" id="{30C2F5A0-E03E-4C89-B9EB-8D48889F5F91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432972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AB3645A3-D681-45BF-B195-452D000802CA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914400" y="4292468"/>
            <a:ext cx="731520" cy="457200"/>
          </a:xfrm>
        </p:spPr>
        <p:txBody>
          <a:bodyPr anchor="ctr"/>
          <a:lstStyle>
            <a:lvl1pPr marL="0" indent="0" algn="l">
              <a:buNone/>
              <a:defRPr sz="1400" b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/>
              <a:t>Year</a:t>
            </a:r>
            <a:endParaRPr lang="en-ZA"/>
          </a:p>
        </p:txBody>
      </p:sp>
      <p:sp>
        <p:nvSpPr>
          <p:cNvPr id="12" name="Text Placeholder 10">
            <a:extLst>
              <a:ext uri="{FF2B5EF4-FFF2-40B4-BE49-F238E27FC236}">
                <a16:creationId xmlns:a16="http://schemas.microsoft.com/office/drawing/2014/main" id="{59D3CBFE-13C8-4DB1-A831-9393264923E7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511764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3" name="Text Placeholder 10">
            <a:extLst>
              <a:ext uri="{FF2B5EF4-FFF2-40B4-BE49-F238E27FC236}">
                <a16:creationId xmlns:a16="http://schemas.microsoft.com/office/drawing/2014/main" id="{82385A0A-C61D-4BBD-AC77-D7642F895E22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590556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4" name="Text Placeholder 10">
            <a:extLst>
              <a:ext uri="{FF2B5EF4-FFF2-40B4-BE49-F238E27FC236}">
                <a16:creationId xmlns:a16="http://schemas.microsoft.com/office/drawing/2014/main" id="{FED89FCE-7507-4C8C-923F-92229058946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69348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5" name="Text Placeholder 10">
            <a:extLst>
              <a:ext uri="{FF2B5EF4-FFF2-40B4-BE49-F238E27FC236}">
                <a16:creationId xmlns:a16="http://schemas.microsoft.com/office/drawing/2014/main" id="{F2F73935-BF53-4510-8B8F-EDB1CD56A1BB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905724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6" name="Text Placeholder 10">
            <a:extLst>
              <a:ext uri="{FF2B5EF4-FFF2-40B4-BE49-F238E27FC236}">
                <a16:creationId xmlns:a16="http://schemas.microsoft.com/office/drawing/2014/main" id="{2A9276DB-F427-4F8E-8E4C-466600F390FD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748140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7" name="Text Placeholder 10">
            <a:extLst>
              <a:ext uri="{FF2B5EF4-FFF2-40B4-BE49-F238E27FC236}">
                <a16:creationId xmlns:a16="http://schemas.microsoft.com/office/drawing/2014/main" id="{79023948-0C1E-4DAB-B885-1C713409AA08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826932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8" name="Text Placeholder 10">
            <a:extLst>
              <a:ext uri="{FF2B5EF4-FFF2-40B4-BE49-F238E27FC236}">
                <a16:creationId xmlns:a16="http://schemas.microsoft.com/office/drawing/2014/main" id="{4AB6A03C-6180-41ED-A88D-ECBB80D160F2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9845160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19" name="Text Placeholder 10">
            <a:extLst>
              <a:ext uri="{FF2B5EF4-FFF2-40B4-BE49-F238E27FC236}">
                <a16:creationId xmlns:a16="http://schemas.microsoft.com/office/drawing/2014/main" id="{145AD645-55F0-41A9-AC53-ED30BF1340BA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10633085" y="3502152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0" name="Text Placeholder 10">
            <a:extLst>
              <a:ext uri="{FF2B5EF4-FFF2-40B4-BE49-F238E27FC236}">
                <a16:creationId xmlns:a16="http://schemas.microsoft.com/office/drawing/2014/main" id="{C39F248D-01B4-40EE-B483-E8E81806DFBE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1969915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1" name="Text Placeholder 10">
            <a:extLst>
              <a:ext uri="{FF2B5EF4-FFF2-40B4-BE49-F238E27FC236}">
                <a16:creationId xmlns:a16="http://schemas.microsoft.com/office/drawing/2014/main" id="{1D0F1859-7A34-42DF-873E-2CF864E4C4BE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2757602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2" name="Text Placeholder 10">
            <a:extLst>
              <a:ext uri="{FF2B5EF4-FFF2-40B4-BE49-F238E27FC236}">
                <a16:creationId xmlns:a16="http://schemas.microsoft.com/office/drawing/2014/main" id="{6EB397AF-B5C1-40FE-86D4-BA660E4C6E46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3545289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3" name="Text Placeholder 10">
            <a:extLst>
              <a:ext uri="{FF2B5EF4-FFF2-40B4-BE49-F238E27FC236}">
                <a16:creationId xmlns:a16="http://schemas.microsoft.com/office/drawing/2014/main" id="{AF1343D5-DC0F-4C7E-967F-CFC300A2C807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4332976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4" name="Text Placeholder 10">
            <a:extLst>
              <a:ext uri="{FF2B5EF4-FFF2-40B4-BE49-F238E27FC236}">
                <a16:creationId xmlns:a16="http://schemas.microsoft.com/office/drawing/2014/main" id="{9AD688A5-D2DF-4FC3-8171-FAEA8C4F5566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5120663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5" name="Text Placeholder 10">
            <a:extLst>
              <a:ext uri="{FF2B5EF4-FFF2-40B4-BE49-F238E27FC236}">
                <a16:creationId xmlns:a16="http://schemas.microsoft.com/office/drawing/2014/main" id="{EA05A5D4-01B0-4932-B03E-571986E282EA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5908350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6" name="Text Placeholder 10">
            <a:extLst>
              <a:ext uri="{FF2B5EF4-FFF2-40B4-BE49-F238E27FC236}">
                <a16:creationId xmlns:a16="http://schemas.microsoft.com/office/drawing/2014/main" id="{72A84601-CD4F-49ED-8D51-CEF032363058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96037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7" name="Text Placeholder 10">
            <a:extLst>
              <a:ext uri="{FF2B5EF4-FFF2-40B4-BE49-F238E27FC236}">
                <a16:creationId xmlns:a16="http://schemas.microsoft.com/office/drawing/2014/main" id="{C49FB196-753D-4A12-9460-57D8AB4B540B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9059098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8" name="Text Placeholder 10">
            <a:extLst>
              <a:ext uri="{FF2B5EF4-FFF2-40B4-BE49-F238E27FC236}">
                <a16:creationId xmlns:a16="http://schemas.microsoft.com/office/drawing/2014/main" id="{DFC05EC7-9D6C-486B-9E2F-D3612013C0A1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483724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29" name="Text Placeholder 10">
            <a:extLst>
              <a:ext uri="{FF2B5EF4-FFF2-40B4-BE49-F238E27FC236}">
                <a16:creationId xmlns:a16="http://schemas.microsoft.com/office/drawing/2014/main" id="{98F455FB-241B-4E1F-B581-FA6CBA23954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8271411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30" name="Text Placeholder 10">
            <a:extLst>
              <a:ext uri="{FF2B5EF4-FFF2-40B4-BE49-F238E27FC236}">
                <a16:creationId xmlns:a16="http://schemas.microsoft.com/office/drawing/2014/main" id="{9E38664A-8108-4E24-800B-3C32ADA43978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9846785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31" name="Text Placeholder 10">
            <a:extLst>
              <a:ext uri="{FF2B5EF4-FFF2-40B4-BE49-F238E27FC236}">
                <a16:creationId xmlns:a16="http://schemas.microsoft.com/office/drawing/2014/main" id="{2908458B-A3ED-4855-9E08-108D7C4A8D36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10634472" y="4425696"/>
            <a:ext cx="640080" cy="201776"/>
          </a:xfrm>
        </p:spPr>
        <p:txBody>
          <a:bodyPr>
            <a:noAutofit/>
          </a:bodyPr>
          <a:lstStyle>
            <a:lvl1pPr marL="0" indent="0" algn="ctr">
              <a:buNone/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MM</a:t>
            </a:r>
            <a:endParaRPr lang="en-Z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FA35437-CCDE-4D92-B879-F23B329C8EC3}"/>
              </a:ext>
            </a:extLst>
          </p:cNvPr>
          <p:cNvSpPr/>
          <p:nvPr userDrawn="1"/>
        </p:nvSpPr>
        <p:spPr>
          <a:xfrm>
            <a:off x="929640" y="4034785"/>
            <a:ext cx="10332720" cy="45719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6" name="Date Placeholder 2">
            <a:extLst>
              <a:ext uri="{FF2B5EF4-FFF2-40B4-BE49-F238E27FC236}">
                <a16:creationId xmlns:a16="http://schemas.microsoft.com/office/drawing/2014/main" id="{1CDC588F-73BC-4108-974B-0EAAB8213C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37" name="Footer Placeholder 3">
            <a:extLst>
              <a:ext uri="{FF2B5EF4-FFF2-40B4-BE49-F238E27FC236}">
                <a16:creationId xmlns:a16="http://schemas.microsoft.com/office/drawing/2014/main" id="{B2AC1EB2-9B8F-4077-8B66-64F9549F2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38" name="Slide Number Placeholder 4">
            <a:extLst>
              <a:ext uri="{FF2B5EF4-FFF2-40B4-BE49-F238E27FC236}">
                <a16:creationId xmlns:a16="http://schemas.microsoft.com/office/drawing/2014/main" id="{28DE3E33-346A-45AF-B164-CB5DF04FA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3234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 Ar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martArt Placeholder 6">
            <a:extLst>
              <a:ext uri="{FF2B5EF4-FFF2-40B4-BE49-F238E27FC236}">
                <a16:creationId xmlns:a16="http://schemas.microsoft.com/office/drawing/2014/main" id="{156CA116-0F6E-4EE9-B34F-03BA07161A7A}"/>
              </a:ext>
            </a:extLst>
          </p:cNvPr>
          <p:cNvSpPr>
            <a:spLocks noGrp="1"/>
          </p:cNvSpPr>
          <p:nvPr>
            <p:ph type="dgm" sz="quarter" idx="15"/>
          </p:nvPr>
        </p:nvSpPr>
        <p:spPr>
          <a:xfrm>
            <a:off x="838200" y="2136776"/>
            <a:ext cx="10515600" cy="369764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SmartArt graphic</a:t>
            </a: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E5C4E19-B78B-4E39-B661-7E6A2E6C500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085D26-FA83-4414-959E-98936A772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B52E93-DE4C-4341-8D83-F0230E38B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6988B2D-0240-4256-8268-4B9FF1E72363}"/>
              </a:ext>
            </a:extLst>
          </p:cNvPr>
          <p:cNvCxnSpPr>
            <a:cxnSpLocks/>
          </p:cNvCxnSpPr>
          <p:nvPr/>
        </p:nvCxnSpPr>
        <p:spPr>
          <a:xfrm flipV="1">
            <a:off x="0" y="0"/>
            <a:ext cx="2590800" cy="7620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8EEAAE1-3D04-41C3-B2D2-B3BEF34C3B27}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704850" cy="1027906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467230-4A0F-4B18-8BA9-C3B2FDD5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31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Slide 4 Peopl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B0BDE76A-30A6-4268-9656-28A484C3DCC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487181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Picture Placeholder 10">
            <a:extLst>
              <a:ext uri="{FF2B5EF4-FFF2-40B4-BE49-F238E27FC236}">
                <a16:creationId xmlns:a16="http://schemas.microsoft.com/office/drawing/2014/main" id="{C4CA5C9C-91D5-44B1-A82A-A49732B4691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836914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8" name="Picture Placeholder 10">
            <a:extLst>
              <a:ext uri="{FF2B5EF4-FFF2-40B4-BE49-F238E27FC236}">
                <a16:creationId xmlns:a16="http://schemas.microsoft.com/office/drawing/2014/main" id="{4EBC7D6F-397D-4C5A-AA62-F683F88531A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327578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0">
            <a:extLst>
              <a:ext uri="{FF2B5EF4-FFF2-40B4-BE49-F238E27FC236}">
                <a16:creationId xmlns:a16="http://schemas.microsoft.com/office/drawing/2014/main" id="{92E6B581-A522-4758-A9A4-8B9C7B860CF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747458" y="2886074"/>
            <a:ext cx="1845511" cy="1845511"/>
          </a:xfrm>
          <a:solidFill>
            <a:schemeClr val="bg1">
              <a:lumMod val="95000"/>
            </a:schemeClr>
          </a:solidFill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343248" y="5084524"/>
            <a:ext cx="2123743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572D0301-10F1-41B4-BEF8-C53FA4D66214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3692980" y="5099206"/>
            <a:ext cx="2135755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E767B9DE-7410-43CC-90CF-52D67EF03D48}"/>
              </a:ext>
            </a:extLst>
          </p:cNvPr>
          <p:cNvSpPr>
            <a:spLocks noGrp="1"/>
          </p:cNvSpPr>
          <p:nvPr>
            <p:ph type="body" idx="19" hasCustomPrompt="1"/>
          </p:nvPr>
        </p:nvSpPr>
        <p:spPr>
          <a:xfrm>
            <a:off x="6183644" y="5099206"/>
            <a:ext cx="2123743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E13DFE1F-4534-4828-990E-B052F51FC65C}"/>
              </a:ext>
            </a:extLst>
          </p:cNvPr>
          <p:cNvSpPr>
            <a:spLocks noGrp="1"/>
          </p:cNvSpPr>
          <p:nvPr>
            <p:ph type="body" idx="20" hasCustomPrompt="1"/>
          </p:nvPr>
        </p:nvSpPr>
        <p:spPr>
          <a:xfrm>
            <a:off x="8603525" y="5084524"/>
            <a:ext cx="2123742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6" name="Text Placeholder 2">
            <a:extLst>
              <a:ext uri="{FF2B5EF4-FFF2-40B4-BE49-F238E27FC236}">
                <a16:creationId xmlns:a16="http://schemas.microsoft.com/office/drawing/2014/main" id="{A02C0876-23F7-41FA-9AC9-721097D1A3CD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1487181" y="5464114"/>
            <a:ext cx="1845511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7ADEB263-F204-4A78-A5E0-7361EFE0B921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3836913" y="5478796"/>
            <a:ext cx="1855949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103678F5-B025-46E2-BD45-E77861487165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6327577" y="5478796"/>
            <a:ext cx="1845511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7E3F385B-4DD9-4F3C-A02B-179B9FA61292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8747458" y="5464114"/>
            <a:ext cx="184551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E4B72DA-52CB-4D39-A342-8857B4D959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 flipH="1" flipV="1">
            <a:off x="7334250" y="0"/>
            <a:ext cx="4857750" cy="76200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1D9BCDA-DFB7-41A4-A7C7-CEE86CEDCB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11487150" y="0"/>
            <a:ext cx="704850" cy="1724025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3728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2" pos="93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eam Slide 8 Peopl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>
            <a:normAutofit/>
          </a:bodyPr>
          <a:lstStyle>
            <a:lvl1pPr algn="ctr">
              <a:defRPr lang="en-US" sz="2800" kern="1200" spc="150" baseline="0" dirty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B0BDE76A-30A6-4268-9656-28A484C3DCC9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1877176" y="2428875"/>
            <a:ext cx="1066800" cy="1066800"/>
          </a:xfrm>
          <a:solidFill>
            <a:schemeClr val="tx1"/>
          </a:solidFill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Picture Placeholder 10">
            <a:extLst>
              <a:ext uri="{FF2B5EF4-FFF2-40B4-BE49-F238E27FC236}">
                <a16:creationId xmlns:a16="http://schemas.microsoft.com/office/drawing/2014/main" id="{C4CA5C9C-91D5-44B1-A82A-A49732B4691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226270" y="2428875"/>
            <a:ext cx="1066800" cy="1066800"/>
          </a:xfrm>
          <a:solidFill>
            <a:schemeClr val="tx1"/>
          </a:solidFill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8" name="Picture Placeholder 10">
            <a:extLst>
              <a:ext uri="{FF2B5EF4-FFF2-40B4-BE49-F238E27FC236}">
                <a16:creationId xmlns:a16="http://schemas.microsoft.com/office/drawing/2014/main" id="{4EBC7D6F-397D-4C5A-AA62-F683F88531A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716934" y="2428875"/>
            <a:ext cx="1066800" cy="1066800"/>
          </a:xfrm>
          <a:solidFill>
            <a:schemeClr val="tx1"/>
          </a:solidFill>
        </p:spPr>
        <p:txBody>
          <a:bodyPr>
            <a:noAutofit/>
          </a:bodyPr>
          <a:lstStyle>
            <a:lvl1pPr marL="0" indent="0" algn="l"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9" name="Picture Placeholder 10">
            <a:extLst>
              <a:ext uri="{FF2B5EF4-FFF2-40B4-BE49-F238E27FC236}">
                <a16:creationId xmlns:a16="http://schemas.microsoft.com/office/drawing/2014/main" id="{92E6B581-A522-4758-A9A4-8B9C7B860CF2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9136814" y="2428875"/>
            <a:ext cx="1066800" cy="1066800"/>
          </a:xfrm>
          <a:solidFill>
            <a:schemeClr val="tx1"/>
          </a:solidFill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500168" y="3654378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6" name="Text Placeholder 2">
            <a:extLst>
              <a:ext uri="{FF2B5EF4-FFF2-40B4-BE49-F238E27FC236}">
                <a16:creationId xmlns:a16="http://schemas.microsoft.com/office/drawing/2014/main" id="{A02C0876-23F7-41FA-9AC9-721097D1A3CD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1390120" y="3782039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572D0301-10F1-41B4-BEF8-C53FA4D66214}"/>
              </a:ext>
            </a:extLst>
          </p:cNvPr>
          <p:cNvSpPr>
            <a:spLocks noGrp="1"/>
          </p:cNvSpPr>
          <p:nvPr>
            <p:ph type="body" idx="18" hasCustomPrompt="1"/>
          </p:nvPr>
        </p:nvSpPr>
        <p:spPr>
          <a:xfrm>
            <a:off x="3849262" y="3669060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7ADEB263-F204-4A78-A5E0-7361EFE0B921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3739214" y="3796721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4" name="Text Placeholder 2">
            <a:extLst>
              <a:ext uri="{FF2B5EF4-FFF2-40B4-BE49-F238E27FC236}">
                <a16:creationId xmlns:a16="http://schemas.microsoft.com/office/drawing/2014/main" id="{E767B9DE-7410-43CC-90CF-52D67EF03D48}"/>
              </a:ext>
            </a:extLst>
          </p:cNvPr>
          <p:cNvSpPr>
            <a:spLocks noGrp="1"/>
          </p:cNvSpPr>
          <p:nvPr>
            <p:ph type="body" idx="19" hasCustomPrompt="1"/>
          </p:nvPr>
        </p:nvSpPr>
        <p:spPr>
          <a:xfrm>
            <a:off x="6339926" y="3669060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103678F5-B025-46E2-BD45-E77861487165}"/>
              </a:ext>
            </a:extLst>
          </p:cNvPr>
          <p:cNvSpPr>
            <a:spLocks noGrp="1"/>
          </p:cNvSpPr>
          <p:nvPr>
            <p:ph type="body" idx="23" hasCustomPrompt="1"/>
          </p:nvPr>
        </p:nvSpPr>
        <p:spPr>
          <a:xfrm>
            <a:off x="6217963" y="3796721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E13DFE1F-4534-4828-990E-B052F51FC65C}"/>
              </a:ext>
            </a:extLst>
          </p:cNvPr>
          <p:cNvSpPr>
            <a:spLocks noGrp="1"/>
          </p:cNvSpPr>
          <p:nvPr>
            <p:ph type="body" idx="20" hasCustomPrompt="1"/>
          </p:nvPr>
        </p:nvSpPr>
        <p:spPr>
          <a:xfrm>
            <a:off x="8759806" y="3654378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29" name="Text Placeholder 2">
            <a:extLst>
              <a:ext uri="{FF2B5EF4-FFF2-40B4-BE49-F238E27FC236}">
                <a16:creationId xmlns:a16="http://schemas.microsoft.com/office/drawing/2014/main" id="{7E3F385B-4DD9-4F3C-A02B-179B9FA61292}"/>
              </a:ext>
            </a:extLst>
          </p:cNvPr>
          <p:cNvSpPr>
            <a:spLocks noGrp="1"/>
          </p:cNvSpPr>
          <p:nvPr>
            <p:ph type="body" idx="24" hasCustomPrompt="1"/>
          </p:nvPr>
        </p:nvSpPr>
        <p:spPr>
          <a:xfrm>
            <a:off x="8634432" y="3782039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55" name="Picture Placeholder 10">
            <a:extLst>
              <a:ext uri="{FF2B5EF4-FFF2-40B4-BE49-F238E27FC236}">
                <a16:creationId xmlns:a16="http://schemas.microsoft.com/office/drawing/2014/main" id="{1EBAEB1D-A7F9-4F90-B642-4277D3802BAB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1877176" y="4287711"/>
            <a:ext cx="1066800" cy="1066800"/>
          </a:xfrm>
          <a:solidFill>
            <a:schemeClr val="tx1"/>
          </a:solidFill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6" name="Picture Placeholder 10">
            <a:extLst>
              <a:ext uri="{FF2B5EF4-FFF2-40B4-BE49-F238E27FC236}">
                <a16:creationId xmlns:a16="http://schemas.microsoft.com/office/drawing/2014/main" id="{9461A69E-14C8-4325-89AF-D4257C1C05BA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4226270" y="4287711"/>
            <a:ext cx="1066800" cy="1066800"/>
          </a:xfrm>
          <a:solidFill>
            <a:schemeClr val="tx1"/>
          </a:solidFill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7" name="Picture Placeholder 10">
            <a:extLst>
              <a:ext uri="{FF2B5EF4-FFF2-40B4-BE49-F238E27FC236}">
                <a16:creationId xmlns:a16="http://schemas.microsoft.com/office/drawing/2014/main" id="{0FB38616-82FB-4DAD-A82E-3777ACB41148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6716934" y="4287711"/>
            <a:ext cx="1066800" cy="1066800"/>
          </a:xfrm>
          <a:solidFill>
            <a:schemeClr val="tx1"/>
          </a:solidFill>
        </p:spPr>
        <p:txBody>
          <a:bodyPr>
            <a:normAutofit/>
          </a:bodyPr>
          <a:lstStyle>
            <a:lvl1pPr marL="0" indent="0"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2pPr>
          </a:lstStyle>
          <a:p>
            <a:pPr lvl="0"/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8" name="Picture Placeholder 10">
            <a:extLst>
              <a:ext uri="{FF2B5EF4-FFF2-40B4-BE49-F238E27FC236}">
                <a16:creationId xmlns:a16="http://schemas.microsoft.com/office/drawing/2014/main" id="{622ED9F4-EB9B-4588-8501-BFECB846EE73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9136814" y="4287711"/>
            <a:ext cx="1066800" cy="1066800"/>
          </a:xfrm>
          <a:solidFill>
            <a:schemeClr val="tx1"/>
          </a:solidFill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90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4" name="Text Placeholder 2">
            <a:extLst>
              <a:ext uri="{FF2B5EF4-FFF2-40B4-BE49-F238E27FC236}">
                <a16:creationId xmlns:a16="http://schemas.microsoft.com/office/drawing/2014/main" id="{22930C5B-603C-494E-A467-8B394D01D406}"/>
              </a:ext>
            </a:extLst>
          </p:cNvPr>
          <p:cNvSpPr>
            <a:spLocks noGrp="1"/>
          </p:cNvSpPr>
          <p:nvPr>
            <p:ph type="body" idx="25" hasCustomPrompt="1"/>
          </p:nvPr>
        </p:nvSpPr>
        <p:spPr>
          <a:xfrm>
            <a:off x="1500168" y="5513214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62" name="Text Placeholder 2">
            <a:extLst>
              <a:ext uri="{FF2B5EF4-FFF2-40B4-BE49-F238E27FC236}">
                <a16:creationId xmlns:a16="http://schemas.microsoft.com/office/drawing/2014/main" id="{540C455F-A23B-493F-B95E-AB485D91DA6A}"/>
              </a:ext>
            </a:extLst>
          </p:cNvPr>
          <p:cNvSpPr>
            <a:spLocks noGrp="1"/>
          </p:cNvSpPr>
          <p:nvPr>
            <p:ph type="body" idx="33" hasCustomPrompt="1"/>
          </p:nvPr>
        </p:nvSpPr>
        <p:spPr>
          <a:xfrm>
            <a:off x="1390120" y="5640875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59" name="Text Placeholder 2">
            <a:extLst>
              <a:ext uri="{FF2B5EF4-FFF2-40B4-BE49-F238E27FC236}">
                <a16:creationId xmlns:a16="http://schemas.microsoft.com/office/drawing/2014/main" id="{6D1C374C-DAF7-40EF-B279-4EC7A2AFE6A2}"/>
              </a:ext>
            </a:extLst>
          </p:cNvPr>
          <p:cNvSpPr>
            <a:spLocks noGrp="1"/>
          </p:cNvSpPr>
          <p:nvPr>
            <p:ph type="body" idx="30" hasCustomPrompt="1"/>
          </p:nvPr>
        </p:nvSpPr>
        <p:spPr>
          <a:xfrm>
            <a:off x="3849262" y="5527896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63" name="Text Placeholder 2">
            <a:extLst>
              <a:ext uri="{FF2B5EF4-FFF2-40B4-BE49-F238E27FC236}">
                <a16:creationId xmlns:a16="http://schemas.microsoft.com/office/drawing/2014/main" id="{421FF438-E4E8-4643-BCB3-4A1C12429042}"/>
              </a:ext>
            </a:extLst>
          </p:cNvPr>
          <p:cNvSpPr>
            <a:spLocks noGrp="1"/>
          </p:cNvSpPr>
          <p:nvPr>
            <p:ph type="body" idx="34" hasCustomPrompt="1"/>
          </p:nvPr>
        </p:nvSpPr>
        <p:spPr>
          <a:xfrm>
            <a:off x="3739214" y="5655557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60" name="Text Placeholder 2">
            <a:extLst>
              <a:ext uri="{FF2B5EF4-FFF2-40B4-BE49-F238E27FC236}">
                <a16:creationId xmlns:a16="http://schemas.microsoft.com/office/drawing/2014/main" id="{D4FEDD19-A7BA-45BB-93A0-F1E896C9F26D}"/>
              </a:ext>
            </a:extLst>
          </p:cNvPr>
          <p:cNvSpPr>
            <a:spLocks noGrp="1"/>
          </p:cNvSpPr>
          <p:nvPr>
            <p:ph type="body" idx="31" hasCustomPrompt="1"/>
          </p:nvPr>
        </p:nvSpPr>
        <p:spPr>
          <a:xfrm>
            <a:off x="6339926" y="5527896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64" name="Text Placeholder 2">
            <a:extLst>
              <a:ext uri="{FF2B5EF4-FFF2-40B4-BE49-F238E27FC236}">
                <a16:creationId xmlns:a16="http://schemas.microsoft.com/office/drawing/2014/main" id="{A12F0175-7AEE-46B1-9590-D4A427680DC7}"/>
              </a:ext>
            </a:extLst>
          </p:cNvPr>
          <p:cNvSpPr>
            <a:spLocks noGrp="1"/>
          </p:cNvSpPr>
          <p:nvPr>
            <p:ph type="body" idx="35" hasCustomPrompt="1"/>
          </p:nvPr>
        </p:nvSpPr>
        <p:spPr>
          <a:xfrm>
            <a:off x="6229878" y="5655557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61" name="Text Placeholder 2">
            <a:extLst>
              <a:ext uri="{FF2B5EF4-FFF2-40B4-BE49-F238E27FC236}">
                <a16:creationId xmlns:a16="http://schemas.microsoft.com/office/drawing/2014/main" id="{5026D39F-46AB-4680-9A52-F367344A3531}"/>
              </a:ext>
            </a:extLst>
          </p:cNvPr>
          <p:cNvSpPr>
            <a:spLocks noGrp="1"/>
          </p:cNvSpPr>
          <p:nvPr>
            <p:ph type="body" idx="32" hasCustomPrompt="1"/>
          </p:nvPr>
        </p:nvSpPr>
        <p:spPr>
          <a:xfrm>
            <a:off x="8759806" y="5513214"/>
            <a:ext cx="1828800" cy="343061"/>
          </a:xfrm>
        </p:spPr>
        <p:txBody>
          <a:bodyPr anchor="t">
            <a:noAutofit/>
          </a:bodyPr>
          <a:lstStyle>
            <a:lvl1pPr marL="0" indent="0" algn="ctr">
              <a:buNone/>
              <a:defRPr lang="en-US" sz="105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65" name="Text Placeholder 2">
            <a:extLst>
              <a:ext uri="{FF2B5EF4-FFF2-40B4-BE49-F238E27FC236}">
                <a16:creationId xmlns:a16="http://schemas.microsoft.com/office/drawing/2014/main" id="{04E11FE2-6320-4E8C-A5B3-8104AF329ADA}"/>
              </a:ext>
            </a:extLst>
          </p:cNvPr>
          <p:cNvSpPr>
            <a:spLocks noGrp="1"/>
          </p:cNvSpPr>
          <p:nvPr>
            <p:ph type="body" idx="36" hasCustomPrompt="1"/>
          </p:nvPr>
        </p:nvSpPr>
        <p:spPr>
          <a:xfrm>
            <a:off x="8634432" y="5640875"/>
            <a:ext cx="2057400" cy="343061"/>
          </a:xfrm>
        </p:spPr>
        <p:txBody>
          <a:bodyPr anchor="ctr">
            <a:noAutofit/>
          </a:bodyPr>
          <a:lstStyle>
            <a:lvl1pPr marL="0" indent="0" algn="ctr">
              <a:buNone/>
              <a:defRPr lang="en-US" sz="900" kern="1200" spc="150" baseline="0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B0DFD584-E5CF-41EF-B51E-679CE22DDF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473953"/>
            <a:ext cx="2057400" cy="1647825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E5C02DDF-25A6-42C7-9525-F279CE2095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049000" y="5180889"/>
            <a:ext cx="1143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0955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DC2540D-94C4-405B-8607-0CEDD6F54B9C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1075447" y="2370670"/>
            <a:ext cx="1856232" cy="1664208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/>
            <a:r>
              <a:rPr lang="en-US" dirty="0"/>
              <a:t>Click to add conten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38200" y="3788813"/>
            <a:ext cx="2330726" cy="804859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#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E43D2F47-FAF2-42C2-967D-251DD4B940D7}"/>
              </a:ext>
            </a:extLst>
          </p:cNvPr>
          <p:cNvSpPr>
            <a:spLocks noGrp="1"/>
          </p:cNvSpPr>
          <p:nvPr>
            <p:ph type="body" idx="17" hasCustomPrompt="1"/>
          </p:nvPr>
        </p:nvSpPr>
        <p:spPr>
          <a:xfrm>
            <a:off x="838200" y="4464810"/>
            <a:ext cx="2330726" cy="438505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8200" y="5120722"/>
            <a:ext cx="2330726" cy="853167"/>
          </a:xfrm>
        </p:spPr>
        <p:txBody>
          <a:bodyPr lIns="0" r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4" name="Content Placeholder 10">
            <a:extLst>
              <a:ext uri="{FF2B5EF4-FFF2-40B4-BE49-F238E27FC236}">
                <a16:creationId xmlns:a16="http://schemas.microsoft.com/office/drawing/2014/main" id="{11C6EC54-ADFA-4CFF-9E9B-DC7E96C854C2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3805651" y="2370670"/>
            <a:ext cx="1856232" cy="1664208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/>
            <a:r>
              <a:rPr lang="en-US" dirty="0"/>
              <a:t>Click to add content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3562665" y="3788813"/>
            <a:ext cx="2342205" cy="804859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#</a:t>
            </a:r>
          </a:p>
        </p:txBody>
      </p:sp>
      <p:sp>
        <p:nvSpPr>
          <p:cNvPr id="18" name="Text Placeholder 4">
            <a:extLst>
              <a:ext uri="{FF2B5EF4-FFF2-40B4-BE49-F238E27FC236}">
                <a16:creationId xmlns:a16="http://schemas.microsoft.com/office/drawing/2014/main" id="{3322C250-87FC-4F14-A42C-FFDA120D0D6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562665" y="4464810"/>
            <a:ext cx="2342205" cy="438505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dirty="0"/>
              <a:t>CLICK TO EDI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3562665" y="5120722"/>
            <a:ext cx="2342205" cy="853167"/>
          </a:xfrm>
        </p:spPr>
        <p:txBody>
          <a:bodyPr lIns="0" r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Content Placeholder 10">
            <a:extLst>
              <a:ext uri="{FF2B5EF4-FFF2-40B4-BE49-F238E27FC236}">
                <a16:creationId xmlns:a16="http://schemas.microsoft.com/office/drawing/2014/main" id="{1B6DD41C-FCE2-4AC6-A235-2FF1B905DAAD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530117" y="2370670"/>
            <a:ext cx="1856232" cy="1664208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/>
            <a:r>
              <a:rPr lang="en-US" dirty="0"/>
              <a:t>Click to add content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1F60A771-8BBC-4565-AB09-402DA7CB278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98609" y="3788813"/>
            <a:ext cx="2330726" cy="804859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#</a:t>
            </a: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D3C675D6-83FA-4036-B516-098EDCAF2506}"/>
              </a:ext>
            </a:extLst>
          </p:cNvPr>
          <p:cNvSpPr>
            <a:spLocks noGrp="1"/>
          </p:cNvSpPr>
          <p:nvPr>
            <p:ph type="body" idx="19" hasCustomPrompt="1"/>
          </p:nvPr>
        </p:nvSpPr>
        <p:spPr>
          <a:xfrm>
            <a:off x="6298609" y="4464810"/>
            <a:ext cx="2330726" cy="438505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</a:t>
            </a:r>
          </a:p>
        </p:txBody>
      </p:sp>
      <p:sp>
        <p:nvSpPr>
          <p:cNvPr id="22" name="Content Placeholder 3">
            <a:extLst>
              <a:ext uri="{FF2B5EF4-FFF2-40B4-BE49-F238E27FC236}">
                <a16:creationId xmlns:a16="http://schemas.microsoft.com/office/drawing/2014/main" id="{C464A9BD-B815-4632-8F54-6EB70E48BAF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98609" y="5120722"/>
            <a:ext cx="2330726" cy="853167"/>
          </a:xfrm>
        </p:spPr>
        <p:txBody>
          <a:bodyPr lIns="0" r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Content Placeholder 10">
            <a:extLst>
              <a:ext uri="{FF2B5EF4-FFF2-40B4-BE49-F238E27FC236}">
                <a16:creationId xmlns:a16="http://schemas.microsoft.com/office/drawing/2014/main" id="{CEB4C3DB-E51E-4479-90C2-DFE5DB4B248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9260321" y="2370670"/>
            <a:ext cx="1856232" cy="1664208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lvl="0"/>
            <a:r>
              <a:rPr lang="en-US" dirty="0"/>
              <a:t>Click to add content</a:t>
            </a: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84A1E92D-A5BF-4268-BFF3-1418A1F03589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9023074" y="3788457"/>
            <a:ext cx="2330726" cy="804859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32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#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B6439AAC-8A96-4015-8A87-ED8DF7027B60}"/>
              </a:ext>
            </a:extLst>
          </p:cNvPr>
          <p:cNvSpPr>
            <a:spLocks noGrp="1"/>
          </p:cNvSpPr>
          <p:nvPr>
            <p:ph type="body" idx="20" hasCustomPrompt="1"/>
          </p:nvPr>
        </p:nvSpPr>
        <p:spPr>
          <a:xfrm>
            <a:off x="9023074" y="4464454"/>
            <a:ext cx="2330726" cy="438505"/>
          </a:xfrm>
        </p:spPr>
        <p:txBody>
          <a:bodyPr lIns="0" rIns="0" anchor="b">
            <a:noAutofit/>
          </a:bodyPr>
          <a:lstStyle>
            <a:lvl1pPr marL="0" indent="0" algn="ctr">
              <a:buNone/>
              <a:defRPr lang="en-US" sz="1400" kern="1200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63D7850-C2A6-43CE-BBE4-8E81A0A593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1238250" cy="1328057"/>
          </a:xfrm>
          <a:prstGeom prst="line">
            <a:avLst/>
          </a:prstGeom>
          <a:ln w="31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BAD3E03-2E3B-440C-9105-6F9D33006D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3790950" cy="892177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492F9083-A886-4EEB-94D6-1FAE6DC33000}"/>
              </a:ext>
            </a:extLst>
          </p:cNvPr>
          <p:cNvSpPr>
            <a:spLocks noGrp="1"/>
          </p:cNvSpPr>
          <p:nvPr>
            <p:ph sz="half" idx="16"/>
          </p:nvPr>
        </p:nvSpPr>
        <p:spPr>
          <a:xfrm>
            <a:off x="9023074" y="5120366"/>
            <a:ext cx="2330726" cy="853167"/>
          </a:xfrm>
        </p:spPr>
        <p:txBody>
          <a:bodyPr lIns="0" rIns="0">
            <a:normAutofit/>
          </a:bodyPr>
          <a:lstStyle>
            <a:lvl1pPr marL="0" indent="0" algn="ctr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/>
            </a:lvl2pPr>
            <a:lvl3pPr marL="914400" indent="0">
              <a:lnSpc>
                <a:spcPct val="100000"/>
              </a:lnSpc>
              <a:buNone/>
              <a:defRPr sz="1400" spc="50" baseline="0"/>
            </a:lvl3pPr>
            <a:lvl4pPr marL="1371600" indent="0">
              <a:lnSpc>
                <a:spcPct val="100000"/>
              </a:lnSpc>
              <a:buNone/>
              <a:defRPr sz="1400" spc="50" baseline="0"/>
            </a:lvl4pPr>
            <a:lvl5pPr marL="1828800" indent="0">
              <a:lnSpc>
                <a:spcPct val="100000"/>
              </a:lnSpc>
              <a:buNone/>
              <a:defRPr sz="1400" spc="50" baseline="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6963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A3821F-4537-4AE7-8829-C2E3AE60F6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76875" y="1671639"/>
            <a:ext cx="5111750" cy="1204912"/>
          </a:xfrm>
        </p:spPr>
        <p:txBody>
          <a:bodyPr anchor="b"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FD4279-EA62-4397-878A-73F4948DB1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476875" y="3682546"/>
            <a:ext cx="5111750" cy="1525588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87F08D6-2CA7-4A5A-BE34-07113DCA535D}"/>
              </a:ext>
            </a:extLst>
          </p:cNvPr>
          <p:cNvCxnSpPr>
            <a:cxnSpLocks/>
          </p:cNvCxnSpPr>
          <p:nvPr/>
        </p:nvCxnSpPr>
        <p:spPr>
          <a:xfrm flipH="1" flipV="1">
            <a:off x="0" y="876300"/>
            <a:ext cx="4762500" cy="1628775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768C87F-B9C3-4DFF-8454-F3F52CE4346B}"/>
              </a:ext>
            </a:extLst>
          </p:cNvPr>
          <p:cNvCxnSpPr>
            <a:cxnSpLocks/>
          </p:cNvCxnSpPr>
          <p:nvPr/>
        </p:nvCxnSpPr>
        <p:spPr>
          <a:xfrm flipH="1" flipV="1">
            <a:off x="2638425" y="0"/>
            <a:ext cx="2124076" cy="5186363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ate Placeholder 6">
            <a:extLst>
              <a:ext uri="{FF2B5EF4-FFF2-40B4-BE49-F238E27FC236}">
                <a16:creationId xmlns:a16="http://schemas.microsoft.com/office/drawing/2014/main" id="{71F34533-9677-48AF-9374-976825F4BB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22" name="Footer Placeholder 7">
            <a:extLst>
              <a:ext uri="{FF2B5EF4-FFF2-40B4-BE49-F238E27FC236}">
                <a16:creationId xmlns:a16="http://schemas.microsoft.com/office/drawing/2014/main" id="{4FAB8A26-B99E-4F96-8327-A932A14F2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24" name="Slide Number Placeholder 8">
            <a:extLst>
              <a:ext uri="{FF2B5EF4-FFF2-40B4-BE49-F238E27FC236}">
                <a16:creationId xmlns:a16="http://schemas.microsoft.com/office/drawing/2014/main" id="{EB0962D2-BCC3-48AB-A769-2A7327D29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31676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000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losing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267200" y="1615736"/>
            <a:ext cx="4179570" cy="1524735"/>
          </a:xfrm>
        </p:spPr>
        <p:txBody>
          <a:bodyPr anchor="b">
            <a:noAutofit/>
          </a:bodyPr>
          <a:lstStyle>
            <a:lvl1pPr algn="l">
              <a:defRPr sz="3200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457758-A125-4CEA-A3D5-CBD010417B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67200" y="3238103"/>
            <a:ext cx="4179570" cy="2004161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ED3361C9-310A-4255-A94E-B77588962D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3176938" cy="6858000"/>
          </a:xfrm>
          <a:prstGeom prst="rect">
            <a:avLst/>
          </a:prstGeom>
        </p:spPr>
      </p:pic>
      <p:sp>
        <p:nvSpPr>
          <p:cNvPr id="9" name="Date Placeholder 6">
            <a:extLst>
              <a:ext uri="{FF2B5EF4-FFF2-40B4-BE49-F238E27FC236}">
                <a16:creationId xmlns:a16="http://schemas.microsoft.com/office/drawing/2014/main" id="{BF358517-D7B7-40D0-A9D0-B650C80898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267200" y="6356350"/>
            <a:ext cx="1774371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10" name="Footer Placeholder 7">
            <a:extLst>
              <a:ext uri="{FF2B5EF4-FFF2-40B4-BE49-F238E27FC236}">
                <a16:creationId xmlns:a16="http://schemas.microsoft.com/office/drawing/2014/main" id="{6026D44C-0B39-4DE1-A0FC-5615DDAAE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479721" y="6356350"/>
            <a:ext cx="2661557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11" name="Slide Number Placeholder 8">
            <a:extLst>
              <a:ext uri="{FF2B5EF4-FFF2-40B4-BE49-F238E27FC236}">
                <a16:creationId xmlns:a16="http://schemas.microsoft.com/office/drawing/2014/main" id="{0F8222B4-B618-42C4-8BDB-D2E4DF2F2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579428" y="6356350"/>
            <a:ext cx="1774371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55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gend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phic 7">
            <a:extLst>
              <a:ext uri="{FF2B5EF4-FFF2-40B4-BE49-F238E27FC236}">
                <a16:creationId xmlns:a16="http://schemas.microsoft.com/office/drawing/2014/main" id="{D514C6BF-376E-43E8-881D-2E767426990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18301" r="28341" b="23071"/>
          <a:stretch/>
        </p:blipFill>
        <p:spPr>
          <a:xfrm>
            <a:off x="5488815" y="0"/>
            <a:ext cx="6703185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0A9B92-C2D0-466A-A680-A35832C452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33499" y="1020445"/>
            <a:ext cx="3171825" cy="1325563"/>
          </a:xfrm>
        </p:spPr>
        <p:txBody>
          <a:bodyPr anchor="b">
            <a:normAutofit/>
          </a:bodyPr>
          <a:lstStyle>
            <a:lvl1pPr>
              <a:defRPr sz="2800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A41CE6-5A88-4C5C-B2A4-6A5D2153B1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3499" y="2924175"/>
            <a:ext cx="3171825" cy="2519363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9144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3716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828800" indent="0">
              <a:lnSpc>
                <a:spcPct val="120000"/>
              </a:lnSpc>
              <a:spcBef>
                <a:spcPts val="1000"/>
              </a:spcBef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9F5093-3C53-4152-B8FE-0522E07952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33500" y="6356350"/>
            <a:ext cx="985157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27F11D-8AF8-44D6-A48B-D8C7779B8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9886" y="6356349"/>
            <a:ext cx="2482842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8C0879-6B0F-4AF6-A997-EC61DA896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36305" y="6356350"/>
            <a:ext cx="987552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270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me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raphic 10">
            <a:extLst>
              <a:ext uri="{FF2B5EF4-FFF2-40B4-BE49-F238E27FC236}">
                <a16:creationId xmlns:a16="http://schemas.microsoft.com/office/drawing/2014/main" id="{9D2AF524-D4B4-4A3A-9CE4-EDAFE1D5A3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113884" y="0"/>
            <a:ext cx="10078116" cy="6858000"/>
          </a:xfrm>
          <a:custGeom>
            <a:avLst/>
            <a:gdLst>
              <a:gd name="connsiteX0" fmla="*/ 3793236 w 10078116"/>
              <a:gd name="connsiteY0" fmla="*/ 6858000 h 6858000"/>
              <a:gd name="connsiteX1" fmla="*/ 0 w 10078116"/>
              <a:gd name="connsiteY1" fmla="*/ 0 h 6858000"/>
              <a:gd name="connsiteX2" fmla="*/ 10078116 w 10078116"/>
              <a:gd name="connsiteY2" fmla="*/ 0 h 6858000"/>
              <a:gd name="connsiteX3" fmla="*/ 10078116 w 10078116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78116" h="6858000">
                <a:moveTo>
                  <a:pt x="3793236" y="6858000"/>
                </a:moveTo>
                <a:lnTo>
                  <a:pt x="0" y="0"/>
                </a:lnTo>
                <a:lnTo>
                  <a:pt x="10078116" y="0"/>
                </a:lnTo>
                <a:lnTo>
                  <a:pt x="10078116" y="6858000"/>
                </a:lnTo>
                <a:close/>
              </a:path>
            </a:pathLst>
          </a:custGeom>
          <a:solidFill>
            <a:schemeClr val="accent1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E3987A5-99A6-4B33-BAAF-5315963538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5509419"/>
            <a:ext cx="4082142" cy="585788"/>
          </a:xfrm>
        </p:spPr>
        <p:txBody>
          <a:bodyPr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TITLE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3BABF6CA-407C-4BF0-8234-1321A676E75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48318" y="1481138"/>
            <a:ext cx="2141764" cy="514350"/>
          </a:xfrm>
        </p:spPr>
        <p:txBody>
          <a:bodyPr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Text Placeholder 15">
            <a:extLst>
              <a:ext uri="{FF2B5EF4-FFF2-40B4-BE49-F238E27FC236}">
                <a16:creationId xmlns:a16="http://schemas.microsoft.com/office/drawing/2014/main" id="{76D8129B-5B68-421C-968C-3663C86EFC7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14375" y="2557463"/>
            <a:ext cx="2141764" cy="514350"/>
          </a:xfrm>
        </p:spPr>
        <p:txBody>
          <a:bodyPr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Text Placeholder 15">
            <a:extLst>
              <a:ext uri="{FF2B5EF4-FFF2-40B4-BE49-F238E27FC236}">
                <a16:creationId xmlns:a16="http://schemas.microsoft.com/office/drawing/2014/main" id="{6C741DCA-8EBD-44F5-9D38-E938A628ADC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320800" y="3633788"/>
            <a:ext cx="2141764" cy="514350"/>
          </a:xfrm>
        </p:spPr>
        <p:txBody>
          <a:bodyPr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15">
            <a:extLst>
              <a:ext uri="{FF2B5EF4-FFF2-40B4-BE49-F238E27FC236}">
                <a16:creationId xmlns:a16="http://schemas.microsoft.com/office/drawing/2014/main" id="{5C43C6B1-A1BD-4A90-8B4B-F361C1BEDD26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905000" y="4710114"/>
            <a:ext cx="2141764" cy="514350"/>
          </a:xfrm>
        </p:spPr>
        <p:txBody>
          <a:bodyPr anchor="ctr">
            <a:noAutofit/>
          </a:bodyPr>
          <a:lstStyle>
            <a:lvl1pPr marL="0" indent="0" algn="r">
              <a:buNone/>
              <a:defRPr sz="1600" cap="all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4" name="Text Placeholder 15">
            <a:extLst>
              <a:ext uri="{FF2B5EF4-FFF2-40B4-BE49-F238E27FC236}">
                <a16:creationId xmlns:a16="http://schemas.microsoft.com/office/drawing/2014/main" id="{0C66E1BD-33F0-4B94-BF94-CD4698F85C3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401535" y="1594478"/>
            <a:ext cx="5539095" cy="1010842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</a:t>
            </a:r>
          </a:p>
        </p:txBody>
      </p:sp>
      <p:sp>
        <p:nvSpPr>
          <p:cNvPr id="35" name="Text Placeholder 15">
            <a:extLst>
              <a:ext uri="{FF2B5EF4-FFF2-40B4-BE49-F238E27FC236}">
                <a16:creationId xmlns:a16="http://schemas.microsoft.com/office/drawing/2014/main" id="{2D4661B1-6559-407A-9AEC-A46A0570AE8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986028" y="2682564"/>
            <a:ext cx="5539095" cy="1010842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</a:t>
            </a:r>
          </a:p>
        </p:txBody>
      </p:sp>
      <p:sp>
        <p:nvSpPr>
          <p:cNvPr id="36" name="Text Placeholder 15">
            <a:extLst>
              <a:ext uri="{FF2B5EF4-FFF2-40B4-BE49-F238E27FC236}">
                <a16:creationId xmlns:a16="http://schemas.microsoft.com/office/drawing/2014/main" id="{DCC983F7-6A25-42C0-811C-EA32138C5B80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576937" y="3755394"/>
            <a:ext cx="5539095" cy="1010842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</a:t>
            </a:r>
          </a:p>
        </p:txBody>
      </p:sp>
      <p:sp>
        <p:nvSpPr>
          <p:cNvPr id="37" name="Text Placeholder 15">
            <a:extLst>
              <a:ext uri="{FF2B5EF4-FFF2-40B4-BE49-F238E27FC236}">
                <a16:creationId xmlns:a16="http://schemas.microsoft.com/office/drawing/2014/main" id="{E83DA0EB-27DD-416A-8DA5-4AFDC8587E5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175279" y="4824430"/>
            <a:ext cx="5539095" cy="1010842"/>
          </a:xfrm>
        </p:spPr>
        <p:txBody>
          <a:bodyPr anchor="t">
            <a:normAutofit/>
          </a:bodyPr>
          <a:lstStyle>
            <a:lvl1pPr marL="0" indent="0" algn="l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edit master text style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3795F91-C721-4363-956D-756673AE79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4353515" y="5023933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AC14461-E27D-413D-B31A-47B74646AF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3759917" y="3948451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D6AEA4C-7710-4829-BA87-8DD77F1593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3173453" y="2872686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9BD473E-6203-491C-87AC-54AC0AB2333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>
            <a:off x="2586263" y="1796083"/>
            <a:ext cx="1513211" cy="0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4DC36F-5D3E-439D-80B5-32633FC34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710A8A-CEC9-4787-A745-C28DD965F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155823" y="6356350"/>
            <a:ext cx="1808712" cy="365125"/>
          </a:xfrm>
        </p:spPr>
        <p:txBody>
          <a:bodyPr/>
          <a:lstStyle>
            <a:lvl1pPr algn="l"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2BD04-8F01-472A-9456-4702A2218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10874" y="6356350"/>
            <a:ext cx="542925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812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Colum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>
            <a:extLst>
              <a:ext uri="{FF2B5EF4-FFF2-40B4-BE49-F238E27FC236}">
                <a16:creationId xmlns:a16="http://schemas.microsoft.com/office/drawing/2014/main" id="{42ACEF30-0520-40B3-A1F1-F3D2530563D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>
            <a:normAutofit/>
          </a:bodyPr>
          <a:lstStyle>
            <a:lvl1pPr algn="ctr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Text Placeholder 15">
            <a:extLst>
              <a:ext uri="{FF2B5EF4-FFF2-40B4-BE49-F238E27FC236}">
                <a16:creationId xmlns:a16="http://schemas.microsoft.com/office/drawing/2014/main" id="{A1FB681F-A94D-4BF8-8290-0811E98D49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485900" y="2563123"/>
            <a:ext cx="4031945" cy="365125"/>
          </a:xfrm>
        </p:spPr>
        <p:txBody>
          <a:bodyPr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7" name="Text Placeholder 18">
            <a:extLst>
              <a:ext uri="{FF2B5EF4-FFF2-40B4-BE49-F238E27FC236}">
                <a16:creationId xmlns:a16="http://schemas.microsoft.com/office/drawing/2014/main" id="{61E8C129-EF62-46A8-97F3-3CB5D014FBD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485664" y="3070348"/>
            <a:ext cx="4031030" cy="1057308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1" name="Text Placeholder 15">
            <a:extLst>
              <a:ext uri="{FF2B5EF4-FFF2-40B4-BE49-F238E27FC236}">
                <a16:creationId xmlns:a16="http://schemas.microsoft.com/office/drawing/2014/main" id="{87DD41A9-B6B3-48D9-A3A6-831B39C9158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673004" y="2563123"/>
            <a:ext cx="4031945" cy="365125"/>
          </a:xfrm>
        </p:spPr>
        <p:txBody>
          <a:bodyPr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32" name="Text Placeholder 18">
            <a:extLst>
              <a:ext uri="{FF2B5EF4-FFF2-40B4-BE49-F238E27FC236}">
                <a16:creationId xmlns:a16="http://schemas.microsoft.com/office/drawing/2014/main" id="{FB791E68-EDF5-4CC2-8774-A27AEF1D25E6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6673143" y="3070348"/>
            <a:ext cx="4031030" cy="1057308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3" name="Text Placeholder 15">
            <a:extLst>
              <a:ext uri="{FF2B5EF4-FFF2-40B4-BE49-F238E27FC236}">
                <a16:creationId xmlns:a16="http://schemas.microsoft.com/office/drawing/2014/main" id="{AA224F82-7E0C-4EBF-97D3-132481DBCDA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485899" y="4319431"/>
            <a:ext cx="4031945" cy="365125"/>
          </a:xfrm>
        </p:spPr>
        <p:txBody>
          <a:bodyPr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34" name="Text Placeholder 18">
            <a:extLst>
              <a:ext uri="{FF2B5EF4-FFF2-40B4-BE49-F238E27FC236}">
                <a16:creationId xmlns:a16="http://schemas.microsoft.com/office/drawing/2014/main" id="{699D24C6-4AFB-4222-8E0C-4D11CD9C0FF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486412" y="4826656"/>
            <a:ext cx="4031030" cy="1057308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2" name="Text Placeholder 15">
            <a:extLst>
              <a:ext uri="{FF2B5EF4-FFF2-40B4-BE49-F238E27FC236}">
                <a16:creationId xmlns:a16="http://schemas.microsoft.com/office/drawing/2014/main" id="{3B05E19C-DF33-4515-AC52-F95850810EC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672630" y="4319431"/>
            <a:ext cx="4031945" cy="365125"/>
          </a:xfrm>
        </p:spPr>
        <p:txBody>
          <a:bodyPr>
            <a:normAutofit/>
          </a:bodyPr>
          <a:lstStyle>
            <a:lvl1pPr marL="0" indent="0" algn="ctr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/>
              <a:t>CLICK TO ADD SUBTITLE</a:t>
            </a:r>
          </a:p>
        </p:txBody>
      </p:sp>
      <p:sp>
        <p:nvSpPr>
          <p:cNvPr id="13" name="Text Placeholder 18">
            <a:extLst>
              <a:ext uri="{FF2B5EF4-FFF2-40B4-BE49-F238E27FC236}">
                <a16:creationId xmlns:a16="http://schemas.microsoft.com/office/drawing/2014/main" id="{C0EBC62D-442C-45D3-B66B-C6578FBB3370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673143" y="4826656"/>
            <a:ext cx="4031030" cy="1057308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EC90C5-A811-4E5C-ADD1-A89DB4E94DAA}"/>
              </a:ext>
            </a:extLst>
          </p:cNvPr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r>
              <a:rPr lang="en-US" dirty="0"/>
              <a:t>20XX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56B621-AE19-45D3-B25F-23256C242DDD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r>
              <a:rPr lang="en-US" dirty="0"/>
              <a:t>Pitch De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8BDCB2-D8C3-4571-8154-76BEA9AE41A8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9298DCF7-7DC1-4618-8133-F63847B0AF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88388" y="0"/>
            <a:ext cx="3503612" cy="23529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53A6567-233D-4A3B-B52B-DE7E5E35A1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9720943" y="0"/>
            <a:ext cx="2471057" cy="2699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Graphic 6">
            <a:extLst>
              <a:ext uri="{FF2B5EF4-FFF2-40B4-BE49-F238E27FC236}">
                <a16:creationId xmlns:a16="http://schemas.microsoft.com/office/drawing/2014/main" id="{64D564EB-CA78-42C6-AD76-3C4E7B3AEA8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473953"/>
            <a:ext cx="2057400" cy="1647825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1CFFBB3A-BDCF-4878-8D04-E8BB9A050E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049000" y="5180889"/>
            <a:ext cx="1143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487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Colum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>
            <a:extLst>
              <a:ext uri="{FF2B5EF4-FFF2-40B4-BE49-F238E27FC236}">
                <a16:creationId xmlns:a16="http://schemas.microsoft.com/office/drawing/2014/main" id="{42ACEF30-0520-40B3-A1F1-F3D2530563D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08760" y="4156405"/>
            <a:ext cx="3139440" cy="1325563"/>
          </a:xfrm>
        </p:spPr>
        <p:txBody>
          <a:bodyPr anchor="b">
            <a:normAutofit/>
          </a:bodyPr>
          <a:lstStyle>
            <a:lvl1pPr algn="l"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Text Placeholder 15">
            <a:extLst>
              <a:ext uri="{FF2B5EF4-FFF2-40B4-BE49-F238E27FC236}">
                <a16:creationId xmlns:a16="http://schemas.microsoft.com/office/drawing/2014/main" id="{A1FB681F-A94D-4BF8-8290-0811E98D49D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22254" y="1530635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7" name="Text Placeholder 18">
            <a:extLst>
              <a:ext uri="{FF2B5EF4-FFF2-40B4-BE49-F238E27FC236}">
                <a16:creationId xmlns:a16="http://schemas.microsoft.com/office/drawing/2014/main" id="{61E8C129-EF62-46A8-97F3-3CB5D014FBD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21828" y="1860060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07D6A00C-D56B-4E8B-B992-7DA51D3C726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922254" y="2630431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8" name="Text Placeholder 18">
            <a:extLst>
              <a:ext uri="{FF2B5EF4-FFF2-40B4-BE49-F238E27FC236}">
                <a16:creationId xmlns:a16="http://schemas.microsoft.com/office/drawing/2014/main" id="{DA90DA32-7E6A-4713-BDC9-73910E2A0E68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921828" y="2959856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9" name="Text Placeholder 15">
            <a:extLst>
              <a:ext uri="{FF2B5EF4-FFF2-40B4-BE49-F238E27FC236}">
                <a16:creationId xmlns:a16="http://schemas.microsoft.com/office/drawing/2014/main" id="{D7E57261-C874-4DFD-AF7D-F9EC50B3BFD0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922254" y="3730227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20" name="Text Placeholder 18">
            <a:extLst>
              <a:ext uri="{FF2B5EF4-FFF2-40B4-BE49-F238E27FC236}">
                <a16:creationId xmlns:a16="http://schemas.microsoft.com/office/drawing/2014/main" id="{843F77CE-098F-4777-8C30-5CEE7954D140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921828" y="4059652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23" name="Text Placeholder 15">
            <a:extLst>
              <a:ext uri="{FF2B5EF4-FFF2-40B4-BE49-F238E27FC236}">
                <a16:creationId xmlns:a16="http://schemas.microsoft.com/office/drawing/2014/main" id="{4CAE269A-B6AB-42A6-9575-6057FA25A29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5920106" y="4830024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24" name="Text Placeholder 18">
            <a:extLst>
              <a:ext uri="{FF2B5EF4-FFF2-40B4-BE49-F238E27FC236}">
                <a16:creationId xmlns:a16="http://schemas.microsoft.com/office/drawing/2014/main" id="{46866A49-A3A8-4869-961C-EB41F6BC7843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919680" y="5159449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EC90C5-A811-4E5C-ADD1-A89DB4E94DAA}"/>
              </a:ext>
            </a:extLst>
          </p:cNvPr>
          <p:cNvSpPr>
            <a:spLocks noGrp="1"/>
          </p:cNvSpPr>
          <p:nvPr>
            <p:ph type="dt" sz="half" idx="20"/>
          </p:nvPr>
        </p:nvSpPr>
        <p:spPr>
          <a:xfrm>
            <a:off x="5919680" y="6356350"/>
            <a:ext cx="947516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56B621-AE19-45D3-B25F-23256C242DDD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>
          <a:xfrm>
            <a:off x="7161955" y="6356350"/>
            <a:ext cx="3243942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8BDCB2-D8C3-4571-8154-76BEA9AE41A8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0700656" y="6356350"/>
            <a:ext cx="653143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6D8D9106-8780-461D-9091-E074B0A3C9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9434" t="20278" b="22673"/>
          <a:stretch/>
        </p:blipFill>
        <p:spPr>
          <a:xfrm>
            <a:off x="-4696" y="-1"/>
            <a:ext cx="4896735" cy="438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950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roduc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A3821F-4537-4AE7-8829-C2E3AE60F6E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62075" y="1671639"/>
            <a:ext cx="5111750" cy="1204912"/>
          </a:xfrm>
        </p:spPr>
        <p:txBody>
          <a:bodyPr anchor="b">
            <a:normAutofit/>
          </a:bodyPr>
          <a:lstStyle>
            <a:lvl1pPr>
              <a:defRPr lang="en-US" sz="2800" kern="1200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FD4279-EA62-4397-878A-73F4948DB1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62075" y="3660774"/>
            <a:ext cx="5111750" cy="1525588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9FBD260-5143-4B12-B9F8-33E48D548909}"/>
              </a:ext>
            </a:extLst>
          </p:cNvPr>
          <p:cNvCxnSpPr/>
          <p:nvPr/>
        </p:nvCxnSpPr>
        <p:spPr>
          <a:xfrm>
            <a:off x="9096375" y="1497012"/>
            <a:ext cx="3095625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87F08D6-2CA7-4A5A-BE34-07113DCA535D}"/>
              </a:ext>
            </a:extLst>
          </p:cNvPr>
          <p:cNvCxnSpPr/>
          <p:nvPr/>
        </p:nvCxnSpPr>
        <p:spPr>
          <a:xfrm flipH="1">
            <a:off x="6953250" y="-25401"/>
            <a:ext cx="3790950" cy="6902451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Date Placeholder 6">
            <a:extLst>
              <a:ext uri="{FF2B5EF4-FFF2-40B4-BE49-F238E27FC236}">
                <a16:creationId xmlns:a16="http://schemas.microsoft.com/office/drawing/2014/main" id="{70146B66-4F07-44BE-8AAB-48EA5170DA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10" name="Footer Placeholder 7">
            <a:extLst>
              <a:ext uri="{FF2B5EF4-FFF2-40B4-BE49-F238E27FC236}">
                <a16:creationId xmlns:a16="http://schemas.microsoft.com/office/drawing/2014/main" id="{3A927BE5-2F4C-4EBD-9093-C4ED6E302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24463" y="6356350"/>
            <a:ext cx="1743075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11" name="Slide Number Placeholder 8">
            <a:extLst>
              <a:ext uri="{FF2B5EF4-FFF2-40B4-BE49-F238E27FC236}">
                <a16:creationId xmlns:a16="http://schemas.microsoft.com/office/drawing/2014/main" id="{C4C1336B-CF5E-42FF-80E8-7D33A2D64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27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B3628-62D7-4A6D-A79F-34DE91DBA31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991350" y="2571235"/>
            <a:ext cx="4179570" cy="1715531"/>
          </a:xfrm>
        </p:spPr>
        <p:txBody>
          <a:bodyPr anchor="ctr">
            <a:noAutofit/>
          </a:bodyPr>
          <a:lstStyle>
            <a:lvl1pPr algn="l">
              <a:defRPr sz="3600" spc="1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F05D2CCB-CCFC-4A8A-ADA9-C1E4D13B96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828675"/>
            <a:ext cx="5876925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668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AEE644D4-F9A4-4237-BD5C-4B97ABA933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0"/>
            <a:ext cx="558165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2FF67A8-55FA-435D-A18C-96D63D22B53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20169" y="1152771"/>
            <a:ext cx="5431971" cy="846301"/>
          </a:xfrm>
        </p:spPr>
        <p:txBody>
          <a:bodyPr anchor="t">
            <a:normAutofit/>
          </a:bodyPr>
          <a:lstStyle>
            <a:lvl1pPr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DAC7E4E-FE06-4E90-8107-6B543E5515ED}"/>
              </a:ext>
            </a:extLst>
          </p:cNvPr>
          <p:cNvCxnSpPr/>
          <p:nvPr/>
        </p:nvCxnSpPr>
        <p:spPr>
          <a:xfrm flipV="1">
            <a:off x="2209800" y="0"/>
            <a:ext cx="2438400" cy="68580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Placeholder 15">
            <a:extLst>
              <a:ext uri="{FF2B5EF4-FFF2-40B4-BE49-F238E27FC236}">
                <a16:creationId xmlns:a16="http://schemas.microsoft.com/office/drawing/2014/main" id="{3864668D-D640-4ABF-BB9A-D60176660F0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22254" y="2469515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2" name="Text Placeholder 18">
            <a:extLst>
              <a:ext uri="{FF2B5EF4-FFF2-40B4-BE49-F238E27FC236}">
                <a16:creationId xmlns:a16="http://schemas.microsoft.com/office/drawing/2014/main" id="{2E289D5A-B06B-43D4-A3CA-3B06C4D49FD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21828" y="2798940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3" name="Text Placeholder 15">
            <a:extLst>
              <a:ext uri="{FF2B5EF4-FFF2-40B4-BE49-F238E27FC236}">
                <a16:creationId xmlns:a16="http://schemas.microsoft.com/office/drawing/2014/main" id="{1DCC2995-DE17-436D-82AE-6E107865CB79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922254" y="3569311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4" name="Text Placeholder 18">
            <a:extLst>
              <a:ext uri="{FF2B5EF4-FFF2-40B4-BE49-F238E27FC236}">
                <a16:creationId xmlns:a16="http://schemas.microsoft.com/office/drawing/2014/main" id="{C7E70A65-1FB1-4F42-854B-8213ED73F792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921828" y="3898736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5" name="Text Placeholder 15">
            <a:extLst>
              <a:ext uri="{FF2B5EF4-FFF2-40B4-BE49-F238E27FC236}">
                <a16:creationId xmlns:a16="http://schemas.microsoft.com/office/drawing/2014/main" id="{45657994-DC61-4DEB-BB2B-65DFCA997AF1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922254" y="4669107"/>
            <a:ext cx="5433204" cy="365125"/>
          </a:xfrm>
        </p:spPr>
        <p:txBody>
          <a:bodyPr>
            <a:normAutofit/>
          </a:bodyPr>
          <a:lstStyle>
            <a:lvl1pPr marL="0" indent="0">
              <a:buNone/>
              <a:defRPr lang="en-US" sz="20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/>
              <a:t>CLICK TO ADD SUBTITLE</a:t>
            </a:r>
          </a:p>
        </p:txBody>
      </p:sp>
      <p:sp>
        <p:nvSpPr>
          <p:cNvPr id="16" name="Text Placeholder 18">
            <a:extLst>
              <a:ext uri="{FF2B5EF4-FFF2-40B4-BE49-F238E27FC236}">
                <a16:creationId xmlns:a16="http://schemas.microsoft.com/office/drawing/2014/main" id="{18397EE2-60CD-47FD-AF8F-83A5324D9D18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921828" y="4998532"/>
            <a:ext cx="5431971" cy="55795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Font typeface="Arial" panose="020B0604020202020204" pitchFamily="34" charset="0"/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/>
              <a:t>Click to add text</a:t>
            </a:r>
          </a:p>
        </p:txBody>
      </p:sp>
      <p:sp>
        <p:nvSpPr>
          <p:cNvPr id="17" name="Date Placeholder 2">
            <a:extLst>
              <a:ext uri="{FF2B5EF4-FFF2-40B4-BE49-F238E27FC236}">
                <a16:creationId xmlns:a16="http://schemas.microsoft.com/office/drawing/2014/main" id="{1E25EFF1-65C7-4F93-8740-46885C6BEA57}"/>
              </a:ext>
            </a:extLst>
          </p:cNvPr>
          <p:cNvSpPr>
            <a:spLocks noGrp="1"/>
          </p:cNvSpPr>
          <p:nvPr>
            <p:ph type="dt" sz="half" idx="20"/>
          </p:nvPr>
        </p:nvSpPr>
        <p:spPr>
          <a:xfrm>
            <a:off x="5919680" y="6356350"/>
            <a:ext cx="947516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C16D80BF-B599-4FC0-ABD5-98777872FE5F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>
          <a:xfrm>
            <a:off x="7161955" y="6356350"/>
            <a:ext cx="3243942" cy="365125"/>
          </a:xfrm>
        </p:spPr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19" name="Slide Number Placeholder 4">
            <a:extLst>
              <a:ext uri="{FF2B5EF4-FFF2-40B4-BE49-F238E27FC236}">
                <a16:creationId xmlns:a16="http://schemas.microsoft.com/office/drawing/2014/main" id="{F64421B1-FF90-4939-90BD-8206DE5036D0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0700656" y="6356350"/>
            <a:ext cx="653143" cy="365125"/>
          </a:xfrm>
        </p:spPr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987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F3B5C-31C4-46BA-9FAD-72DF917A84D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885156" y="892177"/>
            <a:ext cx="8421688" cy="1325563"/>
          </a:xfrm>
        </p:spPr>
        <p:txBody>
          <a:bodyPr>
            <a:normAutofit/>
          </a:bodyPr>
          <a:lstStyle>
            <a:lvl1pPr algn="ctr"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9CD1F-9DFB-4048-9B9B-2BD7D4EC6400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243104" y="2776936"/>
            <a:ext cx="2882475" cy="823912"/>
          </a:xfrm>
        </p:spPr>
        <p:txBody>
          <a:bodyPr anchor="b">
            <a:noAutofit/>
          </a:bodyPr>
          <a:lstStyle>
            <a:lvl1pPr marL="0" indent="0"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9B20CF-6B91-4562-B799-0ABDAEBC0D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43104" y="3834606"/>
            <a:ext cx="2882475" cy="199786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74FC39-67F6-42EA-BCD1-F69AE2F0F22D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4647665" y="2776936"/>
            <a:ext cx="2896671" cy="823912"/>
          </a:xfrm>
        </p:spPr>
        <p:txBody>
          <a:bodyPr anchor="b">
            <a:noAutofit/>
          </a:bodyPr>
          <a:lstStyle>
            <a:lvl1pPr marL="0" indent="0"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/>
              <a:t>CLICK TO EDIT MASTER TEX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36EE64B-44BF-4634-97BC-5ED74C6DF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7665" y="3834606"/>
            <a:ext cx="2896671" cy="199786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1F60A771-8BBC-4565-AB09-402DA7CB278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8066421" y="2776936"/>
            <a:ext cx="2882475" cy="823912"/>
          </a:xfrm>
        </p:spPr>
        <p:txBody>
          <a:bodyPr anchor="b">
            <a:noAutofit/>
          </a:bodyPr>
          <a:lstStyle>
            <a:lvl1pPr marL="0" indent="0"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</a:t>
            </a:r>
          </a:p>
        </p:txBody>
      </p:sp>
      <p:sp>
        <p:nvSpPr>
          <p:cNvPr id="22" name="Content Placeholder 3">
            <a:extLst>
              <a:ext uri="{FF2B5EF4-FFF2-40B4-BE49-F238E27FC236}">
                <a16:creationId xmlns:a16="http://schemas.microsoft.com/office/drawing/2014/main" id="{C464A9BD-B815-4632-8F54-6EB70E48BAFF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8066421" y="3834606"/>
            <a:ext cx="2882475" cy="199786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9144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3716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828800" indent="0">
              <a:lnSpc>
                <a:spcPct val="100000"/>
              </a:lnSpc>
              <a:buNone/>
              <a:defRPr sz="1400" spc="5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55C16C-AA88-4BBF-8040-11ECFED61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BE560E3-F935-488F-8F0E-191D7B6B5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/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9CD8B2-CC23-467F-B0EE-2CC06D630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/>
            </a:lvl1pPr>
          </a:lstStyle>
          <a:p>
            <a:fld id="{B5CEABB6-07DC-46E8-9B57-56EC44A396E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63D7850-C2A6-43CE-BBE4-8E81A0A593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1238250" cy="3105150"/>
          </a:xfrm>
          <a:prstGeom prst="line">
            <a:avLst/>
          </a:prstGeom>
          <a:ln w="31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BAD3E03-2E3B-440C-9105-6F9D33006D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/>
        </p:nvCxnSpPr>
        <p:spPr>
          <a:xfrm flipH="1">
            <a:off x="0" y="0"/>
            <a:ext cx="2238376" cy="24765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31895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F4C17E5-24ED-44BC-BA50-02EF90355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33D101-3AF0-4F06-90ED-B83615C36C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AE9FDE-AF95-49F8-A927-35A23C9E65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2E900D-8FF9-4E80-860D-89C2D3B4E4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itch Dec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A66A0C-1415-46A3-A1FF-BE18C70873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452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70" r:id="rId3"/>
    <p:sldLayoutId id="2147483688" r:id="rId4"/>
    <p:sldLayoutId id="2147483694" r:id="rId5"/>
    <p:sldLayoutId id="2147483697" r:id="rId6"/>
    <p:sldLayoutId id="2147483673" r:id="rId7"/>
    <p:sldLayoutId id="2147483676" r:id="rId8"/>
    <p:sldLayoutId id="2147483672" r:id="rId9"/>
    <p:sldLayoutId id="2147483699" r:id="rId10"/>
    <p:sldLayoutId id="2147483671" r:id="rId11"/>
    <p:sldLayoutId id="2147483700" r:id="rId12"/>
    <p:sldLayoutId id="2147483692" r:id="rId13"/>
    <p:sldLayoutId id="2147483681" r:id="rId14"/>
    <p:sldLayoutId id="2147483674" r:id="rId15"/>
    <p:sldLayoutId id="2147483675" r:id="rId16"/>
    <p:sldLayoutId id="2147483696" r:id="rId17"/>
    <p:sldLayoutId id="2147483677" r:id="rId18"/>
    <p:sldLayoutId id="2147483678" r:id="rId19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cap="all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hyperlink" Target="https://medipix.web.cern.ch/" TargetMode="Externa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medipix.web.cern.ch/" TargetMode="Externa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5" Type="http://schemas.openxmlformats.org/officeDocument/2006/relationships/hyperlink" Target="https://www.marsbioimaging.com/" TargetMode="External"/><Relationship Id="rId4" Type="http://schemas.openxmlformats.org/officeDocument/2006/relationships/image" Target="../media/image4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2.png"/><Relationship Id="rId4" Type="http://schemas.openxmlformats.org/officeDocument/2006/relationships/hyperlink" Target="https://www.marsbioimaging.com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6.png"/><Relationship Id="rId4" Type="http://schemas.openxmlformats.org/officeDocument/2006/relationships/hyperlink" Target="https://doi.org/10.1002/adfm.201904936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3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55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8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png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hyperlink" Target="https://doi.org/10.1038/nm1571" TargetMode="Externa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9.xml"/><Relationship Id="rId6" Type="http://schemas.openxmlformats.org/officeDocument/2006/relationships/hyperlink" Target="https://www.dikul.net/" TargetMode="Externa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5.png"/><Relationship Id="rId7" Type="http://schemas.openxmlformats.org/officeDocument/2006/relationships/hyperlink" Target="https://doi.org/10.1016/j.mencom.2024.01.027" TargetMode="External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4.xml"/><Relationship Id="rId6" Type="http://schemas.openxmlformats.org/officeDocument/2006/relationships/hyperlink" Target="https://doi.org/10.1134/S1547477123050473" TargetMode="External"/><Relationship Id="rId5" Type="http://schemas.openxmlformats.org/officeDocument/2006/relationships/hyperlink" Target="https://doi.org/10.3390/nano13222945" TargetMode="External"/><Relationship Id="rId4" Type="http://schemas.openxmlformats.org/officeDocument/2006/relationships/image" Target="../media/image76.jpeg"/><Relationship Id="rId9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image" Target="../media/image79.jpeg"/><Relationship Id="rId7" Type="http://schemas.openxmlformats.org/officeDocument/2006/relationships/image" Target="../media/image83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2.tiff"/><Relationship Id="rId5" Type="http://schemas.openxmlformats.org/officeDocument/2006/relationships/image" Target="../media/image81.tiff"/><Relationship Id="rId10" Type="http://schemas.openxmlformats.org/officeDocument/2006/relationships/image" Target="../media/image28.png"/><Relationship Id="rId4" Type="http://schemas.openxmlformats.org/officeDocument/2006/relationships/image" Target="../media/image80.tiff"/><Relationship Id="rId9" Type="http://schemas.openxmlformats.org/officeDocument/2006/relationships/image" Target="../media/image2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tif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9.xml"/><Relationship Id="rId6" Type="http://schemas.openxmlformats.org/officeDocument/2006/relationships/hyperlink" Target="https://clinicamrt.spb.ru/" TargetMode="Externa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9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28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7.png"/><Relationship Id="rId5" Type="http://schemas.openxmlformats.org/officeDocument/2006/relationships/image" Target="../media/image98.jpeg"/><Relationship Id="rId4" Type="http://schemas.openxmlformats.org/officeDocument/2006/relationships/image" Target="../media/image9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0.jpeg"/><Relationship Id="rId7" Type="http://schemas.openxmlformats.org/officeDocument/2006/relationships/image" Target="../media/image102.emf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png"/><Relationship Id="rId5" Type="http://schemas.openxmlformats.org/officeDocument/2006/relationships/image" Target="../media/image101.e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5" Type="http://schemas.openxmlformats.org/officeDocument/2006/relationships/hyperlink" Target="https://doi.org/10.1148/radiol.2020203465" TargetMode="External"/><Relationship Id="rId4" Type="http://schemas.openxmlformats.org/officeDocument/2006/relationships/image" Target="../media/image35.gi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hyperlink" Target="https://doi.org/10.1142/S1793604722500291" TargetMode="External"/><Relationship Id="rId7" Type="http://schemas.openxmlformats.org/officeDocument/2006/relationships/image" Target="../media/image27.png"/><Relationship Id="rId2" Type="http://schemas.openxmlformats.org/officeDocument/2006/relationships/hyperlink" Target="https://doi.org/10.3390/nano12234110" TargetMode="External"/><Relationship Id="rId1" Type="http://schemas.openxmlformats.org/officeDocument/2006/relationships/slideLayout" Target="../slideLayouts/slideLayout14.xml"/><Relationship Id="rId6" Type="http://schemas.openxmlformats.org/officeDocument/2006/relationships/hyperlink" Target="https://doi.org/10.1016/j.matchemphys.2023.128733" TargetMode="External"/><Relationship Id="rId5" Type="http://schemas.openxmlformats.org/officeDocument/2006/relationships/hyperlink" Target="https://doi.org/10.1134/S1547477123050473" TargetMode="External"/><Relationship Id="rId4" Type="http://schemas.openxmlformats.org/officeDocument/2006/relationships/hyperlink" Target="https://doi.org/10.3390/nano13222945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8/s41598-018-30570-y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8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Relationship Id="rId5" Type="http://schemas.openxmlformats.org/officeDocument/2006/relationships/hyperlink" Target="https://doi.org/10.2147/RMI.S50045" TargetMode="External"/><Relationship Id="rId4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hyperlink" Target="https://medipix.web.cern.ch/" TargetMode="Externa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4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815C6-3AD0-46E6-A74A-1967BD91AF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44536" y="4434840"/>
            <a:ext cx="7913275" cy="1122202"/>
          </a:xfrm>
        </p:spPr>
        <p:txBody>
          <a:bodyPr/>
          <a:lstStyle/>
          <a:p>
            <a:pPr algn="ctr"/>
            <a:r>
              <a:rPr lang="ru-RU" dirty="0"/>
              <a:t>Рентгенология XXI века: гибридные пиксельные детекторы, энергочувствительная КТ и композитные контрасты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01B20D-4C28-4DA3-ABBD-718C22A5E5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12951" y="5586889"/>
            <a:ext cx="6883465" cy="822789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Д.А. Шашурин, Е.В. Суслова</a:t>
            </a:r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9061CCF-E657-1925-38D3-C393530DD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6533" y="166509"/>
            <a:ext cx="1514383" cy="151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1BF4F7E8-93C2-FA8F-61A5-15CC309BB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4637" y="1726881"/>
            <a:ext cx="1338173" cy="887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ubtitle 2">
            <a:extLst>
              <a:ext uri="{FF2B5EF4-FFF2-40B4-BE49-F238E27FC236}">
                <a16:creationId xmlns:a16="http://schemas.microsoft.com/office/drawing/2014/main" id="{C9194352-CA45-41B4-321E-5E590D0E0570}"/>
              </a:ext>
            </a:extLst>
          </p:cNvPr>
          <p:cNvSpPr txBox="1">
            <a:spLocks/>
          </p:cNvSpPr>
          <p:nvPr/>
        </p:nvSpPr>
        <p:spPr>
          <a:xfrm>
            <a:off x="7190914" y="374524"/>
            <a:ext cx="3514954" cy="1365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dirty="0"/>
              <a:t>Московский государственный университет имени М.В. Ломоносова</a:t>
            </a:r>
          </a:p>
          <a:p>
            <a:pPr algn="ctr">
              <a:spcBef>
                <a:spcPts val="0"/>
              </a:spcBef>
            </a:pPr>
            <a:r>
              <a:rPr lang="ru-RU" dirty="0"/>
              <a:t>г. Москва</a:t>
            </a:r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962C3BE3-9BE8-55C3-0C14-5AE528CD6A1D}"/>
              </a:ext>
            </a:extLst>
          </p:cNvPr>
          <p:cNvSpPr txBox="1">
            <a:spLocks/>
          </p:cNvSpPr>
          <p:nvPr/>
        </p:nvSpPr>
        <p:spPr>
          <a:xfrm>
            <a:off x="7401173" y="1812587"/>
            <a:ext cx="3170206" cy="1365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dirty="0"/>
              <a:t>Объединенный институт ядерных исследований</a:t>
            </a:r>
          </a:p>
          <a:p>
            <a:pPr algn="ctr">
              <a:spcBef>
                <a:spcPts val="0"/>
              </a:spcBef>
            </a:pPr>
            <a:r>
              <a:rPr lang="ru-RU" dirty="0"/>
              <a:t>г. Дубна</a:t>
            </a:r>
          </a:p>
          <a:p>
            <a:endParaRPr lang="ru-RU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4253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Пиксельные полупроводниковые детекторы </a:t>
            </a:r>
            <a:r>
              <a:rPr lang="en-US" dirty="0"/>
              <a:t>Medipix 3rx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AAE38A0-FAC0-4AEB-729A-106C3CF61BDF}"/>
              </a:ext>
            </a:extLst>
          </p:cNvPr>
          <p:cNvSpPr/>
          <p:nvPr/>
        </p:nvSpPr>
        <p:spPr>
          <a:xfrm>
            <a:off x="1580225" y="1597981"/>
            <a:ext cx="612559" cy="49714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523ED5-43ED-8D4B-1165-3475E8AFCD7B}"/>
              </a:ext>
            </a:extLst>
          </p:cNvPr>
          <p:cNvSpPr txBox="1"/>
          <p:nvPr/>
        </p:nvSpPr>
        <p:spPr>
          <a:xfrm>
            <a:off x="8306540" y="6132668"/>
            <a:ext cx="6094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  <a:hlinkClick r:id="rId2"/>
              </a:rPr>
              <a:t>https://medipix.web.cern.ch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endParaRPr lang="en-US" sz="1400" dirty="0">
              <a:latin typeface="+mj-lt"/>
            </a:endParaRPr>
          </a:p>
        </p:txBody>
      </p:sp>
      <p:pic>
        <p:nvPicPr>
          <p:cNvPr id="6148" name="Picture 4" descr="Knowledge Transfer">
            <a:extLst>
              <a:ext uri="{FF2B5EF4-FFF2-40B4-BE49-F238E27FC236}">
                <a16:creationId xmlns:a16="http://schemas.microsoft.com/office/drawing/2014/main" id="{95B25C69-D277-51AF-4466-4C4206F2E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64" y="2083734"/>
            <a:ext cx="5045363" cy="3370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D3A93FA-184E-FB5B-4A24-7FF9BE34E29E}"/>
              </a:ext>
            </a:extLst>
          </p:cNvPr>
          <p:cNvSpPr txBox="1">
            <a:spLocks/>
          </p:cNvSpPr>
          <p:nvPr/>
        </p:nvSpPr>
        <p:spPr>
          <a:xfrm>
            <a:off x="6425368" y="2717712"/>
            <a:ext cx="4632867" cy="63300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+mn-lt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559B2D9-E3B8-EE14-B78A-F18960E5F14C}"/>
              </a:ext>
            </a:extLst>
          </p:cNvPr>
          <p:cNvSpPr txBox="1">
            <a:spLocks/>
          </p:cNvSpPr>
          <p:nvPr/>
        </p:nvSpPr>
        <p:spPr>
          <a:xfrm>
            <a:off x="6375610" y="2737637"/>
            <a:ext cx="5308389" cy="13588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>
                <a:latin typeface="+mn-lt"/>
              </a:rPr>
              <a:t>Регистрация отдельных рентгеновских фотонов и их энергий относительно </a:t>
            </a:r>
            <a:r>
              <a:rPr lang="ru-RU" sz="1800" dirty="0"/>
              <a:t>8 ПРОГРАММИРУЕМЫХ ЭНЕРГЕТИЧЕСКИХ ПОРОГОв</a:t>
            </a:r>
            <a:r>
              <a:rPr lang="ru-RU" sz="1800" dirty="0">
                <a:latin typeface="+mn-lt"/>
              </a:rPr>
              <a:t> </a:t>
            </a:r>
            <a:endParaRPr lang="en-US" sz="1800" dirty="0">
              <a:latin typeface="+mn-lt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E2F4627-D06B-C59B-F8A6-CCFF9D4A7327}"/>
              </a:ext>
            </a:extLst>
          </p:cNvPr>
          <p:cNvSpPr txBox="1">
            <a:spLocks/>
          </p:cNvSpPr>
          <p:nvPr/>
        </p:nvSpPr>
        <p:spPr>
          <a:xfrm>
            <a:off x="6352201" y="4233071"/>
            <a:ext cx="4802289" cy="85144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/>
              <a:t>ВЫСОКАЯ ЧУВСТВИТЕЛЬНОСТЬ ПРИ НИЗКИХ ЭНЕРГИЯХ РЕНТГЕНОВСКОГО ИЗЛУЧЕНИЯ</a:t>
            </a:r>
            <a:endParaRPr lang="en-US" sz="180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673B3D3-7437-834D-2670-ECEE14C6FA64}"/>
              </a:ext>
            </a:extLst>
          </p:cNvPr>
          <p:cNvSpPr txBox="1">
            <a:spLocks/>
          </p:cNvSpPr>
          <p:nvPr/>
        </p:nvSpPr>
        <p:spPr>
          <a:xfrm>
            <a:off x="6352201" y="5179787"/>
            <a:ext cx="4632867" cy="63300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/>
              <a:t>Размер пикселя 55 МКМ (256 Х 256 ПИКСЕЛЕЙ НА 14 Х 14 ММ)</a:t>
            </a:r>
            <a:endParaRPr lang="en-US" sz="18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312ACC56-553A-B0D7-F779-D885109189F7}"/>
              </a:ext>
            </a:extLst>
          </p:cNvPr>
          <p:cNvSpPr txBox="1">
            <a:spLocks/>
          </p:cNvSpPr>
          <p:nvPr/>
        </p:nvSpPr>
        <p:spPr>
          <a:xfrm>
            <a:off x="6436913" y="1746354"/>
            <a:ext cx="4632867" cy="104667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>
                <a:latin typeface="+mn-lt"/>
              </a:rPr>
              <a:t>Разработаны коллаборацией на базе </a:t>
            </a:r>
            <a:r>
              <a:rPr lang="en-US" sz="1800" dirty="0">
                <a:latin typeface="+mn-lt"/>
              </a:rPr>
              <a:t>CERN</a:t>
            </a:r>
            <a:r>
              <a:rPr lang="ru-RU" sz="1800" dirty="0">
                <a:latin typeface="+mn-lt"/>
              </a:rPr>
              <a:t> с учетом требований для КТ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18006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Пиксельные полупроводниковые детекторы </a:t>
            </a:r>
            <a:r>
              <a:rPr lang="en-US" dirty="0"/>
              <a:t>Medipix 3rx</a:t>
            </a:r>
            <a:r>
              <a:rPr lang="ru-RU" dirty="0"/>
              <a:t> в условиях КТ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AAE38A0-FAC0-4AEB-729A-106C3CF61BDF}"/>
              </a:ext>
            </a:extLst>
          </p:cNvPr>
          <p:cNvSpPr/>
          <p:nvPr/>
        </p:nvSpPr>
        <p:spPr>
          <a:xfrm>
            <a:off x="1580225" y="1597981"/>
            <a:ext cx="612559" cy="49714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523ED5-43ED-8D4B-1165-3475E8AFCD7B}"/>
              </a:ext>
            </a:extLst>
          </p:cNvPr>
          <p:cNvSpPr txBox="1"/>
          <p:nvPr/>
        </p:nvSpPr>
        <p:spPr>
          <a:xfrm>
            <a:off x="8306540" y="6132668"/>
            <a:ext cx="6094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  <a:hlinkClick r:id="rId2"/>
              </a:rPr>
              <a:t>https://medipix.web.cern.ch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endParaRPr lang="en-US" sz="1400" dirty="0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508BC65-4F96-F0BD-58B6-74B04994064F}"/>
              </a:ext>
            </a:extLst>
          </p:cNvPr>
          <p:cNvSpPr txBox="1"/>
          <p:nvPr/>
        </p:nvSpPr>
        <p:spPr>
          <a:xfrm>
            <a:off x="1130894" y="2032298"/>
            <a:ext cx="9175949" cy="40825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ысокое пространственное разрешение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ысокая чувствительность в широком спектре энергий (</a:t>
            </a: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&gt; 7 keV)</a:t>
            </a: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с возможностью использования детекторов с разными полупроводниками (</a:t>
            </a: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aAs, </a:t>
            </a:r>
            <a:r>
              <a:rPr lang="en-US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dTe</a:t>
            </a: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Si)</a:t>
            </a: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с разными спектрами чувствительности в зависимости от задач исследования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егистрация энергии каждого рентгеновского фотона и ее оценка относительно набора порогов, устанавливаемых в соответствии с задачами каждого исследования или эксперимента (например, ожидаемым химическим составом объекта)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ервичная обработка данных непосредственно интегральной схемой детектора с ограничением объема данных, требующей дальнейшей передачи и обработки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ru-RU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AutoNum type="arabicPeriod"/>
            </a:pPr>
            <a:endParaRPr lang="en-US" sz="14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676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Энергочувствительная компьютерная томография</a:t>
            </a:r>
            <a:r>
              <a:rPr lang="en-US" dirty="0"/>
              <a:t>: </a:t>
            </a:r>
            <a:r>
              <a:rPr lang="ru-RU" dirty="0"/>
              <a:t>возможности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>
            <a:extLst>
              <a:ext uri="{FF2B5EF4-FFF2-40B4-BE49-F238E27FC236}">
                <a16:creationId xmlns:a16="http://schemas.microsoft.com/office/drawing/2014/main" id="{599DC027-EA78-EB60-2D51-03DD96DB24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07" b="13438"/>
          <a:stretch/>
        </p:blipFill>
        <p:spPr bwMode="auto">
          <a:xfrm>
            <a:off x="1096031" y="1835358"/>
            <a:ext cx="4528915" cy="3215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DB9C8B-5607-433A-F768-FE570C06FF0B}"/>
              </a:ext>
            </a:extLst>
          </p:cNvPr>
          <p:cNvSpPr txBox="1">
            <a:spLocks/>
          </p:cNvSpPr>
          <p:nvPr/>
        </p:nvSpPr>
        <p:spPr>
          <a:xfrm>
            <a:off x="5789388" y="1821674"/>
            <a:ext cx="5379965" cy="192829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изуализация мягких тканей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6371AA-907A-6CC4-8BDA-F2259FD0459D}"/>
              </a:ext>
            </a:extLst>
          </p:cNvPr>
          <p:cNvSpPr txBox="1"/>
          <p:nvPr/>
        </p:nvSpPr>
        <p:spPr>
          <a:xfrm>
            <a:off x="8306540" y="6044188"/>
            <a:ext cx="60945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b="0" i="0" dirty="0">
                <a:solidFill>
                  <a:srgbClr val="333333"/>
                </a:solidFill>
                <a:effectLst/>
                <a:latin typeface="+mj-lt"/>
                <a:hlinkClick r:id="rId5"/>
              </a:rPr>
              <a:t>*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+mj-lt"/>
                <a:hlinkClick r:id="rId5"/>
              </a:rPr>
              <a:t>: https://www.marsbioimaging.com/</a:t>
            </a:r>
            <a:endParaRPr lang="ru-RU" sz="1200" i="0" dirty="0">
              <a:solidFill>
                <a:srgbClr val="333333"/>
              </a:solidFill>
              <a:effectLst/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BE4698-F179-EEBC-B4E1-E95372EA5955}"/>
              </a:ext>
            </a:extLst>
          </p:cNvPr>
          <p:cNvSpPr txBox="1"/>
          <p:nvPr/>
        </p:nvSpPr>
        <p:spPr>
          <a:xfrm>
            <a:off x="827000" y="1600205"/>
            <a:ext cx="7199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1559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Энергочувствительная компьютерная томография</a:t>
            </a:r>
            <a:r>
              <a:rPr lang="en-US" dirty="0"/>
              <a:t>: </a:t>
            </a:r>
            <a:r>
              <a:rPr lang="ru-RU" dirty="0"/>
              <a:t>возможности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</a:t>
            </a:r>
            <a:r>
              <a:rPr lang="en-US" dirty="0"/>
              <a:t>4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DB9C8B-5607-433A-F768-FE570C06FF0B}"/>
              </a:ext>
            </a:extLst>
          </p:cNvPr>
          <p:cNvSpPr txBox="1">
            <a:spLocks/>
          </p:cNvSpPr>
          <p:nvPr/>
        </p:nvSpPr>
        <p:spPr>
          <a:xfrm>
            <a:off x="5446086" y="1869079"/>
            <a:ext cx="4380303" cy="12403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изуализация и анализ структур со специфическим химическим составом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6371AA-907A-6CC4-8BDA-F2259FD0459D}"/>
              </a:ext>
            </a:extLst>
          </p:cNvPr>
          <p:cNvSpPr txBox="1"/>
          <p:nvPr/>
        </p:nvSpPr>
        <p:spPr>
          <a:xfrm>
            <a:off x="8306540" y="6075086"/>
            <a:ext cx="609452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333333"/>
                </a:solidFill>
                <a:effectLst/>
                <a:latin typeface="+mj-lt"/>
                <a:hlinkClick r:id="rId4"/>
              </a:rPr>
              <a:t>*</a:t>
            </a:r>
            <a:r>
              <a:rPr lang="en-US" sz="1200" dirty="0">
                <a:solidFill>
                  <a:srgbClr val="333333"/>
                </a:solidFill>
                <a:latin typeface="+mj-lt"/>
                <a:hlinkClick r:id="rId4"/>
              </a:rPr>
              <a:t>: </a:t>
            </a:r>
            <a:r>
              <a:rPr lang="en-US" sz="1200" b="0" i="0" dirty="0">
                <a:solidFill>
                  <a:srgbClr val="333333"/>
                </a:solidFill>
                <a:effectLst/>
                <a:latin typeface="+mj-lt"/>
                <a:hlinkClick r:id="rId4"/>
              </a:rPr>
              <a:t>https://www.marsbioimaging.com/</a:t>
            </a:r>
            <a:endParaRPr lang="ru-RU" sz="1200" i="0" dirty="0">
              <a:solidFill>
                <a:srgbClr val="333333"/>
              </a:solidFill>
              <a:effectLst/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22D3B54-DB79-0EA5-FFA5-A67C31FC8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254" y="1818996"/>
            <a:ext cx="2625372" cy="3150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FD26C5-BE63-5E00-8EFE-FDC98C508ECE}"/>
              </a:ext>
            </a:extLst>
          </p:cNvPr>
          <p:cNvSpPr txBox="1"/>
          <p:nvPr/>
        </p:nvSpPr>
        <p:spPr>
          <a:xfrm>
            <a:off x="1558242" y="4659600"/>
            <a:ext cx="2743201" cy="1529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ru-RU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Т-реконструкция зоны бифуркации сонной артерии с атеросклеро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тическим поражением </a:t>
            </a:r>
            <a:endParaRPr lang="en-US" sz="16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2D881D0-AFC5-5922-BFBA-3F8407CB4F19}"/>
              </a:ext>
            </a:extLst>
          </p:cNvPr>
          <p:cNvSpPr txBox="1"/>
          <p:nvPr/>
        </p:nvSpPr>
        <p:spPr>
          <a:xfrm>
            <a:off x="1410768" y="1600639"/>
            <a:ext cx="71998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1800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Энергочувствительная компьютерная томография</a:t>
            </a:r>
            <a:r>
              <a:rPr lang="en-US" dirty="0"/>
              <a:t>: </a:t>
            </a:r>
            <a:r>
              <a:rPr lang="ru-RU" dirty="0"/>
              <a:t>возможности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</a:t>
            </a:r>
            <a:r>
              <a:rPr lang="en-US" dirty="0"/>
              <a:t>4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DB9C8B-5607-433A-F768-FE570C06FF0B}"/>
              </a:ext>
            </a:extLst>
          </p:cNvPr>
          <p:cNvSpPr txBox="1">
            <a:spLocks/>
          </p:cNvSpPr>
          <p:nvPr/>
        </p:nvSpPr>
        <p:spPr>
          <a:xfrm>
            <a:off x="5446086" y="1869079"/>
            <a:ext cx="4380303" cy="12403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изуализация и анализ структур со специфическим химическим составом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6" name="Picture 5" descr="A bone with orange and blue colors&#10;&#10;Description automatically generated">
            <a:extLst>
              <a:ext uri="{FF2B5EF4-FFF2-40B4-BE49-F238E27FC236}">
                <a16:creationId xmlns:a16="http://schemas.microsoft.com/office/drawing/2014/main" id="{D10339F1-084E-ABFA-E711-706B8320D7D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479" t="3913" r="9949" b="11851"/>
          <a:stretch/>
        </p:blipFill>
        <p:spPr>
          <a:xfrm>
            <a:off x="1532112" y="1952969"/>
            <a:ext cx="3913974" cy="28720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14B7E5-67B7-4325-435A-C4308C73E2CC}"/>
              </a:ext>
            </a:extLst>
          </p:cNvPr>
          <p:cNvSpPr txBox="1"/>
          <p:nvPr/>
        </p:nvSpPr>
        <p:spPr>
          <a:xfrm>
            <a:off x="1558242" y="4659600"/>
            <a:ext cx="2743201" cy="1529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ru-RU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Т-реконструкция зоны пястной кости с наконечником стрелы (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 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 до н.э.)</a:t>
            </a:r>
            <a:endParaRPr lang="en-US" sz="16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7036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Энергочувствительная компьютерная томография</a:t>
            </a:r>
            <a:r>
              <a:rPr lang="en-US" dirty="0"/>
              <a:t>: </a:t>
            </a:r>
            <a:r>
              <a:rPr lang="ru-RU" dirty="0"/>
              <a:t>возможности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</a:t>
            </a:r>
            <a:r>
              <a:rPr lang="en-US" dirty="0"/>
              <a:t>4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DB9C8B-5607-433A-F768-FE570C06FF0B}"/>
              </a:ext>
            </a:extLst>
          </p:cNvPr>
          <p:cNvSpPr txBox="1">
            <a:spLocks/>
          </p:cNvSpPr>
          <p:nvPr/>
        </p:nvSpPr>
        <p:spPr>
          <a:xfrm>
            <a:off x="5446086" y="1869079"/>
            <a:ext cx="4380303" cy="12403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Визуализация структур со специфическим химическим составом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1F1E30-00A6-7CB2-FA9D-F5EE909829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9464" y="2878643"/>
            <a:ext cx="4380303" cy="2807603"/>
          </a:xfrm>
          <a:prstGeom prst="rect">
            <a:avLst/>
          </a:prstGeom>
        </p:spPr>
      </p:pic>
      <p:pic>
        <p:nvPicPr>
          <p:cNvPr id="15" name="Picture 14" descr="A screenshot of a computer screen">
            <a:extLst>
              <a:ext uri="{FF2B5EF4-FFF2-40B4-BE49-F238E27FC236}">
                <a16:creationId xmlns:a16="http://schemas.microsoft.com/office/drawing/2014/main" id="{95AB1807-685C-3993-D50C-8A81A940CC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2611" y="1962822"/>
            <a:ext cx="4074992" cy="25292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C8CDFD-62DC-7010-7957-AC9523FA2021}"/>
              </a:ext>
            </a:extLst>
          </p:cNvPr>
          <p:cNvSpPr txBox="1"/>
          <p:nvPr/>
        </p:nvSpPr>
        <p:spPr>
          <a:xfrm>
            <a:off x="1558242" y="4659600"/>
            <a:ext cx="2743201" cy="1529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ru-RU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еконструированные срезы 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бразцов печени при неалкогольном жировом гепатозе</a:t>
            </a:r>
            <a:endParaRPr lang="en-US" sz="16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7664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Энергочувствительная компьютерная томография</a:t>
            </a:r>
            <a:r>
              <a:rPr lang="en-US" dirty="0"/>
              <a:t>: </a:t>
            </a:r>
            <a:r>
              <a:rPr lang="ru-RU" dirty="0"/>
              <a:t>возможности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</a:t>
            </a:r>
            <a:r>
              <a:rPr lang="en-US" dirty="0"/>
              <a:t>4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DB9C8B-5607-433A-F768-FE570C06FF0B}"/>
              </a:ext>
            </a:extLst>
          </p:cNvPr>
          <p:cNvSpPr txBox="1">
            <a:spLocks/>
          </p:cNvSpPr>
          <p:nvPr/>
        </p:nvSpPr>
        <p:spPr>
          <a:xfrm>
            <a:off x="5563312" y="1893525"/>
            <a:ext cx="5790488" cy="12403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Селективные контрасты и Сложные системы контрастировани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6371AA-907A-6CC4-8BDA-F2259FD0459D}"/>
              </a:ext>
            </a:extLst>
          </p:cNvPr>
          <p:cNvSpPr txBox="1"/>
          <p:nvPr/>
        </p:nvSpPr>
        <p:spPr>
          <a:xfrm>
            <a:off x="8306540" y="5970298"/>
            <a:ext cx="6094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i="0" u="none" strike="noStrike" dirty="0">
                <a:solidFill>
                  <a:srgbClr val="005274"/>
                </a:solidFill>
                <a:effectLst/>
                <a:latin typeface="+mj-lt"/>
                <a:hlinkClick r:id="rId4"/>
              </a:rPr>
              <a:t>*</a:t>
            </a:r>
            <a:r>
              <a:rPr lang="en-US" sz="1200" i="0" u="none" strike="noStrike" dirty="0">
                <a:solidFill>
                  <a:srgbClr val="005274"/>
                </a:solidFill>
                <a:effectLst/>
                <a:latin typeface="+mj-lt"/>
                <a:hlinkClick r:id="rId4"/>
              </a:rPr>
              <a:t>: https://doi.org/10.1002/adfm.201904936</a:t>
            </a:r>
            <a:r>
              <a:rPr lang="ru-RU" sz="14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endParaRPr lang="en-US" sz="1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FD26C5-BE63-5E00-8EFE-FDC98C508ECE}"/>
              </a:ext>
            </a:extLst>
          </p:cNvPr>
          <p:cNvSpPr txBox="1"/>
          <p:nvPr/>
        </p:nvSpPr>
        <p:spPr>
          <a:xfrm>
            <a:off x="1755064" y="4068046"/>
            <a:ext cx="3228423" cy="20561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ru-RU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Т-скан скелета конечности мыши с микроповреждением надкостницы большеберцовой кости, визуализированным с помощью контраста на основе наночастиц 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f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endParaRPr lang="en-US" sz="16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F2372398-E7E9-BF45-CD5D-3D223D4E1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065" y="1950981"/>
            <a:ext cx="3228422" cy="248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14921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Энергочувствительная компьютерная томография</a:t>
            </a:r>
            <a:r>
              <a:rPr lang="en-US" dirty="0"/>
              <a:t>: </a:t>
            </a:r>
            <a:r>
              <a:rPr lang="ru-RU" dirty="0"/>
              <a:t>возможности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</a:t>
            </a:r>
            <a:r>
              <a:rPr lang="en-US" dirty="0"/>
              <a:t>4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6DB9C8B-5607-433A-F768-FE570C06FF0B}"/>
              </a:ext>
            </a:extLst>
          </p:cNvPr>
          <p:cNvSpPr txBox="1">
            <a:spLocks/>
          </p:cNvSpPr>
          <p:nvPr/>
        </p:nvSpPr>
        <p:spPr>
          <a:xfrm>
            <a:off x="5563312" y="1893525"/>
            <a:ext cx="5790488" cy="124035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000" kern="1200" cap="all" spc="15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Селективные контрасты и Сложные системы контрастировани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8" name="Picture 7" descr="A dinosaur skeleton with a baby in its stomach&#10;&#10;Description automatically generated with medium confidence">
            <a:extLst>
              <a:ext uri="{FF2B5EF4-FFF2-40B4-BE49-F238E27FC236}">
                <a16:creationId xmlns:a16="http://schemas.microsoft.com/office/drawing/2014/main" id="{C930E8AF-46A8-016A-9053-52BBC92D4BA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210" t="27856" r="16093" b="8525"/>
          <a:stretch/>
        </p:blipFill>
        <p:spPr>
          <a:xfrm>
            <a:off x="5670844" y="2513700"/>
            <a:ext cx="4965107" cy="27045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5BD5AEF-487F-7B85-9FE5-A62C4AE937CB}"/>
              </a:ext>
            </a:extLst>
          </p:cNvPr>
          <p:cNvSpPr txBox="1"/>
          <p:nvPr/>
        </p:nvSpPr>
        <p:spPr>
          <a:xfrm>
            <a:off x="5927930" y="4889761"/>
            <a:ext cx="4450937" cy="1002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ru-RU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войное контрастирование 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aSO</a:t>
            </a:r>
            <a:r>
              <a:rPr lang="en-US" sz="1600" baseline="-25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) и 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d@Si0</a:t>
            </a:r>
            <a:r>
              <a:rPr lang="en-US" sz="1600" baseline="-25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lang="en-US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ru-RU" sz="16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р)</a:t>
            </a:r>
            <a:endParaRPr lang="en-US" sz="16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7885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815C6-3AD0-46E6-A74A-1967BD91AF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44536" y="4434840"/>
            <a:ext cx="7913275" cy="1122202"/>
          </a:xfrm>
        </p:spPr>
        <p:txBody>
          <a:bodyPr/>
          <a:lstStyle/>
          <a:p>
            <a:pPr algn="ctr"/>
            <a:r>
              <a:rPr lang="ru-RU" dirty="0"/>
              <a:t>Рентгенология XXI века: гибридные пиксельные детекторы, энергочувствительная КТ и композитные контрасты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01B20D-4C28-4DA3-ABBD-718C22A5E5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12951" y="5586889"/>
            <a:ext cx="6883465" cy="822789"/>
          </a:xfrm>
        </p:spPr>
        <p:txBody>
          <a:bodyPr>
            <a:normAutofit/>
          </a:bodyPr>
          <a:lstStyle/>
          <a:p>
            <a:pPr algn="ctr"/>
            <a:r>
              <a:rPr lang="ru-RU" dirty="0"/>
              <a:t>Д.А. Шашурин, Е.В. Суслова</a:t>
            </a:r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B9061CCF-E657-1925-38D3-C393530DD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6533" y="166509"/>
            <a:ext cx="1514383" cy="151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1BF4F7E8-93C2-FA8F-61A5-15CC309BB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4637" y="1726881"/>
            <a:ext cx="1338173" cy="887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ubtitle 2">
            <a:extLst>
              <a:ext uri="{FF2B5EF4-FFF2-40B4-BE49-F238E27FC236}">
                <a16:creationId xmlns:a16="http://schemas.microsoft.com/office/drawing/2014/main" id="{C9194352-CA45-41B4-321E-5E590D0E0570}"/>
              </a:ext>
            </a:extLst>
          </p:cNvPr>
          <p:cNvSpPr txBox="1">
            <a:spLocks/>
          </p:cNvSpPr>
          <p:nvPr/>
        </p:nvSpPr>
        <p:spPr>
          <a:xfrm>
            <a:off x="7190914" y="374524"/>
            <a:ext cx="3514954" cy="1365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dirty="0"/>
              <a:t>Московский государственный университет имени М.В. Ломоносова</a:t>
            </a:r>
          </a:p>
          <a:p>
            <a:pPr algn="ctr">
              <a:spcBef>
                <a:spcPts val="0"/>
              </a:spcBef>
            </a:pPr>
            <a:r>
              <a:rPr lang="ru-RU" dirty="0"/>
              <a:t>г. Москва</a:t>
            </a:r>
          </a:p>
          <a:p>
            <a:endParaRPr lang="ru-RU" dirty="0"/>
          </a:p>
          <a:p>
            <a:endParaRPr lang="en-US" dirty="0"/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962C3BE3-9BE8-55C3-0C14-5AE528CD6A1D}"/>
              </a:ext>
            </a:extLst>
          </p:cNvPr>
          <p:cNvSpPr txBox="1">
            <a:spLocks/>
          </p:cNvSpPr>
          <p:nvPr/>
        </p:nvSpPr>
        <p:spPr>
          <a:xfrm>
            <a:off x="7401173" y="1812587"/>
            <a:ext cx="3170206" cy="1365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0"/>
              </a:spcBef>
            </a:pPr>
            <a:r>
              <a:rPr lang="ru-RU" dirty="0"/>
              <a:t>Объединенный институт ядерных исследований</a:t>
            </a:r>
          </a:p>
          <a:p>
            <a:pPr algn="ctr">
              <a:spcBef>
                <a:spcPts val="0"/>
              </a:spcBef>
            </a:pPr>
            <a:r>
              <a:rPr lang="ru-RU" dirty="0"/>
              <a:t>г. Дубна</a:t>
            </a:r>
          </a:p>
          <a:p>
            <a:endParaRPr lang="ru-RU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2281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type="dgm" sz="quarter" idx="15"/>
            <p:extLst>
              <p:ext uri="{D42A27DB-BD31-4B8C-83A1-F6EECF244321}">
                <p14:modId xmlns:p14="http://schemas.microsoft.com/office/powerpoint/2010/main" val="1752629485"/>
              </p:ext>
            </p:extLst>
          </p:nvPr>
        </p:nvGraphicFramePr>
        <p:xfrm>
          <a:off x="838200" y="1616657"/>
          <a:ext cx="6840387" cy="45193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1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291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464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Дат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Событ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/>
                        <a:t>1885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b="0" dirty="0"/>
                        <a:t>Открытие </a:t>
                      </a:r>
                      <a:r>
                        <a:rPr lang="en-US" b="0" dirty="0"/>
                        <a:t>X</a:t>
                      </a:r>
                      <a:r>
                        <a:rPr lang="ru-RU" b="0" dirty="0"/>
                        <a:t>-лучей Вильгельмом Рёнтгеном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en-US" b="0" dirty="0"/>
                        <a:t>1</a:t>
                      </a:r>
                      <a:r>
                        <a:rPr lang="ru-RU" b="0" dirty="0"/>
                        <a:t>8</a:t>
                      </a:r>
                      <a:r>
                        <a:rPr lang="en-US" b="0" dirty="0"/>
                        <a:t>86 </a:t>
                      </a:r>
                      <a:r>
                        <a:rPr lang="ru-RU" b="0" dirty="0"/>
                        <a:t>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Контрастирование сосудов ампутированной руки с помощью </a:t>
                      </a:r>
                      <a:r>
                        <a:rPr lang="en-US" dirty="0"/>
                        <a:t>CaCO</a:t>
                      </a:r>
                      <a:r>
                        <a:rPr lang="en-US" baseline="-25000" dirty="0"/>
                        <a:t>3</a:t>
                      </a:r>
                      <a:r>
                        <a:rPr lang="ru-RU" baseline="-25000" dirty="0"/>
                        <a:t> </a:t>
                      </a:r>
                      <a:r>
                        <a:rPr lang="ru-RU" baseline="0" dirty="0"/>
                        <a:t> (</a:t>
                      </a:r>
                      <a:r>
                        <a:rPr lang="en-US" b="1" dirty="0" err="1"/>
                        <a:t>Haschek</a:t>
                      </a:r>
                      <a:r>
                        <a:rPr lang="en-US" b="1" dirty="0"/>
                        <a:t> and </a:t>
                      </a:r>
                      <a:r>
                        <a:rPr lang="en-US" b="1" dirty="0" err="1"/>
                        <a:t>Lindenthal</a:t>
                      </a:r>
                      <a:r>
                        <a:rPr lang="ru-RU" baseline="0" dirty="0"/>
                        <a:t>)</a:t>
                      </a:r>
                      <a:r>
                        <a:rPr lang="ru-RU" dirty="0"/>
                        <a:t> 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0277">
                <a:tc>
                  <a:txBody>
                    <a:bodyPr/>
                    <a:lstStyle/>
                    <a:p>
                      <a:r>
                        <a:rPr lang="ru-RU" dirty="0"/>
                        <a:t>1898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alsh</a:t>
                      </a:r>
                      <a:r>
                        <a:rPr lang="ru-RU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 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</a:t>
                      </a:r>
                      <a:r>
                        <a:rPr lang="en-US" sz="1800" b="0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ntgen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Rays in Medical Work. New York: William Wood, 1898 (</a:t>
                      </a:r>
                      <a:r>
                        <a:rPr lang="ru-RU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тмечено, что экспозиция, т.е. процедура занимала до 20 мин.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dirty="0"/>
                        <a:t>1910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Развитие ангиологии с помощью контрастов на основе </a:t>
                      </a:r>
                      <a:r>
                        <a:rPr lang="en-US" dirty="0"/>
                        <a:t>Bi, Pb, Ba</a:t>
                      </a:r>
                      <a:r>
                        <a:rPr lang="ru-RU" dirty="0"/>
                        <a:t> (собаки и кролики) (</a:t>
                      </a:r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ranek and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lwens</a:t>
                      </a:r>
                      <a:r>
                        <a:rPr lang="ru-RU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3645">
                <a:tc>
                  <a:txBody>
                    <a:bodyPr/>
                    <a:lstStyle/>
                    <a:p>
                      <a:r>
                        <a:rPr lang="ru-RU" dirty="0"/>
                        <a:t>1918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NaI</a:t>
                      </a:r>
                      <a:r>
                        <a:rPr lang="ru-RU" dirty="0"/>
                        <a:t> как контраст мочевого пузыря (</a:t>
                      </a:r>
                      <a:r>
                        <a:rPr lang="en-US" b="1" dirty="0"/>
                        <a:t>Cameron</a:t>
                      </a:r>
                      <a:r>
                        <a:rPr lang="ru-RU" dirty="0"/>
                        <a:t>)</a:t>
                      </a:r>
                      <a:r>
                        <a:rPr lang="en-US" dirty="0"/>
                        <a:t> 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7509856"/>
                  </a:ext>
                </a:extLst>
              </a:tr>
              <a:tr h="650088">
                <a:tc>
                  <a:txBody>
                    <a:bodyPr/>
                    <a:lstStyle/>
                    <a:p>
                      <a:r>
                        <a:rPr lang="ru-RU" dirty="0"/>
                        <a:t>1920 г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rin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 The X-ray atlas of the systemic arteries of the body. London: </a:t>
                      </a:r>
                      <a:r>
                        <a:rPr lang="en-US" sz="1800" b="0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alliere</a:t>
                      </a:r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Tindall,</a:t>
                      </a:r>
                    </a:p>
                    <a:p>
                      <a:r>
                        <a:rPr lang="en-US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 Cox, 1920</a:t>
                      </a:r>
                      <a:endParaRPr lang="ru-RU" sz="18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4699873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Развитие КА для рентгенологических исследований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4BCDA21-06CE-2B0D-DC70-442942677BF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112225" y="1772816"/>
            <a:ext cx="2483869" cy="18002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EF623C5-BB03-017C-5E72-CC7533B76B6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12224" y="3645025"/>
            <a:ext cx="2483869" cy="2717651"/>
          </a:xfrm>
          <a:prstGeom prst="rect">
            <a:avLst/>
          </a:prstGeom>
        </p:spPr>
      </p:pic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03CCF8FF-3CE3-1296-FE9F-A79A6D8A4ED0}"/>
              </a:ext>
            </a:extLst>
          </p:cNvPr>
          <p:cNvSpPr/>
          <p:nvPr/>
        </p:nvSpPr>
        <p:spPr>
          <a:xfrm>
            <a:off x="7589372" y="2492896"/>
            <a:ext cx="648072" cy="21602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: вправо 11">
            <a:extLst>
              <a:ext uri="{FF2B5EF4-FFF2-40B4-BE49-F238E27FC236}">
                <a16:creationId xmlns:a16="http://schemas.microsoft.com/office/drawing/2014/main" id="{113922FF-26E4-8F10-5143-6E228A5330BA}"/>
              </a:ext>
            </a:extLst>
          </p:cNvPr>
          <p:cNvSpPr/>
          <p:nvPr/>
        </p:nvSpPr>
        <p:spPr>
          <a:xfrm>
            <a:off x="7678587" y="5812453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1C5B937-E569-75A5-BEE6-929046E60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21988307-A38F-2D11-681A-5BB1A380B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2AA80-8B29-A58A-CBC4-BC179615D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5" y="531450"/>
            <a:ext cx="8710139" cy="1325563"/>
          </a:xfrm>
        </p:spPr>
        <p:txBody>
          <a:bodyPr/>
          <a:lstStyle/>
          <a:p>
            <a:pPr algn="l"/>
            <a:r>
              <a:rPr lang="ru-RU" dirty="0"/>
              <a:t>«классическая» 2</a:t>
            </a:r>
            <a:r>
              <a:rPr lang="en-US" dirty="0"/>
              <a:t>D</a:t>
            </a:r>
            <a:r>
              <a:rPr lang="ru-RU" dirty="0"/>
              <a:t>-рентгенография: 1895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80391-2464-B7A3-4E1C-58D9EB3A4C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3104" y="2617545"/>
            <a:ext cx="2882475" cy="82391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BC5C3A-199B-E6B7-D981-044D486F94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43104" y="3675215"/>
            <a:ext cx="2882475" cy="1997867"/>
          </a:xfrm>
        </p:spPr>
        <p:txBody>
          <a:bodyPr/>
          <a:lstStyle/>
          <a:p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31EED4-D06C-6169-BE40-56F8555AAF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47665" y="2617545"/>
            <a:ext cx="2896671" cy="82391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BDA41D1-2B63-9769-E317-0C979BCADAC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7665" y="3675215"/>
            <a:ext cx="2896671" cy="199786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03618956-A0FA-17DB-27E6-7A70ECFFA942}"/>
              </a:ext>
            </a:extLst>
          </p:cNvPr>
          <p:cNvSpPr>
            <a:spLocks noGrp="1"/>
          </p:cNvSpPr>
          <p:nvPr>
            <p:ph type="body" idx="13"/>
          </p:nvPr>
        </p:nvSpPr>
        <p:spPr>
          <a:xfrm>
            <a:off x="8066421" y="2617545"/>
            <a:ext cx="2882475" cy="823912"/>
          </a:xfrm>
        </p:spPr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5466817-0020-79F5-4D50-3BF717E09078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8066421" y="3675215"/>
            <a:ext cx="2882475" cy="1997867"/>
          </a:xfrm>
        </p:spPr>
        <p:txBody>
          <a:bodyPr/>
          <a:lstStyle/>
          <a:p>
            <a:endParaRPr lang="en-US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85368A8-D4E3-B30C-5D94-733279144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C25DF40-55F0-EA34-6C3E-7DCAA064E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17B18D4-E097-ED9C-C98C-9CD1F071B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EABB6-07DC-46E8-9B57-56EC44A396E5}" type="slidenum">
              <a:rPr lang="en-US" smtClean="0"/>
              <a:t>2</a:t>
            </a:fld>
            <a:endParaRPr lang="en-US" dirty="0"/>
          </a:p>
        </p:txBody>
      </p:sp>
      <p:pic>
        <p:nvPicPr>
          <p:cNvPr id="12" name="Picture 2_2">
            <a:extLst>
              <a:ext uri="{FF2B5EF4-FFF2-40B4-BE49-F238E27FC236}">
                <a16:creationId xmlns:a16="http://schemas.microsoft.com/office/drawing/2014/main" id="{9F28CE0C-9CF7-0645-173E-A378C7C97468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1107562" y="2051930"/>
            <a:ext cx="2818485" cy="3325414"/>
          </a:xfrm>
          <a:prstGeom prst="rect">
            <a:avLst/>
          </a:prstGeom>
          <a:ln>
            <a:noFill/>
          </a:ln>
        </p:spPr>
      </p:pic>
      <p:pic>
        <p:nvPicPr>
          <p:cNvPr id="17" name="Picture 2" descr="Verdens første røntgenbillede. W.C. Röntgens billede af sin kones hånd. Foto: Wikimedia Commons og 3D røntgenbillede i farver. Foto: Mars Bioimaging">
            <a:extLst>
              <a:ext uri="{FF2B5EF4-FFF2-40B4-BE49-F238E27FC236}">
                <a16:creationId xmlns:a16="http://schemas.microsoft.com/office/drawing/2014/main" id="{B90D0FF4-A4D5-D265-61D2-1A6CEF7474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" t="3219" r="59116" b="3061"/>
          <a:stretch/>
        </p:blipFill>
        <p:spPr bwMode="auto">
          <a:xfrm>
            <a:off x="8477422" y="1992812"/>
            <a:ext cx="2450468" cy="3440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_1">
            <a:extLst>
              <a:ext uri="{FF2B5EF4-FFF2-40B4-BE49-F238E27FC236}">
                <a16:creationId xmlns:a16="http://schemas.microsoft.com/office/drawing/2014/main" id="{90111BB7-2154-1252-690C-B11F2D9C2281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4080545" y="2051929"/>
            <a:ext cx="4326269" cy="3325414"/>
          </a:xfrm>
          <a:prstGeom prst="rect">
            <a:avLst/>
          </a:prstGeom>
          <a:ln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3E2B886-7C3C-5D35-1ACE-70DE91E09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1AE66382-86E7-81B8-5903-C997F216F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0319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Содержимое 3">
            <a:extLst>
              <a:ext uri="{FF2B5EF4-FFF2-40B4-BE49-F238E27FC236}">
                <a16:creationId xmlns:a16="http://schemas.microsoft.com/office/drawing/2014/main" id="{8E09EA68-4247-9943-A27A-BF5E72FAEB97}"/>
              </a:ext>
            </a:extLst>
          </p:cNvPr>
          <p:cNvGraphicFramePr>
            <a:graphicFrameLocks noGrp="1"/>
          </p:cNvGraphicFramePr>
          <p:nvPr>
            <p:ph type="dgm" sz="quarter" idx="15"/>
            <p:extLst>
              <p:ext uri="{D42A27DB-BD31-4B8C-83A1-F6EECF244321}">
                <p14:modId xmlns:p14="http://schemas.microsoft.com/office/powerpoint/2010/main" val="2932917599"/>
              </p:ext>
            </p:extLst>
          </p:nvPr>
        </p:nvGraphicFramePr>
        <p:xfrm>
          <a:off x="687897" y="1407728"/>
          <a:ext cx="7413567" cy="51423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99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33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464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Дат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Событ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dirty="0"/>
                        <a:t>1923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первые 20 % 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rBr</a:t>
                      </a:r>
                      <a:r>
                        <a:rPr lang="en-US" sz="1800" b="0" i="0" kern="1200" baseline="-25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использован для контрастирования вен и артерий 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rberich</a:t>
                      </a:r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Hirsch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endParaRPr lang="ru-RU" sz="18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829041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b="0" dirty="0"/>
                        <a:t>1924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I</a:t>
                      </a:r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– контраст для живого человека (</a:t>
                      </a:r>
                      <a:r>
                        <a:rPr lang="en-US" sz="18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rooks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5956641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b="0" dirty="0"/>
                        <a:t>1933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Йодсодержащие контрасты получили особое развитие.  Развитие масляных КА (</a:t>
                      </a:r>
                      <a:r>
                        <a:rPr lang="en-US" b="1" dirty="0"/>
                        <a:t>Wallingford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4505915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51 г. 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репарат Урокон: 6-замещенный бензол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1870594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b="0" dirty="0"/>
                        <a:t>1954 г</a:t>
                      </a:r>
                      <a:r>
                        <a:rPr lang="en-US" b="0" dirty="0"/>
                        <a:t>.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писан случай анурии с летальным исходом после применения йодопрамида (</a:t>
                      </a:r>
                      <a:r>
                        <a:rPr lang="en-US" b="1" dirty="0"/>
                        <a:t>Bartels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акопление клинического опыта по применению этих контрастов (боль при введении, </a:t>
                      </a:r>
                      <a:r>
                        <a:rPr lang="ru-RU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ефротоксичность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побочные эффекты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6858395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b="0" dirty="0"/>
                        <a:t>1980 г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Разработка и применение </a:t>
                      </a:r>
                      <a:r>
                        <a:rPr lang="ru-RU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низкоосмоляльных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йодсодержащих К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7225322"/>
                  </a:ext>
                </a:extLst>
              </a:tr>
              <a:tr h="376638">
                <a:tc>
                  <a:txBody>
                    <a:bodyPr/>
                    <a:lstStyle/>
                    <a:p>
                      <a:r>
                        <a:rPr lang="ru-RU" b="0" dirty="0"/>
                        <a:t>1990-е </a:t>
                      </a:r>
                      <a:r>
                        <a:rPr lang="ru-RU" b="0" dirty="0" err="1"/>
                        <a:t>гг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оявление на рынке препаратов </a:t>
                      </a:r>
                      <a:r>
                        <a:rPr lang="ru-RU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мнипак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ru-RU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рографин</a:t>
                      </a:r>
                      <a:r>
                        <a:rPr lang="ru-RU" sz="18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ru-RU" sz="1800" b="0" i="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льтравист</a:t>
                      </a:r>
                      <a:endParaRPr lang="ru-RU" sz="1800" b="0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7329526"/>
                  </a:ext>
                </a:extLst>
              </a:tr>
            </a:tbl>
          </a:graphicData>
        </a:graphic>
      </p:graphicFrame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C35536F-A3D4-35C4-9660-3C4942A9B5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Развитие КА для рентгенологических исследований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EAA6DF7-1345-B647-3ED3-8D590049957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26284" y="1195984"/>
            <a:ext cx="1239873" cy="252028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D7CD0B-C8D0-EE5D-44DC-0113B5ECBDA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699026" y="2643658"/>
            <a:ext cx="512200" cy="2277176"/>
          </a:xfrm>
          <a:prstGeom prst="rect">
            <a:avLst/>
          </a:prstGeom>
        </p:spPr>
      </p:pic>
      <p:sp>
        <p:nvSpPr>
          <p:cNvPr id="10" name="Стрелка: вправо 9">
            <a:extLst>
              <a:ext uri="{FF2B5EF4-FFF2-40B4-BE49-F238E27FC236}">
                <a16:creationId xmlns:a16="http://schemas.microsoft.com/office/drawing/2014/main" id="{D4C343FA-6925-B609-46BC-BB64E4062739}"/>
              </a:ext>
            </a:extLst>
          </p:cNvPr>
          <p:cNvSpPr/>
          <p:nvPr/>
        </p:nvSpPr>
        <p:spPr>
          <a:xfrm>
            <a:off x="8040216" y="2060848"/>
            <a:ext cx="1368152" cy="21602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59980E74-1886-DE30-75D0-7CB0882E357A}"/>
              </a:ext>
            </a:extLst>
          </p:cNvPr>
          <p:cNvSpPr/>
          <p:nvPr/>
        </p:nvSpPr>
        <p:spPr>
          <a:xfrm>
            <a:off x="7905751" y="2920082"/>
            <a:ext cx="738884" cy="14401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E2999ED-21F7-0FA8-495B-A7A90F536345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00075" y="5155656"/>
            <a:ext cx="2307150" cy="132127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29EF80C-FC24-7B3B-5F08-578F7578F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F390C62E-1242-156C-69F9-99C933B5B3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03331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Структурная формула Натрия амидотризоат">
            <a:extLst>
              <a:ext uri="{FF2B5EF4-FFF2-40B4-BE49-F238E27FC236}">
                <a16:creationId xmlns:a16="http://schemas.microsoft.com/office/drawing/2014/main" id="{CD9ABA09-F26E-7CF3-AD2A-84B54D2AD7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71" y="4299925"/>
            <a:ext cx="2810562" cy="1386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Объект 4">
            <a:extLst>
              <a:ext uri="{FF2B5EF4-FFF2-40B4-BE49-F238E27FC236}">
                <a16:creationId xmlns:a16="http://schemas.microsoft.com/office/drawing/2014/main" id="{2E9871A1-F8F5-B2B5-F1BE-751A1A65B4D2}"/>
              </a:ext>
            </a:extLst>
          </p:cNvPr>
          <p:cNvPicPr>
            <a:picLocks noGrp="1" noChangeAspect="1"/>
          </p:cNvPicPr>
          <p:nvPr>
            <p:ph type="dgm" sz="quarter" idx="1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5914" y="2136775"/>
            <a:ext cx="3358210" cy="1493013"/>
          </a:xfr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66D7495-2FDE-C39E-BB6B-2F6333E04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856" y="356075"/>
            <a:ext cx="9650288" cy="1325563"/>
          </a:xfrm>
        </p:spPr>
        <p:txBody>
          <a:bodyPr>
            <a:normAutofit/>
          </a:bodyPr>
          <a:lstStyle/>
          <a:p>
            <a:r>
              <a:rPr lang="ru-RU" b="1" dirty="0"/>
              <a:t>Структура йодсодержащих контрастов для ангиографии, применяемых в настоящее врем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635B483-1D2A-094E-EE24-538FE549ABC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7460" y="1889844"/>
            <a:ext cx="2777275" cy="19158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5FE34C-C185-5A6C-E15A-DD87FA1F4536}"/>
              </a:ext>
            </a:extLst>
          </p:cNvPr>
          <p:cNvSpPr txBox="1"/>
          <p:nvPr/>
        </p:nvSpPr>
        <p:spPr>
          <a:xfrm>
            <a:off x="3192896" y="3860707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Омнипак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D84FA0-82D5-2915-4BE0-145A14267A62}"/>
              </a:ext>
            </a:extLst>
          </p:cNvPr>
          <p:cNvSpPr txBox="1"/>
          <p:nvPr/>
        </p:nvSpPr>
        <p:spPr>
          <a:xfrm>
            <a:off x="8274242" y="3721273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Иопромид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8AC9E9-5C42-3E82-247D-00A830C0F9E5}"/>
              </a:ext>
            </a:extLst>
          </p:cNvPr>
          <p:cNvSpPr txBox="1"/>
          <p:nvPr/>
        </p:nvSpPr>
        <p:spPr>
          <a:xfrm>
            <a:off x="2324058" y="5685956"/>
            <a:ext cx="2777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333333"/>
                </a:solidFill>
              </a:rPr>
              <a:t>Натрия </a:t>
            </a:r>
            <a:r>
              <a:rPr lang="ru-RU" dirty="0" err="1">
                <a:solidFill>
                  <a:srgbClr val="333333"/>
                </a:solidFill>
              </a:rPr>
              <a:t>амидотризоат</a:t>
            </a:r>
            <a:r>
              <a:rPr lang="ru-RU" dirty="0">
                <a:solidFill>
                  <a:srgbClr val="333333"/>
                </a:solidFill>
              </a:rPr>
              <a:t> (</a:t>
            </a:r>
            <a:r>
              <a:rPr lang="ru-RU" dirty="0" err="1">
                <a:solidFill>
                  <a:srgbClr val="333333"/>
                </a:solidFill>
              </a:rPr>
              <a:t>Урографин</a:t>
            </a:r>
            <a:r>
              <a:rPr lang="ru-RU" dirty="0">
                <a:solidFill>
                  <a:srgbClr val="333333"/>
                </a:solidFill>
              </a:rPr>
              <a:t>)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7DB2F9-6809-E076-5E5B-5393E63BDCD1}"/>
              </a:ext>
            </a:extLst>
          </p:cNvPr>
          <p:cNvSpPr txBox="1"/>
          <p:nvPr/>
        </p:nvSpPr>
        <p:spPr>
          <a:xfrm>
            <a:off x="6059996" y="4500775"/>
            <a:ext cx="44284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Количество введенного препарата:</a:t>
            </a:r>
          </a:p>
          <a:p>
            <a:r>
              <a:rPr lang="ru-RU" dirty="0"/>
              <a:t>Экскреторной урография: 300 мг йода/л</a:t>
            </a:r>
          </a:p>
          <a:p>
            <a:r>
              <a:rPr lang="ru-RU" dirty="0"/>
              <a:t>Внутриартериальное и внутрисердечное введение: 370 мг йода/л </a:t>
            </a:r>
          </a:p>
          <a:p>
            <a:endParaRPr lang="ru-RU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4CBF5A1-5DA1-0A2B-8EB3-E86E7982C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F367D313-A1AB-D36D-3D9E-06503087B1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33786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7A6E36-F1F9-B269-7890-F987766685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Другие контрасты для КТ (практика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4355F9E-1BDB-A9A2-78CF-F92986880766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57013" y="1548380"/>
            <a:ext cx="4446165" cy="25193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BaSO</a:t>
            </a:r>
            <a:r>
              <a:rPr lang="en-US" sz="2400" baseline="-25000" dirty="0"/>
              <a:t>4</a:t>
            </a:r>
            <a:r>
              <a:rPr lang="en-US" sz="2400" dirty="0"/>
              <a:t> (</a:t>
            </a:r>
            <a:r>
              <a:rPr lang="ru-RU" sz="2400" dirty="0"/>
              <a:t>ЖКТ</a:t>
            </a:r>
            <a:r>
              <a:rPr lang="en-US" sz="2400" dirty="0"/>
              <a:t>)</a:t>
            </a:r>
            <a:r>
              <a:rPr lang="ru-RU" sz="2400" dirty="0"/>
              <a:t>                                                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Наночастицы </a:t>
            </a:r>
            <a:r>
              <a:rPr lang="en-US" sz="2400" dirty="0"/>
              <a:t>Au (</a:t>
            </a:r>
            <a:r>
              <a:rPr lang="ru-RU" sz="2400" dirty="0"/>
              <a:t>только для экспериментальных исследований)</a:t>
            </a:r>
          </a:p>
          <a:p>
            <a:endParaRPr lang="ru-RU"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9FF1D66-3ABF-8D74-B794-9ED11DB5FD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272" y="1570450"/>
            <a:ext cx="2366752" cy="164252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EE37BA-63A0-D8D9-0CB9-61C2CE09035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00340" y="3533308"/>
            <a:ext cx="1153135" cy="296155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1760D49-A7DF-59F6-2000-2AB1A5F982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9" t="22916" r="16384" b="15200"/>
          <a:stretch/>
        </p:blipFill>
        <p:spPr>
          <a:xfrm>
            <a:off x="6207362" y="3533308"/>
            <a:ext cx="2892978" cy="1912642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D3A2FBE2-9B73-4B54-0DE5-DBC126122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54629" y="1570450"/>
            <a:ext cx="1963178" cy="1642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8A19D70-A8FA-7FF6-5968-3C56BB3CD32C}"/>
              </a:ext>
            </a:extLst>
          </p:cNvPr>
          <p:cNvSpPr txBox="1"/>
          <p:nvPr/>
        </p:nvSpPr>
        <p:spPr>
          <a:xfrm>
            <a:off x="4528340" y="608102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https://medilumine.com/product/mvivo-au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5850242-FC26-5305-7DFA-0BA261F1E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EADA4C96-E186-3EFC-6766-4A3EF6E27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2848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C59B8095-99EC-E031-13B6-AA7DC9778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Компьютерная томография сегодня</a:t>
            </a:r>
          </a:p>
        </p:txBody>
      </p:sp>
      <p:pic>
        <p:nvPicPr>
          <p:cNvPr id="5" name="Picture 4" descr="Screenshot 2020-02-07 at 12.08.20.png">
            <a:extLst>
              <a:ext uri="{FF2B5EF4-FFF2-40B4-BE49-F238E27FC236}">
                <a16:creationId xmlns:a16="http://schemas.microsoft.com/office/drawing/2014/main" id="{495219F7-EBD4-F66F-DDFF-334E240ECE1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445" y="1526103"/>
            <a:ext cx="2046555" cy="137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4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9950EF29-565E-AD58-D677-1EF445B819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32996"/>
              </p:ext>
            </p:extLst>
          </p:nvPr>
        </p:nvGraphicFramePr>
        <p:xfrm>
          <a:off x="1919537" y="1526103"/>
          <a:ext cx="2952328" cy="166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8191">
                  <a:extLst>
                    <a:ext uri="{9D8B030D-6E8A-4147-A177-3AD203B41FA5}">
                      <a16:colId xmlns:a16="http://schemas.microsoft.com/office/drawing/2014/main" val="850267747"/>
                    </a:ext>
                  </a:extLst>
                </a:gridCol>
                <a:gridCol w="1224137">
                  <a:extLst>
                    <a:ext uri="{9D8B030D-6E8A-4147-A177-3AD203B41FA5}">
                      <a16:colId xmlns:a16="http://schemas.microsoft.com/office/drawing/2014/main" val="9905431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Мет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Частот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23304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1" dirty="0"/>
                        <a:t>К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81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43553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1" dirty="0"/>
                        <a:t>МР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16.5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67443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000" b="1" dirty="0"/>
                        <a:t>Прочие (</a:t>
                      </a:r>
                      <a:r>
                        <a:rPr lang="ru-RU" sz="1000" b="1" dirty="0" err="1"/>
                        <a:t>позитронно-эмиссионная</a:t>
                      </a:r>
                      <a:r>
                        <a:rPr lang="ru-RU" sz="1000" b="1" baseline="0" dirty="0"/>
                        <a:t> томография</a:t>
                      </a:r>
                      <a:r>
                        <a:rPr lang="ru-RU" sz="1000" b="1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2.5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6801883"/>
                  </a:ext>
                </a:extLst>
              </a:tr>
            </a:tbl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74D36879-B742-6BA0-B6B8-5A741953CB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0105199"/>
              </p:ext>
            </p:extLst>
          </p:nvPr>
        </p:nvGraphicFramePr>
        <p:xfrm>
          <a:off x="7345722" y="1526103"/>
          <a:ext cx="2638635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014309076"/>
                    </a:ext>
                  </a:extLst>
                </a:gridCol>
                <a:gridCol w="1630523">
                  <a:extLst>
                    <a:ext uri="{9D8B030D-6E8A-4147-A177-3AD203B41FA5}">
                      <a16:colId xmlns:a16="http://schemas.microsoft.com/office/drawing/2014/main" val="17691978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Го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Кол-во, млн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61194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1" dirty="0"/>
                        <a:t>20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4676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1" dirty="0"/>
                        <a:t>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22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00548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b="1" dirty="0"/>
                        <a:t>2022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/>
                        <a:t>28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3083504"/>
                  </a:ext>
                </a:extLst>
              </a:tr>
            </a:tbl>
          </a:graphicData>
        </a:graphic>
      </p:graphicFrame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DDF23EB1-CB9B-A770-3E87-D288F97FEFE7}"/>
              </a:ext>
            </a:extLst>
          </p:cNvPr>
          <p:cNvGrpSpPr/>
          <p:nvPr/>
        </p:nvGrpSpPr>
        <p:grpSpPr>
          <a:xfrm>
            <a:off x="1523491" y="3312047"/>
            <a:ext cx="8748972" cy="2885904"/>
            <a:chOff x="282888" y="4954948"/>
            <a:chExt cx="8748972" cy="2885904"/>
          </a:xfrm>
        </p:grpSpPr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FAF260B6-20F4-9D32-6793-6B0103BD6D7B}"/>
                </a:ext>
              </a:extLst>
            </p:cNvPr>
            <p:cNvSpPr/>
            <p:nvPr/>
          </p:nvSpPr>
          <p:spPr>
            <a:xfrm>
              <a:off x="282888" y="4954948"/>
              <a:ext cx="8748972" cy="288590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45E881B-8AF8-8D5F-D2ED-50F529FBC0F3}"/>
                </a:ext>
              </a:extLst>
            </p:cNvPr>
            <p:cNvSpPr txBox="1"/>
            <p:nvPr/>
          </p:nvSpPr>
          <p:spPr>
            <a:xfrm>
              <a:off x="1640215" y="5158861"/>
              <a:ext cx="6571952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dirty="0"/>
                <a:t>Сейчас прогресс ожидается в развитии </a:t>
              </a:r>
            </a:p>
            <a:p>
              <a:pPr algn="ctr"/>
              <a:endParaRPr lang="ru-RU" b="1" dirty="0"/>
            </a:p>
            <a:p>
              <a:pPr marL="342900" indent="-342900" algn="ctr">
                <a:buAutoNum type="arabicParenBoth"/>
              </a:pPr>
              <a:r>
                <a:rPr lang="ru-RU" b="1" dirty="0"/>
                <a:t> самого метода КТ: появление полупроводниковых детекторов со счетом фотонов;</a:t>
              </a:r>
            </a:p>
            <a:p>
              <a:pPr marL="342900" indent="-342900" algn="ctr">
                <a:buAutoNum type="arabicParenBoth"/>
              </a:pPr>
              <a:r>
                <a:rPr lang="ru-RU" b="1" dirty="0"/>
                <a:t> разработке нового типа КА (расширение представлений о возможных элементах-контрастах, </a:t>
              </a:r>
              <a:r>
                <a:rPr lang="ru-RU" b="1" dirty="0" err="1"/>
                <a:t>наночастицы</a:t>
              </a:r>
              <a:r>
                <a:rPr lang="ru-RU" b="1" dirty="0"/>
                <a:t>);</a:t>
              </a:r>
            </a:p>
            <a:p>
              <a:pPr marL="342900" indent="-342900" algn="ctr">
                <a:buAutoNum type="arabicParenBoth"/>
              </a:pPr>
              <a:r>
                <a:rPr lang="ru-RU" b="1" dirty="0"/>
                <a:t> поиске новых применений как метода, так и КА.</a:t>
              </a:r>
              <a:endParaRPr lang="ru-RU" dirty="0"/>
            </a:p>
            <a:p>
              <a:pPr algn="ctr"/>
              <a:endParaRPr lang="ru-RU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528048" y="6550224"/>
            <a:ext cx="47160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ttps://kt-pet.info/poleznoe/kt-s-kontrastom.html</a:t>
            </a:r>
            <a:endParaRPr lang="ru-RU" sz="1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559DA3E-005F-E4E9-1BAE-272ED2A48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AF940670-AEBB-63E9-E2B2-A38CF34E3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408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5B1D6E-2422-437F-1A06-77F009CEE5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Критерии выбора элементов-контрастов        для ЭК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0B981D-200C-27C7-339D-C21A3DBBBDDD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94950" y="1575033"/>
            <a:ext cx="4691063" cy="4781550"/>
          </a:xfrm>
        </p:spPr>
        <p:txBody>
          <a:bodyPr>
            <a:noAutofit/>
          </a:bodyPr>
          <a:lstStyle/>
          <a:p>
            <a:r>
              <a:rPr lang="ru-RU" sz="1800" dirty="0"/>
              <a:t>Атомный номер </a:t>
            </a:r>
            <a:r>
              <a:rPr lang="en-US" sz="1800" dirty="0"/>
              <a:t>Z</a:t>
            </a:r>
            <a:r>
              <a:rPr lang="ru-RU" sz="1800" dirty="0"/>
              <a:t> </a:t>
            </a:r>
            <a:r>
              <a:rPr lang="en-US" sz="1800" dirty="0"/>
              <a:t>&gt; </a:t>
            </a:r>
            <a:r>
              <a:rPr lang="ru-RU" sz="1800" dirty="0"/>
              <a:t>64</a:t>
            </a:r>
          </a:p>
          <a:p>
            <a:endParaRPr lang="ru-RU" sz="1800" dirty="0"/>
          </a:p>
          <a:p>
            <a:endParaRPr lang="ru-RU" sz="1800" dirty="0"/>
          </a:p>
          <a:p>
            <a:endParaRPr lang="ru-RU" sz="1800" dirty="0"/>
          </a:p>
          <a:p>
            <a:pPr marL="0" indent="0" algn="ctr">
              <a:buNone/>
            </a:pPr>
            <a:r>
              <a:rPr lang="el-GR" sz="1800" dirty="0"/>
              <a:t>μ</a:t>
            </a:r>
            <a:r>
              <a:rPr lang="ru-RU" sz="1800" dirty="0"/>
              <a:t> – коэффициент поглощения </a:t>
            </a:r>
            <a:r>
              <a:rPr lang="en-US" sz="1800" dirty="0"/>
              <a:t>X</a:t>
            </a:r>
            <a:r>
              <a:rPr lang="ru-RU" sz="1800" dirty="0"/>
              <a:t>-лучей, </a:t>
            </a:r>
            <a:r>
              <a:rPr lang="el-GR" sz="1800" dirty="0"/>
              <a:t>ρ</a:t>
            </a:r>
            <a:r>
              <a:rPr lang="ru-RU" sz="1800" dirty="0"/>
              <a:t> – плотность, </a:t>
            </a:r>
            <a:r>
              <a:rPr lang="en-US" sz="1800" dirty="0"/>
              <a:t>Z – </a:t>
            </a:r>
            <a:r>
              <a:rPr lang="ru-RU" sz="1800" dirty="0"/>
              <a:t>атомный номер, </a:t>
            </a:r>
            <a:r>
              <a:rPr lang="en-US" sz="1800" dirty="0"/>
              <a:t>A</a:t>
            </a:r>
            <a:r>
              <a:rPr lang="ru-RU" sz="1800" dirty="0"/>
              <a:t> – атомная масса, </a:t>
            </a:r>
            <a:r>
              <a:rPr lang="en-US" sz="1800" dirty="0"/>
              <a:t>E – </a:t>
            </a:r>
            <a:r>
              <a:rPr lang="ru-RU" sz="1800" dirty="0"/>
              <a:t>энергия </a:t>
            </a:r>
            <a:r>
              <a:rPr lang="en-US" sz="1800" dirty="0"/>
              <a:t>X</a:t>
            </a:r>
            <a:r>
              <a:rPr lang="ru-RU" sz="1800" dirty="0"/>
              <a:t>-лучей.</a:t>
            </a:r>
          </a:p>
          <a:p>
            <a:endParaRPr lang="en-US" sz="1800" dirty="0"/>
          </a:p>
          <a:p>
            <a:r>
              <a:rPr lang="ru-RU" sz="1800" dirty="0"/>
              <a:t>Энергия поглощения </a:t>
            </a:r>
            <a:r>
              <a:rPr lang="en-US" sz="1800" dirty="0"/>
              <a:t>K-</a:t>
            </a:r>
            <a:r>
              <a:rPr lang="ru-RU" sz="1800" dirty="0"/>
              <a:t>края 50-90 кэВ;</a:t>
            </a:r>
          </a:p>
          <a:p>
            <a:endParaRPr lang="ru-RU" sz="1800" dirty="0"/>
          </a:p>
          <a:p>
            <a:r>
              <a:rPr lang="ru-RU" sz="1800" dirty="0"/>
              <a:t>При определении нескольких элементов одновременно необходимо, чтобы разница в энергиях </a:t>
            </a:r>
            <a:r>
              <a:rPr lang="en-US" sz="1800" dirty="0"/>
              <a:t>K-</a:t>
            </a:r>
            <a:r>
              <a:rPr lang="ru-RU" sz="1800" dirty="0"/>
              <a:t>края была не менее 5 кэВ.</a:t>
            </a:r>
          </a:p>
        </p:txBody>
      </p:sp>
      <p:pic>
        <p:nvPicPr>
          <p:cNvPr id="4" name="Picture 6" descr="figure 1">
            <a:extLst>
              <a:ext uri="{FF2B5EF4-FFF2-40B4-BE49-F238E27FC236}">
                <a16:creationId xmlns:a16="http://schemas.microsoft.com/office/drawing/2014/main" id="{8480FF95-7F7C-4E77-1DBE-2A9918FC4D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3" b="39883"/>
          <a:stretch/>
        </p:blipFill>
        <p:spPr bwMode="auto">
          <a:xfrm>
            <a:off x="5548742" y="2128757"/>
            <a:ext cx="5491170" cy="3290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F8F7B8-10AD-645F-F73C-53D83884F83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01335" y="1988841"/>
            <a:ext cx="1944216" cy="10840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06F861D-1E08-1038-4B0E-50B8D41A1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3113F45A-7E26-40AC-C957-DDC74A0F4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24537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Элементы</a:t>
            </a:r>
            <a:r>
              <a:rPr lang="en-US" b="1" dirty="0"/>
              <a:t> </a:t>
            </a:r>
            <a:r>
              <a:rPr lang="ru-RU" b="1" dirty="0"/>
              <a:t>в составе КА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6648" y="1293510"/>
            <a:ext cx="7678664" cy="2604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1180051" y="3762267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/>
              <a:t>Красный: токсичности, радиоактивности</a:t>
            </a:r>
          </a:p>
          <a:p>
            <a:pPr algn="just"/>
            <a:r>
              <a:rPr lang="ru-RU" sz="1200" dirty="0"/>
              <a:t>Коричневый: Ослабление рентгеновского излучения, хуже, чем у йода</a:t>
            </a:r>
          </a:p>
          <a:p>
            <a:pPr algn="just"/>
            <a:r>
              <a:rPr lang="ru-RU" sz="1200" dirty="0"/>
              <a:t>Оранжевый: Небольшой практический потенциал из-за ограниченного мирового производства или высокой стоимости.</a:t>
            </a:r>
          </a:p>
          <a:p>
            <a:pPr algn="just"/>
            <a:r>
              <a:rPr lang="ru-RU" sz="1200" b="1" dirty="0"/>
              <a:t>Серый: Потенциал умеренный, но необходимо изучить безопасность для пациента, доступность и стоимость предполагаемого состава и применения.</a:t>
            </a:r>
          </a:p>
          <a:p>
            <a:pPr algn="just"/>
            <a:r>
              <a:rPr lang="ru-RU" sz="1200" b="1" dirty="0"/>
              <a:t>Зеленый фон (все оттенки): Различные степени потенциала от умеренного до высокого; использовались клинически или описаны в литературе как кандидаты для рассмотрения в качестве контрастных материалов для компьютерной томографии.</a:t>
            </a:r>
          </a:p>
          <a:p>
            <a:pPr algn="just"/>
            <a:r>
              <a:rPr lang="ru-RU" sz="1200" b="1" dirty="0"/>
              <a:t>Светло-зеленый (йод): Единственный в настоящее время клинический контрастный материал для компьютерной томографии общего назначения. </a:t>
            </a:r>
          </a:p>
          <a:p>
            <a:pPr algn="just"/>
            <a:r>
              <a:rPr lang="ru-RU" sz="1200" b="1" dirty="0" err="1"/>
              <a:t>Средне-зеленый</a:t>
            </a:r>
            <a:r>
              <a:rPr lang="ru-RU" sz="1200" b="1" dirty="0"/>
              <a:t> (тантал): В настоящее время исследуется в качестве контрастного материала для компьютерной томографии общего назначения.</a:t>
            </a:r>
          </a:p>
          <a:p>
            <a:pPr algn="just"/>
            <a:r>
              <a:rPr lang="ru-RU" sz="1200" dirty="0"/>
              <a:t> Темно-зеленый: Имеет важные ограничения, такие как потенциальная токсичность или низкое мировое производство, которые могут препятствовать широкому использованию в качестве средства для компьютерной томографии общего назначения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03512" y="6488668"/>
            <a:ext cx="84249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[B.M. </a:t>
            </a:r>
            <a:r>
              <a:rPr lang="en-US" sz="1600" dirty="0" err="1"/>
              <a:t>Yeh</a:t>
            </a:r>
            <a:r>
              <a:rPr lang="en-US" sz="1600" dirty="0"/>
              <a:t> et al. / Advanced Drug Delivery Reviews 113 (2017) 201–222]</a:t>
            </a:r>
            <a:endParaRPr lang="ru-RU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9BAC834-8527-B0DF-40FC-8ADD1879F4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D1EF7869-90DB-E63D-E19E-AB4FEF135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Тренды в создании контрастов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629173" y="1628775"/>
            <a:ext cx="1005001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b="1" dirty="0"/>
              <a:t>1. </a:t>
            </a:r>
            <a:r>
              <a:rPr lang="ru-RU" sz="2000" b="1" dirty="0" err="1"/>
              <a:t>Наночастицы</a:t>
            </a:r>
            <a:r>
              <a:rPr lang="ru-RU" sz="2000" b="1" dirty="0"/>
              <a:t> и их суспензии</a:t>
            </a:r>
          </a:p>
          <a:p>
            <a:pPr>
              <a:buFontTx/>
              <a:buChar char="-"/>
            </a:pPr>
            <a:r>
              <a:rPr lang="ru-RU" sz="2000" dirty="0"/>
              <a:t>Возможность модификации поверхности якорными молекулами для создания селективности;</a:t>
            </a:r>
          </a:p>
          <a:p>
            <a:pPr>
              <a:buFontTx/>
              <a:buChar char="-"/>
            </a:pPr>
            <a:r>
              <a:rPr lang="ru-RU" sz="2000" dirty="0"/>
              <a:t>Существенно более длительное выведение из организма;</a:t>
            </a:r>
          </a:p>
          <a:p>
            <a:pPr>
              <a:buNone/>
            </a:pPr>
            <a:r>
              <a:rPr lang="ru-RU" sz="2000" b="1" dirty="0"/>
              <a:t>2. </a:t>
            </a:r>
            <a:r>
              <a:rPr lang="ru-RU" sz="2000" b="1" dirty="0" err="1"/>
              <a:t>Мультиприменимость</a:t>
            </a:r>
            <a:r>
              <a:rPr lang="ru-RU" sz="2000" b="1" dirty="0"/>
              <a:t> (одновременно как контраст для КТ и МРТ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28C65D3-A264-F71E-87E6-B7C6BB473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F7DA7F94-FDF1-4AE0-BEDE-05DF5CC9B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Примеры КА для ЭКТ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089961" y="2469986"/>
            <a:ext cx="8229600" cy="4525962"/>
          </a:xfrm>
        </p:spPr>
        <p:txBody>
          <a:bodyPr>
            <a:normAutofit fontScale="85000" lnSpcReduction="20000"/>
          </a:bodyPr>
          <a:lstStyle/>
          <a:p>
            <a:endParaRPr lang="ru-RU" sz="2600" b="1" dirty="0"/>
          </a:p>
          <a:p>
            <a:endParaRPr lang="ru-RU" sz="2600" b="1" dirty="0"/>
          </a:p>
          <a:p>
            <a:pPr>
              <a:buNone/>
            </a:pPr>
            <a:r>
              <a:rPr lang="ru-RU" sz="2600" b="1" dirty="0"/>
              <a:t>КА для молекулярной диагностики: </a:t>
            </a:r>
          </a:p>
          <a:p>
            <a:r>
              <a:rPr lang="en-US" sz="1600" b="1" dirty="0"/>
              <a:t>N1177</a:t>
            </a:r>
            <a:endParaRPr lang="ru-RU" sz="1600" b="1" dirty="0"/>
          </a:p>
          <a:p>
            <a:r>
              <a:rPr lang="en-US" sz="1600" b="1" dirty="0"/>
              <a:t>EXIA 160</a:t>
            </a:r>
            <a:endParaRPr lang="ru-RU" sz="1600" b="1" dirty="0"/>
          </a:p>
          <a:p>
            <a:r>
              <a:rPr lang="ru-RU" sz="1600" dirty="0"/>
              <a:t>Низкая растворимость </a:t>
            </a:r>
          </a:p>
          <a:p>
            <a:pPr>
              <a:buNone/>
            </a:pPr>
            <a:r>
              <a:rPr lang="ru-RU" sz="1600" dirty="0"/>
              <a:t> кристаллов КА в воде </a:t>
            </a:r>
            <a:r>
              <a:rPr lang="en-US" sz="1600" dirty="0"/>
              <a:t> (≈2 </a:t>
            </a:r>
            <a:r>
              <a:rPr lang="ru-RU" sz="1600" dirty="0"/>
              <a:t>мг</a:t>
            </a:r>
            <a:r>
              <a:rPr lang="en-US" sz="1600" dirty="0"/>
              <a:t>/</a:t>
            </a:r>
            <a:r>
              <a:rPr lang="ru-RU" sz="1600" dirty="0"/>
              <a:t>мл</a:t>
            </a:r>
            <a:r>
              <a:rPr lang="en-US" sz="1600" dirty="0"/>
              <a:t>)</a:t>
            </a:r>
            <a:endParaRPr lang="ru-RU" sz="1600" dirty="0"/>
          </a:p>
          <a:p>
            <a:r>
              <a:rPr lang="ru-RU" sz="1600" dirty="0"/>
              <a:t>Введение ПАВ для предотвращения </a:t>
            </a:r>
          </a:p>
          <a:p>
            <a:pPr>
              <a:buNone/>
            </a:pPr>
            <a:r>
              <a:rPr lang="ru-RU" sz="1600" dirty="0"/>
              <a:t>слипания</a:t>
            </a:r>
          </a:p>
          <a:p>
            <a:r>
              <a:rPr lang="ru-RU" sz="1600" dirty="0"/>
              <a:t>Диаметр частиц </a:t>
            </a:r>
            <a:r>
              <a:rPr lang="pl-PL" sz="1600" dirty="0"/>
              <a:t>153</a:t>
            </a:r>
            <a:r>
              <a:rPr lang="ru-RU" sz="1600" dirty="0"/>
              <a:t>-408</a:t>
            </a:r>
            <a:r>
              <a:rPr lang="pl-PL" sz="1600" dirty="0"/>
              <a:t> </a:t>
            </a:r>
            <a:r>
              <a:rPr lang="ru-RU" sz="1600" dirty="0"/>
              <a:t>нм</a:t>
            </a:r>
          </a:p>
          <a:p>
            <a:r>
              <a:rPr lang="en-US" sz="1600" dirty="0"/>
              <a:t>67 </a:t>
            </a:r>
            <a:r>
              <a:rPr lang="ru-RU" sz="1600" dirty="0"/>
              <a:t>мг</a:t>
            </a:r>
            <a:r>
              <a:rPr lang="en-US" sz="1600" dirty="0"/>
              <a:t> </a:t>
            </a:r>
            <a:r>
              <a:rPr lang="ru-RU" sz="1600" dirty="0"/>
              <a:t>йода</a:t>
            </a:r>
            <a:r>
              <a:rPr lang="en-US" sz="1600" dirty="0"/>
              <a:t>/</a:t>
            </a:r>
            <a:r>
              <a:rPr lang="ru-RU" sz="1600" dirty="0"/>
              <a:t>мл</a:t>
            </a:r>
          </a:p>
          <a:p>
            <a:endParaRPr lang="en-US" sz="2800" dirty="0"/>
          </a:p>
          <a:p>
            <a:pPr>
              <a:buNone/>
            </a:pPr>
            <a:r>
              <a:rPr lang="en-US" sz="1900" dirty="0"/>
              <a:t>[</a:t>
            </a:r>
            <a:r>
              <a:rPr lang="en-US" sz="1900" dirty="0" err="1"/>
              <a:t>Hyafil</a:t>
            </a:r>
            <a:r>
              <a:rPr lang="ru-RU" sz="1900" dirty="0"/>
              <a:t> </a:t>
            </a:r>
            <a:r>
              <a:rPr lang="en-US" sz="1900" dirty="0"/>
              <a:t>et al. // </a:t>
            </a:r>
            <a:r>
              <a:rPr lang="en-US" sz="1900" i="1" dirty="0"/>
              <a:t>Nat Med</a:t>
            </a:r>
            <a:r>
              <a:rPr lang="en-US" sz="1900" dirty="0"/>
              <a:t> </a:t>
            </a:r>
            <a:r>
              <a:rPr lang="en-US" sz="1900" b="1" dirty="0"/>
              <a:t>13</a:t>
            </a:r>
            <a:r>
              <a:rPr lang="en-US" sz="1900" dirty="0"/>
              <a:t>, 636–641 (2007). </a:t>
            </a:r>
            <a:r>
              <a:rPr lang="en-US" sz="1900" dirty="0">
                <a:hlinkClick r:id="rId2"/>
              </a:rPr>
              <a:t>https://doi.org/10.1038/nm1571</a:t>
            </a:r>
            <a:r>
              <a:rPr lang="en-US" sz="1900" dirty="0"/>
              <a:t>]</a:t>
            </a:r>
            <a:endParaRPr lang="ru-RU" sz="1900" dirty="0"/>
          </a:p>
          <a:p>
            <a:pPr>
              <a:buNone/>
            </a:pPr>
            <a:r>
              <a:rPr lang="en-US" sz="1900" dirty="0"/>
              <a:t>[</a:t>
            </a:r>
            <a:r>
              <a:rPr lang="da-DK" sz="1900" dirty="0"/>
              <a:t>Badea </a:t>
            </a:r>
            <a:r>
              <a:rPr lang="da-DK" sz="1900" i="1" dirty="0"/>
              <a:t>et al</a:t>
            </a:r>
            <a:r>
              <a:rPr lang="da-DK" sz="1900" dirty="0"/>
              <a:t> 2019 </a:t>
            </a:r>
            <a:r>
              <a:rPr lang="da-DK" sz="1900" i="1" dirty="0"/>
              <a:t>Phys. Med. Biol.</a:t>
            </a:r>
            <a:r>
              <a:rPr lang="da-DK" sz="1900" dirty="0"/>
              <a:t> </a:t>
            </a:r>
            <a:r>
              <a:rPr lang="da-DK" sz="1900" b="1" dirty="0"/>
              <a:t>64</a:t>
            </a:r>
            <a:r>
              <a:rPr lang="da-DK" sz="1900" dirty="0"/>
              <a:t> 065007]</a:t>
            </a:r>
            <a:endParaRPr lang="ru-RU" sz="1900" dirty="0"/>
          </a:p>
          <a:p>
            <a:endParaRPr lang="en-US" sz="2800" dirty="0"/>
          </a:p>
          <a:p>
            <a:endParaRPr lang="ru-RU" sz="2600" b="1" dirty="0"/>
          </a:p>
          <a:p>
            <a:pPr>
              <a:buNone/>
            </a:pP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27035"/>
              </p:ext>
            </p:extLst>
          </p:nvPr>
        </p:nvGraphicFramePr>
        <p:xfrm>
          <a:off x="1822362" y="1347774"/>
          <a:ext cx="8554820" cy="15988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16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7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55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3583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Интегративная КТ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1" dirty="0" err="1">
                          <a:solidFill>
                            <a:schemeClr val="tx1"/>
                          </a:solidFill>
                        </a:rPr>
                        <a:t>Энергочувствительная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</a:rPr>
                        <a:t> КТ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3034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Пространственное</a:t>
                      </a:r>
                    </a:p>
                    <a:p>
                      <a:pPr>
                        <a:buNone/>
                      </a:pP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 разрешением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&lt;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dirty="0">
                          <a:solidFill>
                            <a:schemeClr val="tx1"/>
                          </a:solidFill>
                        </a:rPr>
                        <a:t>1 м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 </a:t>
                      </a:r>
                      <a:r>
                        <a:rPr lang="ru-RU" sz="1800" b="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ru-RU" sz="1800" b="0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км </a:t>
                      </a:r>
                      <a:endParaRPr lang="en-US" sz="1800" b="0" i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800" b="0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ru-RU" sz="1800" b="0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вплоть до</a:t>
                      </a:r>
                      <a:r>
                        <a:rPr lang="ru-RU" sz="1800" b="0" i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нм размера</a:t>
                      </a:r>
                      <a:r>
                        <a:rPr lang="en-US" sz="1800" b="0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ru-RU" i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034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олекулярная визуализация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90579" y="3085973"/>
            <a:ext cx="3403739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0D98E02-8428-6A06-5759-D34D7C620B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A3AEFF28-84B6-1F97-E66A-EB6CBAF37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Новые контрасты для ЭКТ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149292" y="1568450"/>
            <a:ext cx="9521504" cy="4924425"/>
          </a:xfrm>
        </p:spPr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ru-RU" sz="5000" b="1" dirty="0"/>
              <a:t>Сравнение элементов </a:t>
            </a:r>
            <a:r>
              <a:rPr lang="en-US" sz="5000" b="1" dirty="0"/>
              <a:t>I </a:t>
            </a:r>
            <a:r>
              <a:rPr lang="ru-RU" sz="5000" b="1" dirty="0"/>
              <a:t>и </a:t>
            </a:r>
            <a:r>
              <a:rPr lang="en-US" sz="5000" b="1" dirty="0" err="1"/>
              <a:t>Gd</a:t>
            </a:r>
            <a:r>
              <a:rPr lang="ru-RU" sz="5000" b="1" dirty="0"/>
              <a:t> в качестве КА для ЭКТ</a:t>
            </a:r>
          </a:p>
          <a:p>
            <a:pPr algn="ctr">
              <a:buNone/>
            </a:pPr>
            <a:endParaRPr lang="ru-RU" sz="3300" b="1" dirty="0"/>
          </a:p>
          <a:p>
            <a:r>
              <a:rPr lang="ru-RU" sz="4500" dirty="0"/>
              <a:t>Минимальная концентрация, которая обнаруживается 2,5 мг</a:t>
            </a:r>
            <a:r>
              <a:rPr lang="en-US" sz="4500" dirty="0"/>
              <a:t>/</a:t>
            </a:r>
            <a:r>
              <a:rPr lang="ru-RU" sz="4500" dirty="0"/>
              <a:t>мл, доза при использовании ЭКТ</a:t>
            </a:r>
            <a:r>
              <a:rPr lang="en-US" sz="4500" dirty="0"/>
              <a:t> </a:t>
            </a:r>
            <a:r>
              <a:rPr lang="ru-RU" sz="4500" dirty="0"/>
              <a:t>была ниже в 3,8 раза по сравнению с ИКТ.</a:t>
            </a:r>
          </a:p>
          <a:p>
            <a:endParaRPr lang="ru-RU" sz="4500" dirty="0"/>
          </a:p>
          <a:p>
            <a:r>
              <a:rPr lang="ru-RU" sz="4500" dirty="0"/>
              <a:t>Значения энергий К-края поглощения йода (33,2 кэВ) и бария (37,4 кэВ) не могут быть полностью использованы при клинической компьютерной томографии с </a:t>
            </a:r>
            <a:r>
              <a:rPr lang="ru-RU" sz="4500" dirty="0" err="1"/>
              <a:t>фотосчетом</a:t>
            </a:r>
            <a:r>
              <a:rPr lang="ru-RU" sz="4500" dirty="0"/>
              <a:t>, из-за поглощения фильтром и пациентом.</a:t>
            </a:r>
          </a:p>
          <a:p>
            <a:endParaRPr lang="ru-RU" sz="4500" dirty="0"/>
          </a:p>
          <a:p>
            <a:r>
              <a:rPr lang="ru-RU" sz="4500" dirty="0"/>
              <a:t>Требуются материалы с более высокими k-образными кромками &lt;...&gt;. Потенциально более тяжелыми элементами являются </a:t>
            </a:r>
            <a:r>
              <a:rPr lang="ru-RU" sz="4500" b="1" dirty="0" err="1"/>
              <a:t>Gd</a:t>
            </a:r>
            <a:r>
              <a:rPr lang="ru-RU" sz="4500" dirty="0"/>
              <a:t> (Z = 64, 50,2 кэВ), </a:t>
            </a:r>
            <a:r>
              <a:rPr lang="ru-RU" sz="4500" b="1" dirty="0" err="1"/>
              <a:t>Yb</a:t>
            </a:r>
            <a:r>
              <a:rPr lang="ru-RU" sz="4500" dirty="0"/>
              <a:t> (70, 61,3 кэВ), </a:t>
            </a:r>
            <a:r>
              <a:rPr lang="ru-RU" sz="4500" b="1" dirty="0" err="1"/>
              <a:t>Hf</a:t>
            </a:r>
            <a:r>
              <a:rPr lang="ru-RU" sz="4500" dirty="0"/>
              <a:t> (72, 65,4 кэВ), </a:t>
            </a:r>
            <a:r>
              <a:rPr lang="ru-RU" sz="4500" b="1" dirty="0"/>
              <a:t>W</a:t>
            </a:r>
            <a:r>
              <a:rPr lang="ru-RU" sz="4500" dirty="0"/>
              <a:t> (74, 69,5 кэВ), </a:t>
            </a:r>
            <a:r>
              <a:rPr lang="ru-RU" sz="4500" b="1" dirty="0" err="1"/>
              <a:t>Au</a:t>
            </a:r>
            <a:r>
              <a:rPr lang="ru-RU" sz="4500" dirty="0"/>
              <a:t> (79, 80,7 кэВ) и </a:t>
            </a:r>
            <a:r>
              <a:rPr lang="ru-RU" sz="4500" b="1" dirty="0" err="1"/>
              <a:t>Bi</a:t>
            </a:r>
            <a:r>
              <a:rPr lang="ru-RU" sz="4500" dirty="0"/>
              <a:t> (83, 90,5 кэВ).</a:t>
            </a:r>
            <a:endParaRPr lang="en-US" sz="4500" dirty="0"/>
          </a:p>
          <a:p>
            <a:r>
              <a:rPr lang="ru-RU" sz="4500" dirty="0"/>
              <a:t>Задача доставки и селективного накопления КА в необходимом участке </a:t>
            </a:r>
          </a:p>
          <a:p>
            <a:endParaRPr lang="ru-RU" sz="2000" dirty="0"/>
          </a:p>
          <a:p>
            <a:endParaRPr lang="ru-RU" sz="2000" dirty="0"/>
          </a:p>
          <a:p>
            <a:pPr algn="ctr">
              <a:buNone/>
            </a:pPr>
            <a:endParaRPr lang="ru-RU" sz="2600" dirty="0"/>
          </a:p>
          <a:p>
            <a:pPr algn="ctr">
              <a:buNone/>
            </a:pPr>
            <a:endParaRPr lang="ru-RU" sz="2600" dirty="0"/>
          </a:p>
          <a:p>
            <a:pPr algn="ctr">
              <a:buNone/>
            </a:pPr>
            <a:endParaRPr lang="ru-RU" sz="2600" dirty="0"/>
          </a:p>
          <a:p>
            <a:pPr algn="ctr">
              <a:buNone/>
            </a:pPr>
            <a:r>
              <a:rPr lang="en-US" sz="4000" dirty="0"/>
              <a:t>[</a:t>
            </a:r>
            <a:r>
              <a:rPr lang="en-US" sz="4000" dirty="0" err="1"/>
              <a:t>Sawall</a:t>
            </a:r>
            <a:r>
              <a:rPr lang="en-US" sz="4000" dirty="0"/>
              <a:t> et al. // Current Opinion in Chemical Biology 2021, 63:163–170]</a:t>
            </a:r>
            <a:endParaRPr lang="ru-RU" sz="4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B12B741-20CB-BB7C-7E13-8F13444BC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27BB58D7-4EFD-9C4F-D2B9-379D25A27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CA6441-76C1-2D2A-A722-54345C322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Контрасты для МР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EFC31F1-2E07-B2C0-C35E-49321386660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710716" y="1477964"/>
            <a:ext cx="8229600" cy="1401762"/>
          </a:xfrm>
        </p:spPr>
        <p:txBody>
          <a:bodyPr/>
          <a:lstStyle/>
          <a:p>
            <a:pPr>
              <a:buNone/>
            </a:pPr>
            <a:r>
              <a:rPr lang="ru-RU" sz="2000" dirty="0"/>
              <a:t>Для МРТ подходят </a:t>
            </a:r>
            <a:r>
              <a:rPr lang="en-US" sz="2000" b="1" dirty="0"/>
              <a:t>Gd</a:t>
            </a:r>
            <a:r>
              <a:rPr lang="en-US" sz="2000" b="1" baseline="30000" dirty="0"/>
              <a:t>3+</a:t>
            </a:r>
            <a:r>
              <a:rPr lang="en-US" sz="2000" b="1" dirty="0"/>
              <a:t>, </a:t>
            </a:r>
            <a:r>
              <a:rPr lang="en-US" sz="2000" dirty="0"/>
              <a:t>Fe</a:t>
            </a:r>
            <a:r>
              <a:rPr lang="en-US" sz="2000" baseline="30000" dirty="0"/>
              <a:t>2+</a:t>
            </a:r>
            <a:r>
              <a:rPr lang="en-US" sz="2000" dirty="0"/>
              <a:t>, Mn</a:t>
            </a:r>
            <a:r>
              <a:rPr lang="en-US" sz="2000" baseline="30000" dirty="0"/>
              <a:t>2+</a:t>
            </a:r>
            <a:r>
              <a:rPr lang="en-US" sz="2000" dirty="0"/>
              <a:t> </a:t>
            </a:r>
          </a:p>
          <a:p>
            <a:pPr>
              <a:buNone/>
            </a:pPr>
            <a:r>
              <a:rPr lang="ru-RU" sz="2000" dirty="0"/>
              <a:t>Первый</a:t>
            </a:r>
            <a:r>
              <a:rPr lang="en-US" sz="2000" dirty="0"/>
              <a:t> Gd-</a:t>
            </a:r>
            <a:r>
              <a:rPr lang="ru-RU" sz="2000" dirty="0"/>
              <a:t>контраст был создан в 1988 г </a:t>
            </a:r>
          </a:p>
          <a:p>
            <a:pPr>
              <a:buNone/>
            </a:pPr>
            <a:r>
              <a:rPr lang="en-US" sz="2000" dirty="0"/>
              <a:t>(</a:t>
            </a:r>
            <a:r>
              <a:rPr lang="en-US" sz="2000" b="1" dirty="0"/>
              <a:t>Bayer </a:t>
            </a:r>
            <a:r>
              <a:rPr lang="en-US" sz="2000" b="1" dirty="0" err="1"/>
              <a:t>Shering</a:t>
            </a:r>
            <a:r>
              <a:rPr lang="en-US" sz="2000" b="1" dirty="0"/>
              <a:t> Pharma</a:t>
            </a:r>
            <a:r>
              <a:rPr lang="en-US" sz="2000" dirty="0"/>
              <a:t>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210C9E7-D91B-7B06-A041-CDA59CA42C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1541" y="1278980"/>
            <a:ext cx="2340085" cy="19888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731EC7B-89E8-0F1C-E0B9-4F8F7D308526}"/>
              </a:ext>
            </a:extLst>
          </p:cNvPr>
          <p:cNvSpPr txBox="1"/>
          <p:nvPr/>
        </p:nvSpPr>
        <p:spPr>
          <a:xfrm>
            <a:off x="7140976" y="3185863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>
                <a:solidFill>
                  <a:srgbClr val="333333"/>
                </a:solidFill>
              </a:rPr>
              <a:t>Гадобутрол</a:t>
            </a:r>
            <a:r>
              <a:rPr lang="ru-RU" b="1" dirty="0">
                <a:solidFill>
                  <a:srgbClr val="333333"/>
                </a:solidFill>
              </a:rPr>
              <a:t> (</a:t>
            </a:r>
            <a:r>
              <a:rPr lang="ru-RU" b="1" dirty="0" err="1">
                <a:solidFill>
                  <a:srgbClr val="333333"/>
                </a:solidFill>
              </a:rPr>
              <a:t>Гадовист</a:t>
            </a:r>
            <a:r>
              <a:rPr lang="ru-RU" b="1" dirty="0">
                <a:solidFill>
                  <a:srgbClr val="333333"/>
                </a:solidFill>
              </a:rPr>
              <a:t>)</a:t>
            </a:r>
          </a:p>
          <a:p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61023F-BF5A-2085-1747-F922B9EA6270}"/>
              </a:ext>
            </a:extLst>
          </p:cNvPr>
          <p:cNvSpPr txBox="1"/>
          <p:nvPr/>
        </p:nvSpPr>
        <p:spPr>
          <a:xfrm>
            <a:off x="7140976" y="3750236"/>
            <a:ext cx="309634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Количество введенного препарата:</a:t>
            </a:r>
          </a:p>
          <a:p>
            <a:r>
              <a:rPr lang="ru-RU" sz="1600" dirty="0"/>
              <a:t>1-1.5 ммоль</a:t>
            </a:r>
            <a:r>
              <a:rPr lang="en-US" sz="1600" dirty="0"/>
              <a:t>/</a:t>
            </a:r>
            <a:r>
              <a:rPr lang="ru-RU" sz="1600" dirty="0"/>
              <a:t>кг</a:t>
            </a:r>
          </a:p>
          <a:p>
            <a:r>
              <a:rPr lang="ru-RU" sz="1600" dirty="0"/>
              <a:t>Пациент 70 кг: 70- ммоль (11-16 г </a:t>
            </a:r>
            <a:r>
              <a:rPr lang="en-US" sz="1600" dirty="0"/>
              <a:t>Gd</a:t>
            </a:r>
            <a:r>
              <a:rPr lang="ru-RU" sz="1600" dirty="0"/>
              <a:t>)</a:t>
            </a:r>
          </a:p>
          <a:p>
            <a:endParaRPr lang="ru-RU" sz="1600" dirty="0"/>
          </a:p>
          <a:p>
            <a:r>
              <a:rPr lang="ru-RU" sz="1600" dirty="0"/>
              <a:t>2014 г. Линейные препараты накапливаются в мозге, вызывая депрессивные расстройства (запрещены в Европе)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4680" y="2856111"/>
            <a:ext cx="4536504" cy="363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68F3740-D7C6-6A3E-DFB2-7BB34D02F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DBB0300F-4F83-1BE1-3320-FC97EAC8A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61350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2AA80-8B29-A58A-CBC4-BC179615D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55949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«классическая» </a:t>
            </a:r>
            <a:r>
              <a:rPr lang="en-US" dirty="0"/>
              <a:t>2D-</a:t>
            </a:r>
            <a:r>
              <a:rPr lang="ru-RU" dirty="0"/>
              <a:t>рентгенография: найдите 10 отличий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85368A8-D4E3-B30C-5D94-733279144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C25DF40-55F0-EA34-6C3E-7DCAA064E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17B18D4-E097-ED9C-C98C-9CD1F071B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EABB6-07DC-46E8-9B57-56EC44A396E5}" type="slidenum">
              <a:rPr lang="en-US" smtClean="0"/>
              <a:t>3</a:t>
            </a:fld>
            <a:endParaRPr lang="en-US" dirty="0"/>
          </a:p>
        </p:txBody>
      </p:sp>
      <p:pic>
        <p:nvPicPr>
          <p:cNvPr id="17" name="Picture 2" descr="Verdens første røntgenbillede. W.C. Röntgens billede af sin kones hånd. Foto: Wikimedia Commons og 3D røntgenbillede i farver. Foto: Mars Bioimaging">
            <a:extLst>
              <a:ext uri="{FF2B5EF4-FFF2-40B4-BE49-F238E27FC236}">
                <a16:creationId xmlns:a16="http://schemas.microsoft.com/office/drawing/2014/main" id="{B90D0FF4-A4D5-D265-61D2-1A6CEF7474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" t="3219" r="59116" b="3061"/>
          <a:stretch/>
        </p:blipFill>
        <p:spPr bwMode="auto">
          <a:xfrm>
            <a:off x="3193756" y="1911837"/>
            <a:ext cx="2743200" cy="3852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D64BBFAF-A1CA-85B9-A828-652F4CBF6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957" y="1971585"/>
            <a:ext cx="3089598" cy="3717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686FA70-DD83-FFDE-F42A-F8BA7033785E}"/>
              </a:ext>
            </a:extLst>
          </p:cNvPr>
          <p:cNvSpPr txBox="1"/>
          <p:nvPr/>
        </p:nvSpPr>
        <p:spPr>
          <a:xfrm>
            <a:off x="4178067" y="5737385"/>
            <a:ext cx="127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895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1340EB-4B40-B5B6-9309-433D4CEADD20}"/>
              </a:ext>
            </a:extLst>
          </p:cNvPr>
          <p:cNvSpPr txBox="1"/>
          <p:nvPr/>
        </p:nvSpPr>
        <p:spPr>
          <a:xfrm>
            <a:off x="6761526" y="5675941"/>
            <a:ext cx="1778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20</a:t>
            </a:r>
            <a:r>
              <a:rPr lang="en-US" dirty="0"/>
              <a:t>XX*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0AF7679-B3B3-51A2-CDEF-16983718F2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BB4CA59A-CD9C-C984-89B9-5741F934E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23B0E7E-EC31-6751-8A9C-E1B1CC5E3A23}"/>
              </a:ext>
            </a:extLst>
          </p:cNvPr>
          <p:cNvSpPr txBox="1"/>
          <p:nvPr/>
        </p:nvSpPr>
        <p:spPr>
          <a:xfrm>
            <a:off x="8610600" y="6094274"/>
            <a:ext cx="274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*: </a:t>
            </a:r>
            <a:r>
              <a:rPr lang="en-US" sz="1400" dirty="0">
                <a:hlinkClick r:id="rId6"/>
              </a:rPr>
              <a:t>https://www.dikul.net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81539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Разрабатываемые 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430634" y="1436192"/>
            <a:ext cx="11389454" cy="5589587"/>
          </a:xfrm>
        </p:spPr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ru-RU" sz="1800" b="1" dirty="0"/>
              <a:t>Выбор КА: соединения РЗЭ (с акцентом на </a:t>
            </a:r>
            <a:r>
              <a:rPr lang="en-US" sz="1800" b="1" dirty="0"/>
              <a:t>Gd</a:t>
            </a:r>
            <a:r>
              <a:rPr lang="en-US" sz="1800" b="1" baseline="30000" dirty="0"/>
              <a:t>3+</a:t>
            </a:r>
            <a:r>
              <a:rPr lang="ru-RU" sz="1800" b="1" dirty="0"/>
              <a:t>, учитывая применение в МРТ )</a:t>
            </a:r>
          </a:p>
          <a:p>
            <a:pPr marL="514350" indent="-514350">
              <a:buAutoNum type="arabicPeriod"/>
            </a:pPr>
            <a:r>
              <a:rPr lang="ru-RU" sz="1800" b="1" dirty="0"/>
              <a:t>Размер и морфология: нано и микро</a:t>
            </a:r>
          </a:p>
          <a:p>
            <a:pPr marL="514350" indent="-514350">
              <a:buAutoNum type="arabicPeriod"/>
            </a:pPr>
            <a:r>
              <a:rPr lang="ru-RU" sz="1800" b="1" dirty="0"/>
              <a:t>Поверхность: возможность модификации функциональными группами (селективность, </a:t>
            </a:r>
            <a:r>
              <a:rPr lang="ru-RU" sz="1800" b="1" dirty="0" err="1"/>
              <a:t>гидрофильность</a:t>
            </a:r>
            <a:r>
              <a:rPr lang="ru-RU" sz="1800" b="1" dirty="0"/>
              <a:t> и т.д.)</a:t>
            </a:r>
          </a:p>
          <a:p>
            <a:pPr marL="0" indent="0" algn="ctr">
              <a:buNone/>
            </a:pPr>
            <a:r>
              <a:rPr lang="ru-RU" sz="3000" b="1" dirty="0"/>
              <a:t>Как именно?</a:t>
            </a:r>
            <a:endParaRPr lang="en-US" sz="3000" b="1" dirty="0"/>
          </a:p>
          <a:p>
            <a:pPr algn="just">
              <a:buNone/>
            </a:pPr>
            <a:r>
              <a:rPr lang="en-US" sz="2000" dirty="0"/>
              <a:t> - </a:t>
            </a:r>
            <a:r>
              <a:rPr lang="ru-RU" sz="2000" dirty="0"/>
              <a:t>Стабилизирующая матрица (углеродные </a:t>
            </a:r>
            <a:r>
              <a:rPr lang="ru-RU" sz="2000" dirty="0" err="1"/>
              <a:t>наноматериалы</a:t>
            </a:r>
            <a:r>
              <a:rPr lang="ru-RU" sz="2000" dirty="0"/>
              <a:t>, </a:t>
            </a:r>
            <a:r>
              <a:rPr lang="en-US" sz="2000" dirty="0"/>
              <a:t>SiO</a:t>
            </a:r>
            <a:r>
              <a:rPr lang="en-US" sz="2000" baseline="-25000" dirty="0"/>
              <a:t>2</a:t>
            </a:r>
            <a:r>
              <a:rPr lang="ru-RU" sz="2000" dirty="0"/>
              <a:t>)</a:t>
            </a:r>
            <a:endParaRPr lang="en-US" sz="2000" dirty="0"/>
          </a:p>
          <a:p>
            <a:pPr algn="just">
              <a:buNone/>
            </a:pPr>
            <a:r>
              <a:rPr lang="en-US" sz="2000" dirty="0"/>
              <a:t>            Ln</a:t>
            </a:r>
            <a:r>
              <a:rPr lang="en-US" sz="2000" baseline="30000" dirty="0"/>
              <a:t>3+</a:t>
            </a:r>
            <a:r>
              <a:rPr lang="en-US" sz="2000" dirty="0"/>
              <a:t>/</a:t>
            </a:r>
            <a:r>
              <a:rPr lang="ru-RU" sz="2000" dirty="0"/>
              <a:t>углерод              </a:t>
            </a:r>
            <a:r>
              <a:rPr lang="en-US" sz="2000" dirty="0"/>
              <a:t>Ln</a:t>
            </a:r>
            <a:r>
              <a:rPr lang="en-US" sz="2000" baseline="30000" dirty="0"/>
              <a:t>3+</a:t>
            </a:r>
            <a:r>
              <a:rPr lang="en-US" sz="2000" dirty="0"/>
              <a:t>/SiO</a:t>
            </a:r>
            <a:r>
              <a:rPr lang="en-US" sz="2000" baseline="-25000" dirty="0"/>
              <a:t>2</a:t>
            </a:r>
          </a:p>
          <a:p>
            <a:pPr algn="just">
              <a:buNone/>
            </a:pPr>
            <a:r>
              <a:rPr lang="en-US" sz="2000" dirty="0"/>
              <a:t> - </a:t>
            </a:r>
            <a:r>
              <a:rPr lang="ru-RU" sz="2000" dirty="0"/>
              <a:t>Структуры типа ядро-оболочка</a:t>
            </a:r>
          </a:p>
          <a:p>
            <a:pPr algn="just">
              <a:buNone/>
            </a:pPr>
            <a:r>
              <a:rPr lang="ru-RU" sz="2000" dirty="0"/>
              <a:t>            </a:t>
            </a:r>
            <a:r>
              <a:rPr lang="en-US" sz="2000" dirty="0"/>
              <a:t>Ln</a:t>
            </a:r>
            <a:r>
              <a:rPr lang="en-US" sz="2000" baseline="30000" dirty="0"/>
              <a:t>3+</a:t>
            </a:r>
            <a:r>
              <a:rPr lang="en-US" sz="2000" dirty="0"/>
              <a:t>@C</a:t>
            </a:r>
            <a:r>
              <a:rPr lang="ru-RU" sz="2000" dirty="0"/>
              <a:t>                        </a:t>
            </a:r>
            <a:r>
              <a:rPr lang="en-US" sz="2000" dirty="0"/>
              <a:t> Ln</a:t>
            </a:r>
            <a:r>
              <a:rPr lang="en-US" sz="2000" baseline="30000" dirty="0"/>
              <a:t>3+</a:t>
            </a:r>
            <a:r>
              <a:rPr lang="en-US" sz="2000" dirty="0"/>
              <a:t>@SiO</a:t>
            </a:r>
            <a:r>
              <a:rPr lang="en-US" sz="2000" baseline="-25000" dirty="0"/>
              <a:t>2</a:t>
            </a:r>
            <a:endParaRPr lang="ru-RU" sz="2000" dirty="0"/>
          </a:p>
          <a:p>
            <a:pPr>
              <a:buNone/>
            </a:pPr>
            <a:r>
              <a:rPr lang="ru-RU" sz="2000" b="1" dirty="0"/>
              <a:t> Почему С и </a:t>
            </a:r>
            <a:r>
              <a:rPr lang="en-US" sz="2000" b="1" dirty="0"/>
              <a:t>SiO</a:t>
            </a:r>
            <a:r>
              <a:rPr lang="en-US" sz="2000" b="1" baseline="-25000" dirty="0"/>
              <a:t>2</a:t>
            </a:r>
            <a:r>
              <a:rPr lang="en-US" sz="2000" b="1" dirty="0"/>
              <a:t>?</a:t>
            </a:r>
          </a:p>
          <a:p>
            <a:pPr>
              <a:buNone/>
            </a:pPr>
            <a:r>
              <a:rPr lang="ru-RU" sz="2000" dirty="0"/>
              <a:t> </a:t>
            </a:r>
            <a:r>
              <a:rPr lang="en-US" sz="2000" dirty="0"/>
              <a:t>- </a:t>
            </a:r>
            <a:r>
              <a:rPr lang="ru-RU" sz="2000" dirty="0" err="1"/>
              <a:t>Биосовместимость</a:t>
            </a:r>
            <a:r>
              <a:rPr lang="ru-RU" sz="2000" dirty="0"/>
              <a:t>;</a:t>
            </a:r>
          </a:p>
          <a:p>
            <a:pPr>
              <a:buNone/>
            </a:pPr>
            <a:r>
              <a:rPr lang="ru-RU" sz="2000" dirty="0"/>
              <a:t> - Разнообразие форм (аморфные, кристаллические, гидрофильные, гидрофобные, нано и т.д.)</a:t>
            </a:r>
          </a:p>
          <a:p>
            <a:pPr>
              <a:buNone/>
            </a:pPr>
            <a:r>
              <a:rPr lang="ru-RU" sz="2000" dirty="0"/>
              <a:t> -  Поверхность легко может быть химически </a:t>
            </a:r>
            <a:r>
              <a:rPr lang="ru-RU" sz="2000" dirty="0" err="1"/>
              <a:t>функционализирована</a:t>
            </a:r>
            <a:r>
              <a:rPr lang="ru-RU" sz="2000" dirty="0"/>
              <a:t>.</a:t>
            </a:r>
          </a:p>
          <a:p>
            <a:pPr>
              <a:buNone/>
            </a:pPr>
            <a:r>
              <a:rPr lang="ru-RU" sz="2000" dirty="0"/>
              <a:t>  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0629" y="3845788"/>
            <a:ext cx="3900298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2C3EB69-2405-720F-DD91-C2625A4E3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AF1302F7-78B3-9D87-569C-EA6641CC48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КА состава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 err="1"/>
              <a:t>малослойные</a:t>
            </a:r>
            <a:r>
              <a:rPr lang="ru-RU" b="1" dirty="0"/>
              <a:t> графитовые фрагменты (МГФ)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144573" y="1596917"/>
            <a:ext cx="9433944" cy="470852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000" dirty="0"/>
              <a:t>УНЧ: </a:t>
            </a:r>
            <a:r>
              <a:rPr lang="ru-RU" sz="2000" dirty="0" err="1"/>
              <a:t>графеновые</a:t>
            </a:r>
            <a:r>
              <a:rPr lang="ru-RU" sz="2000" dirty="0"/>
              <a:t> плоскости, сложенные в стопки по 7-15 листов, повторяющие форму </a:t>
            </a:r>
            <a:r>
              <a:rPr lang="ru-RU" sz="2000" dirty="0" err="1"/>
              <a:t>темплата</a:t>
            </a:r>
            <a:r>
              <a:rPr lang="ru-RU" sz="2000" dirty="0"/>
              <a:t>.</a:t>
            </a:r>
          </a:p>
          <a:p>
            <a:pPr>
              <a:buNone/>
            </a:pPr>
            <a:r>
              <a:rPr lang="ru-RU" sz="2000" dirty="0"/>
              <a:t>Синтез: пиролиз </a:t>
            </a:r>
            <a:r>
              <a:rPr lang="ru-RU" sz="2000" dirty="0" err="1"/>
              <a:t>гексана</a:t>
            </a:r>
            <a:r>
              <a:rPr lang="ru-RU" sz="2000" dirty="0"/>
              <a:t> при 900 </a:t>
            </a:r>
            <a:r>
              <a:rPr lang="ru-RU" sz="2000" baseline="30000" dirty="0" err="1"/>
              <a:t>о</a:t>
            </a:r>
            <a:r>
              <a:rPr lang="ru-RU" sz="2000" dirty="0" err="1"/>
              <a:t>С</a:t>
            </a:r>
            <a:r>
              <a:rPr lang="ru-RU" sz="2000" dirty="0"/>
              <a:t>, 30 мин, </a:t>
            </a:r>
            <a:r>
              <a:rPr lang="ru-RU" sz="2000" dirty="0" err="1"/>
              <a:t>темплат</a:t>
            </a:r>
            <a:r>
              <a:rPr lang="ru-RU" sz="2000" dirty="0"/>
              <a:t> </a:t>
            </a:r>
            <a:r>
              <a:rPr lang="en-US" sz="2000" dirty="0" err="1"/>
              <a:t>MgO</a:t>
            </a:r>
            <a:r>
              <a:rPr lang="en-US" sz="2000" dirty="0"/>
              <a:t>.</a:t>
            </a:r>
          </a:p>
          <a:p>
            <a:pPr>
              <a:buNone/>
            </a:pPr>
            <a:r>
              <a:rPr lang="ru-RU" sz="2000" dirty="0" err="1"/>
              <a:t>Гетерозамещенные</a:t>
            </a:r>
            <a:r>
              <a:rPr lang="ru-RU" sz="2000" dirty="0"/>
              <a:t> атомами азота, фосфора или кремния УНЧ:</a:t>
            </a:r>
            <a:r>
              <a:rPr lang="en-US" sz="2000" dirty="0"/>
              <a:t> </a:t>
            </a:r>
            <a:r>
              <a:rPr lang="ru-RU" sz="2000" dirty="0"/>
              <a:t>пиролиз </a:t>
            </a:r>
            <a:r>
              <a:rPr lang="ru-RU" sz="2000" dirty="0" err="1"/>
              <a:t>ацетонитрила</a:t>
            </a:r>
            <a:r>
              <a:rPr lang="ru-RU" sz="2000" dirty="0"/>
              <a:t>, </a:t>
            </a:r>
            <a:r>
              <a:rPr lang="en-US" sz="2000" dirty="0"/>
              <a:t>PPh</a:t>
            </a:r>
            <a:r>
              <a:rPr lang="en-US" sz="2000" baseline="-25000" dirty="0"/>
              <a:t>3</a:t>
            </a:r>
            <a:r>
              <a:rPr lang="en-US" sz="2000" dirty="0"/>
              <a:t>, SMe</a:t>
            </a:r>
            <a:r>
              <a:rPr lang="en-US" sz="2000" baseline="-25000" dirty="0"/>
              <a:t>4</a:t>
            </a:r>
            <a:r>
              <a:rPr lang="ru-RU" sz="2000" dirty="0"/>
              <a:t>   </a:t>
            </a:r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r>
              <a:rPr lang="ru-RU" sz="2000" b="1" dirty="0"/>
              <a:t> </a:t>
            </a:r>
          </a:p>
          <a:p>
            <a:pPr>
              <a:buNone/>
            </a:pPr>
            <a:endParaRPr lang="ru-RU" sz="2000" b="1" dirty="0"/>
          </a:p>
          <a:p>
            <a:pPr>
              <a:buNone/>
            </a:pPr>
            <a:endParaRPr lang="ru-RU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r>
              <a:rPr lang="en-US" sz="2000" b="1" dirty="0"/>
              <a:t>      </a:t>
            </a:r>
            <a:r>
              <a:rPr lang="ru-RU" sz="2000" b="1" dirty="0"/>
              <a:t>                                                 </a:t>
            </a:r>
            <a:r>
              <a:rPr lang="en-US" sz="2000" b="1" dirty="0"/>
              <a:t>                       </a:t>
            </a:r>
            <a:r>
              <a:rPr lang="ru-RU" sz="2000" b="1" dirty="0"/>
              <a:t>       МГФ</a:t>
            </a:r>
          </a:p>
          <a:p>
            <a:pPr>
              <a:buNone/>
            </a:pPr>
            <a:r>
              <a:rPr lang="ru-RU" sz="2000" b="1" dirty="0"/>
              <a:t> 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23992" y="3356992"/>
            <a:ext cx="4199370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4" y="3356992"/>
            <a:ext cx="3816424" cy="273630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811524" y="6136153"/>
            <a:ext cx="4176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СЭМ изображения </a:t>
            </a:r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gO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(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, частиц МГФ (б),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МГФ (в) и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</a:rPr>
              <a:t>-МГФ (г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D879CB-F73A-3E0E-C4AD-0FD3164E6FD1}"/>
              </a:ext>
            </a:extLst>
          </p:cNvPr>
          <p:cNvSpPr txBox="1"/>
          <p:nvPr/>
        </p:nvSpPr>
        <p:spPr>
          <a:xfrm>
            <a:off x="7593290" y="5669134"/>
            <a:ext cx="31613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Поверхностно-окисленные МГФ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5B33FA3-08E8-3D6D-AE75-994A785C8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1A10CF40-0AC6-1FB0-3458-71C15E3E8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3513" y="1285538"/>
            <a:ext cx="8648503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Получение и характеристики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/>
              <a:t>МГФ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9696" y="3429000"/>
            <a:ext cx="3816424" cy="3218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248128" y="3501008"/>
            <a:ext cx="18722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RTEM </a:t>
            </a:r>
          </a:p>
          <a:p>
            <a:endParaRPr lang="en-US" b="1" dirty="0"/>
          </a:p>
          <a:p>
            <a:r>
              <a:rPr lang="en-US" b="1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HAADF-STEM </a:t>
            </a:r>
          </a:p>
          <a:p>
            <a:endParaRPr lang="en-US" b="1" dirty="0"/>
          </a:p>
          <a:p>
            <a:endParaRPr lang="en-US" b="1" dirty="0"/>
          </a:p>
          <a:p>
            <a:endParaRPr lang="ru-RU" b="1" dirty="0"/>
          </a:p>
          <a:p>
            <a:r>
              <a:rPr lang="en-US" b="1" dirty="0"/>
              <a:t>EELS spectra</a:t>
            </a:r>
            <a:endParaRPr lang="ru-RU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359696" y="2996952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a/</a:t>
            </a:r>
            <a:r>
              <a:rPr lang="en-US" b="1" dirty="0" err="1"/>
              <a:t>CNFs_ox</a:t>
            </a:r>
            <a:r>
              <a:rPr lang="en-US" b="1" dirty="0"/>
              <a:t>      </a:t>
            </a:r>
            <a:r>
              <a:rPr lang="en-US" b="1" dirty="0" err="1"/>
              <a:t>Nd</a:t>
            </a:r>
            <a:r>
              <a:rPr lang="en-US" b="1" dirty="0"/>
              <a:t>/</a:t>
            </a:r>
            <a:r>
              <a:rPr lang="en-US" b="1" dirty="0" err="1"/>
              <a:t>CNFs_ox</a:t>
            </a:r>
            <a:r>
              <a:rPr lang="en-US" b="1" dirty="0"/>
              <a:t>      </a:t>
            </a:r>
            <a:r>
              <a:rPr lang="en-US" b="1" dirty="0" err="1"/>
              <a:t>Gd</a:t>
            </a:r>
            <a:r>
              <a:rPr lang="en-US" b="1" dirty="0"/>
              <a:t>/CNFs                                   </a:t>
            </a:r>
            <a:endParaRPr lang="ru-RU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Корреляция размера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ru-RU" b="1" dirty="0"/>
              <a:t> от его массового содержания в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/>
              <a:t>МГФ </a:t>
            </a:r>
          </a:p>
        </p:txBody>
      </p:sp>
      <p:pic>
        <p:nvPicPr>
          <p:cNvPr id="4" name="Picture 1" descr="A collage of images of smoke&#10;&#10;Description automatically generated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688" y="1889448"/>
            <a:ext cx="2664296" cy="49685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35560" y="2276873"/>
            <a:ext cx="237626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20 (</a:t>
            </a:r>
            <a:r>
              <a:rPr lang="en-US" b="1" dirty="0"/>
              <a:t>a</a:t>
            </a:r>
            <a:r>
              <a:rPr lang="ru-RU" b="1" dirty="0"/>
              <a:t>, б)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ru-RU" b="1" dirty="0"/>
              <a:t>30 (в, г)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ru-RU" b="1" dirty="0"/>
              <a:t> </a:t>
            </a:r>
            <a:endParaRPr lang="en-US" b="1" dirty="0"/>
          </a:p>
          <a:p>
            <a:r>
              <a:rPr lang="ru-RU" b="1" dirty="0"/>
              <a:t>40 (</a:t>
            </a:r>
            <a:r>
              <a:rPr lang="ru-RU" b="1" dirty="0" err="1"/>
              <a:t>д</a:t>
            </a:r>
            <a:r>
              <a:rPr lang="ru-RU" b="1" dirty="0"/>
              <a:t>, е)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ru-RU" b="1" dirty="0"/>
              <a:t> 50 (ж, </a:t>
            </a:r>
            <a:r>
              <a:rPr lang="ru-RU" b="1" dirty="0" err="1"/>
              <a:t>з</a:t>
            </a:r>
            <a:r>
              <a:rPr lang="ru-RU" b="1" dirty="0"/>
              <a:t>)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ru-RU" b="1" dirty="0"/>
              <a:t> 60 (л, к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847528" y="148968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Ln</a:t>
            </a:r>
            <a:r>
              <a:rPr lang="ru-RU" b="1" baseline="-25000" dirty="0"/>
              <a:t>2</a:t>
            </a:r>
            <a:r>
              <a:rPr lang="en-US" b="1" dirty="0"/>
              <a:t>O</a:t>
            </a:r>
            <a:r>
              <a:rPr lang="ru-RU" b="1" baseline="-25000" dirty="0"/>
              <a:t>3</a:t>
            </a:r>
            <a:r>
              <a:rPr lang="ru-RU" b="1" dirty="0"/>
              <a:t>/УНЧ  (</a:t>
            </a:r>
            <a:r>
              <a:rPr lang="en-US" b="1" dirty="0" err="1"/>
              <a:t>Ln</a:t>
            </a:r>
            <a:r>
              <a:rPr lang="en-US" b="1" dirty="0"/>
              <a:t> = </a:t>
            </a:r>
            <a:r>
              <a:rPr lang="en-US" b="1" dirty="0" err="1"/>
              <a:t>Gd</a:t>
            </a:r>
            <a:r>
              <a:rPr lang="en-US" b="1" dirty="0"/>
              <a:t>, </a:t>
            </a:r>
            <a:r>
              <a:rPr lang="en-US" b="1" dirty="0" err="1"/>
              <a:t>Yb</a:t>
            </a:r>
            <a:r>
              <a:rPr lang="ru-RU" b="1" dirty="0"/>
              <a:t>)</a:t>
            </a:r>
            <a:r>
              <a:rPr lang="en-US" b="1" dirty="0"/>
              <a:t> </a:t>
            </a:r>
            <a:r>
              <a:rPr lang="ru-RU" b="1" dirty="0"/>
              <a:t>с массовым содержанием оксидов</a:t>
            </a:r>
            <a:r>
              <a:rPr lang="en-US" b="1" dirty="0"/>
              <a:t> (%)</a:t>
            </a:r>
            <a:r>
              <a:rPr lang="ru-RU" b="1" dirty="0"/>
              <a:t> </a:t>
            </a:r>
          </a:p>
        </p:txBody>
      </p:sp>
      <p:graphicFrame>
        <p:nvGraphicFramePr>
          <p:cNvPr id="8" name="Диаграмма 7"/>
          <p:cNvGraphicFramePr/>
          <p:nvPr>
            <p:extLst>
              <p:ext uri="{D42A27DB-BD31-4B8C-83A1-F6EECF244321}">
                <p14:modId xmlns:p14="http://schemas.microsoft.com/office/powerpoint/2010/main" val="1188320262"/>
              </p:ext>
            </p:extLst>
          </p:nvPr>
        </p:nvGraphicFramePr>
        <p:xfrm>
          <a:off x="6384032" y="2564904"/>
          <a:ext cx="4283968" cy="2808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EB0C9E2B-187C-6F42-890A-72E4B9A98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21029243-A730-2F31-9780-6B46CF12D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Физико-химические характеристики и электронные структуры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/>
              <a:t>МГФ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838200" y="2033559"/>
            <a:ext cx="4564310" cy="45259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/>
              <a:t>1. Зависимость свойств </a:t>
            </a:r>
            <a:r>
              <a:rPr lang="en-US" sz="2000" dirty="0"/>
              <a:t>Ln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/</a:t>
            </a:r>
            <a:r>
              <a:rPr lang="ru-RU" sz="2000" dirty="0"/>
              <a:t>МГФ от природы </a:t>
            </a:r>
            <a:r>
              <a:rPr lang="en-US" sz="2000" dirty="0" err="1"/>
              <a:t>Ln</a:t>
            </a:r>
            <a:r>
              <a:rPr lang="ru-RU" sz="2000" dirty="0"/>
              <a:t> (</a:t>
            </a:r>
            <a:r>
              <a:rPr lang="en-US" sz="2000" dirty="0" err="1"/>
              <a:t>Ln</a:t>
            </a:r>
            <a:r>
              <a:rPr lang="en-US" sz="2000" dirty="0"/>
              <a:t> = La, </a:t>
            </a:r>
            <a:r>
              <a:rPr lang="en-US" sz="2000" dirty="0" err="1"/>
              <a:t>Nd</a:t>
            </a:r>
            <a:r>
              <a:rPr lang="en-US" sz="2000" dirty="0"/>
              <a:t>, </a:t>
            </a:r>
            <a:r>
              <a:rPr lang="en-US" sz="2000" dirty="0" err="1"/>
              <a:t>Gd</a:t>
            </a:r>
            <a:r>
              <a:rPr lang="ru-RU" sz="2000" dirty="0"/>
              <a:t>) и содержания </a:t>
            </a:r>
            <a:r>
              <a:rPr lang="en-US" sz="2000" dirty="0"/>
              <a:t>Ln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</a:p>
          <a:p>
            <a:pPr marL="0" indent="0">
              <a:buNone/>
            </a:pPr>
            <a:r>
              <a:rPr lang="en-US" sz="2000" dirty="0"/>
              <a:t>2</a:t>
            </a:r>
            <a:r>
              <a:rPr lang="ru-RU" sz="2000" dirty="0"/>
              <a:t>. На примерах </a:t>
            </a:r>
            <a:r>
              <a:rPr lang="ru-RU" sz="2000" dirty="0" err="1"/>
              <a:t>ЭПР-спектров</a:t>
            </a:r>
            <a:r>
              <a:rPr lang="ru-RU" sz="2000" dirty="0"/>
              <a:t> обнаружение степени связывания </a:t>
            </a:r>
            <a:r>
              <a:rPr lang="en-US" sz="2000" dirty="0"/>
              <a:t>Ln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ru-RU" sz="2000" dirty="0"/>
              <a:t> с поверхностью МГФ</a:t>
            </a:r>
          </a:p>
          <a:p>
            <a:endParaRPr lang="ru-RU" sz="20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7068" y="1572793"/>
            <a:ext cx="5080932" cy="471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F3FAF8B-DA25-9ABF-717F-BEF1F83A0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1D1D3A1F-D7EA-312B-3200-7D21D641F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Подходы к разработке КА со структурой</a:t>
            </a:r>
            <a:r>
              <a:rPr lang="en-US" b="1" dirty="0"/>
              <a:t> </a:t>
            </a:r>
            <a:r>
              <a:rPr lang="ru-RU" b="1" dirty="0"/>
              <a:t>типа ядро-оболочка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@C</a:t>
            </a:r>
            <a:endParaRPr lang="ru-RU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1" y="1916833"/>
            <a:ext cx="9009257" cy="4436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AC69F42-FB54-408F-AA80-4EB0C5ECC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D2B69A80-423A-67F7-2655-FD854AE5A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Физико-химические характеристики и электронные структуры окисленных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@C</a:t>
            </a:r>
            <a:endParaRPr lang="ru-RU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7BA61F1-BA30-3978-90E5-034F0AB4A4F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624" y="1916833"/>
            <a:ext cx="6984776" cy="2311583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567608" y="4437112"/>
            <a:ext cx="2880320" cy="16561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99656" y="1484784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МГФ </a:t>
            </a:r>
            <a:r>
              <a:rPr lang="en-US" b="1" dirty="0"/>
              <a:t>                                  </a:t>
            </a:r>
            <a:r>
              <a:rPr lang="ru-RU" b="1" dirty="0"/>
              <a:t>   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/>
              <a:t>МГФ    </a:t>
            </a:r>
            <a:r>
              <a:rPr lang="en-US" b="1" dirty="0"/>
              <a:t>                        </a:t>
            </a:r>
            <a:r>
              <a:rPr lang="ru-RU" b="1" dirty="0"/>
              <a:t>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@C</a:t>
            </a:r>
            <a:endParaRPr lang="ru-RU" b="1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6041" y="4293096"/>
            <a:ext cx="3010999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731485" y="6309321"/>
            <a:ext cx="9182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 </a:t>
            </a:r>
            <a:r>
              <a:rPr lang="en-US" sz="1200" dirty="0">
                <a:hlinkClick r:id="rId5"/>
              </a:rPr>
              <a:t>https://doi.org/10.3390/nano13222945</a:t>
            </a:r>
            <a:r>
              <a:rPr lang="en-US" sz="1200" dirty="0"/>
              <a:t>, </a:t>
            </a:r>
            <a:r>
              <a:rPr lang="en-US" sz="1200" dirty="0">
                <a:hlinkClick r:id="rId6" tooltip="Открыть (в новом окне)"/>
              </a:rPr>
              <a:t>https://doi.org/10.1134/S1547477123050473</a:t>
            </a:r>
            <a:r>
              <a:rPr lang="en-US" sz="1200" dirty="0"/>
              <a:t>, </a:t>
            </a:r>
            <a:r>
              <a:rPr lang="en-US" sz="1200" dirty="0">
                <a:hlinkClick r:id="rId7"/>
              </a:rPr>
              <a:t>https://doi.org/10.1016/j.mencom.2024.01.027</a:t>
            </a:r>
            <a:r>
              <a:rPr lang="en-US" sz="1200" dirty="0"/>
              <a:t> ]</a:t>
            </a:r>
            <a:endParaRPr lang="ru-RU" sz="12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0451891-84ED-18CA-7F50-588B5017D2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6E5EC7AC-604D-5FF7-1716-618E814EB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/>
              <a:t>Функционализация</a:t>
            </a:r>
            <a:r>
              <a:rPr lang="ru-RU" b="1" dirty="0"/>
              <a:t> поверхности КА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/>
              <a:t>углерод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7568" y="1484785"/>
            <a:ext cx="7509766" cy="508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BE3CE25-F00E-E21C-7DF4-E8364EC5A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62D6F350-285A-8901-B7AB-8635BAA46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iO</a:t>
            </a:r>
            <a:r>
              <a:rPr lang="en-US" b="1" baseline="-25000" dirty="0"/>
              <a:t>2</a:t>
            </a:r>
            <a:r>
              <a:rPr lang="ru-RU" b="1" dirty="0"/>
              <a:t>-матрица: 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@SiO</a:t>
            </a:r>
            <a:r>
              <a:rPr lang="en-US" b="1" baseline="-25000" dirty="0"/>
              <a:t>2</a:t>
            </a:r>
            <a:endParaRPr lang="ru-RU" b="1" baseline="-25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385372" y="1418047"/>
            <a:ext cx="9649645" cy="452596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b="1" dirty="0"/>
              <a:t>Различная последовательность гидролиза </a:t>
            </a:r>
            <a:r>
              <a:rPr lang="en-US" sz="2000" b="1" dirty="0"/>
              <a:t>Si(</a:t>
            </a:r>
            <a:r>
              <a:rPr lang="en-US" sz="2000" b="1" dirty="0" err="1"/>
              <a:t>OEt</a:t>
            </a:r>
            <a:r>
              <a:rPr lang="en-US" sz="2000" b="1" dirty="0"/>
              <a:t>)</a:t>
            </a:r>
            <a:r>
              <a:rPr lang="en-US" sz="2000" b="1" baseline="-25000" dirty="0"/>
              <a:t>4</a:t>
            </a:r>
            <a:r>
              <a:rPr lang="ru-RU" sz="2000" b="1" dirty="0"/>
              <a:t>, </a:t>
            </a:r>
            <a:r>
              <a:rPr lang="en-US" sz="2000" b="1" dirty="0"/>
              <a:t>Si(</a:t>
            </a:r>
            <a:r>
              <a:rPr lang="en-US" sz="2000" b="1" dirty="0" err="1"/>
              <a:t>OEt</a:t>
            </a:r>
            <a:r>
              <a:rPr lang="en-US" sz="2000" b="1" dirty="0"/>
              <a:t>)</a:t>
            </a:r>
            <a:r>
              <a:rPr lang="en-US" sz="2000" b="1" baseline="-25000" dirty="0"/>
              <a:t>3</a:t>
            </a:r>
            <a:r>
              <a:rPr lang="en-US" sz="2000" b="1" dirty="0"/>
              <a:t>R</a:t>
            </a:r>
            <a:r>
              <a:rPr lang="ru-RU" sz="2000" b="1" dirty="0"/>
              <a:t> и</a:t>
            </a:r>
            <a:r>
              <a:rPr lang="en-US" sz="2000" b="1" dirty="0"/>
              <a:t> </a:t>
            </a:r>
            <a:r>
              <a:rPr lang="en-US" sz="2000" b="1" dirty="0" err="1"/>
              <a:t>Gd</a:t>
            </a:r>
            <a:r>
              <a:rPr lang="en-US" sz="2000" b="1" dirty="0"/>
              <a:t>(NO</a:t>
            </a:r>
            <a:r>
              <a:rPr lang="en-US" sz="2000" b="1" baseline="-25000" dirty="0"/>
              <a:t>3</a:t>
            </a:r>
            <a:r>
              <a:rPr lang="en-US" sz="2000" b="1" dirty="0"/>
              <a:t>)</a:t>
            </a:r>
            <a:r>
              <a:rPr lang="en-US" sz="2000" b="1" baseline="-25000" dirty="0"/>
              <a:t>3</a:t>
            </a:r>
            <a:r>
              <a:rPr lang="en-US" sz="2000" b="1" baseline="30000" dirty="0"/>
              <a:t>.</a:t>
            </a:r>
            <a:r>
              <a:rPr lang="en-US" sz="2000" b="1" dirty="0"/>
              <a:t>6H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</a:p>
          <a:p>
            <a:pPr>
              <a:buNone/>
            </a:pPr>
            <a:r>
              <a:rPr lang="en-US" sz="1600" b="1" dirty="0"/>
              <a:t> </a:t>
            </a:r>
            <a:r>
              <a:rPr lang="en-US" sz="2000" b="1" dirty="0"/>
              <a:t>            SiO</a:t>
            </a:r>
            <a:r>
              <a:rPr lang="en-US" sz="2000" b="1" baseline="-25000" dirty="0"/>
              <a:t>2</a:t>
            </a:r>
            <a:r>
              <a:rPr lang="en-US" sz="2000" b="1" dirty="0"/>
              <a:t>                        Ln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  <a:r>
              <a:rPr lang="en-US" sz="2000" b="1" baseline="-25000" dirty="0"/>
              <a:t>3</a:t>
            </a:r>
            <a:r>
              <a:rPr lang="en-US" sz="2000" b="1" dirty="0"/>
              <a:t>@SiO</a:t>
            </a:r>
            <a:r>
              <a:rPr lang="en-US" sz="2000" b="1" baseline="-25000" dirty="0"/>
              <a:t>2</a:t>
            </a:r>
            <a:r>
              <a:rPr lang="en-US" sz="2000" b="1" dirty="0"/>
              <a:t> </a:t>
            </a:r>
            <a:r>
              <a:rPr lang="ru-RU" sz="2000" b="1" dirty="0"/>
              <a:t>                </a:t>
            </a:r>
            <a:r>
              <a:rPr lang="en-US" sz="2000" b="1" dirty="0"/>
              <a:t>SiO</a:t>
            </a:r>
            <a:r>
              <a:rPr lang="en-US" sz="2000" b="1" baseline="-25000" dirty="0"/>
              <a:t>2</a:t>
            </a:r>
            <a:r>
              <a:rPr lang="en-US" sz="2000" b="1" dirty="0"/>
              <a:t>@Ln</a:t>
            </a:r>
            <a:r>
              <a:rPr lang="en-US" sz="2000" b="1" baseline="-25000" dirty="0"/>
              <a:t>2</a:t>
            </a:r>
            <a:r>
              <a:rPr lang="en-US" sz="2000" b="1" dirty="0"/>
              <a:t>O</a:t>
            </a:r>
            <a:r>
              <a:rPr lang="en-US" sz="2000" b="1" baseline="-25000" dirty="0"/>
              <a:t>3</a:t>
            </a:r>
            <a:r>
              <a:rPr lang="en-US" sz="2000" b="1" dirty="0"/>
              <a:t>@SiO</a:t>
            </a:r>
            <a:r>
              <a:rPr lang="en-US" sz="2000" b="1" baseline="-25000" dirty="0"/>
              <a:t>2</a:t>
            </a:r>
            <a:endParaRPr lang="ru-RU" sz="2000" b="1" baseline="-25000" dirty="0"/>
          </a:p>
          <a:p>
            <a:pPr>
              <a:buNone/>
            </a:pPr>
            <a:r>
              <a:rPr lang="en-US" sz="1800" b="1" dirty="0"/>
              <a:t>(</a:t>
            </a:r>
            <a:r>
              <a:rPr lang="ru-RU" sz="1800" b="1" dirty="0"/>
              <a:t>Метод </a:t>
            </a:r>
            <a:r>
              <a:rPr lang="ru-RU" sz="1800" b="1" dirty="0" err="1"/>
              <a:t>Штобера</a:t>
            </a:r>
            <a:r>
              <a:rPr lang="en-US" sz="1800" b="1" dirty="0"/>
              <a:t>)</a:t>
            </a:r>
            <a:endParaRPr lang="ru-RU" sz="1800" b="1" baseline="-25000" dirty="0"/>
          </a:p>
        </p:txBody>
      </p:sp>
      <p:pic>
        <p:nvPicPr>
          <p:cNvPr id="5" name="Объект 7">
            <a:extLst>
              <a:ext uri="{FF2B5EF4-FFF2-40B4-BE49-F238E27FC236}">
                <a16:creationId xmlns:a16="http://schemas.microsoft.com/office/drawing/2014/main" id="{94B219DB-99FA-33D3-81BD-DDD6E019E6B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263" y="4565753"/>
            <a:ext cx="1944216" cy="194421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41A8B6-0BCB-2E72-FE35-C5106160792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519" y="4565753"/>
            <a:ext cx="1944216" cy="1944216"/>
          </a:xfrm>
          <a:prstGeom prst="rect">
            <a:avLst/>
          </a:prstGeom>
        </p:spPr>
      </p:pic>
      <p:pic>
        <p:nvPicPr>
          <p:cNvPr id="7" name="Объект 17">
            <a:extLst>
              <a:ext uri="{FF2B5EF4-FFF2-40B4-BE49-F238E27FC236}">
                <a16:creationId xmlns:a16="http://schemas.microsoft.com/office/drawing/2014/main" id="{7386361B-F724-4838-3EC1-10709763FA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264" y="2549529"/>
            <a:ext cx="1909869" cy="1954336"/>
          </a:xfrm>
          <a:prstGeom prst="rect">
            <a:avLst/>
          </a:prstGeom>
        </p:spPr>
      </p:pic>
      <p:pic>
        <p:nvPicPr>
          <p:cNvPr id="8" name="Объект 3">
            <a:extLst>
              <a:ext uri="{FF2B5EF4-FFF2-40B4-BE49-F238E27FC236}">
                <a16:creationId xmlns:a16="http://schemas.microsoft.com/office/drawing/2014/main" id="{B4D5E287-A7FB-A9E5-2457-4B836600816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240"/>
          <a:stretch/>
        </p:blipFill>
        <p:spPr bwMode="auto">
          <a:xfrm>
            <a:off x="6356775" y="2549530"/>
            <a:ext cx="2160240" cy="17421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545E1D5-AFFA-46BB-20E4-CC1851A63B1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519" y="2549529"/>
            <a:ext cx="1899978" cy="194421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EF2B93B-13F7-7AF7-254F-A8DDF5D5CBD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776" y="4421738"/>
            <a:ext cx="2079627" cy="212430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805047" y="3053585"/>
            <a:ext cx="10801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СЭМ</a:t>
            </a:r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r>
              <a:rPr lang="ru-RU" b="1" dirty="0"/>
              <a:t>ПЭМ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EB2CFD0-3D48-0BCF-4752-0E6B9EC20C5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911" y="5717881"/>
            <a:ext cx="864096" cy="64807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AA11A8D-B1A3-5A94-36AD-61D0A2278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78446CD4-E90A-623D-46D3-BDA893CD5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FB6532-9994-B425-FEC7-C1C519D4E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Фантомные исследова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EBC7B8C-4753-9469-A662-6AF64300549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600200"/>
            <a:ext cx="6635750" cy="4781550"/>
          </a:xfrm>
        </p:spPr>
        <p:txBody>
          <a:bodyPr>
            <a:normAutofit/>
          </a:bodyPr>
          <a:lstStyle/>
          <a:p>
            <a:r>
              <a:rPr lang="ru-RU" sz="2000" b="1" dirty="0" err="1"/>
              <a:t>Микротомограф</a:t>
            </a:r>
            <a:endParaRPr lang="ru-RU" sz="2000" b="1" dirty="0"/>
          </a:p>
          <a:p>
            <a:endParaRPr lang="en-US" sz="2000" dirty="0"/>
          </a:p>
          <a:p>
            <a:endParaRPr lang="ru-RU" sz="2000" dirty="0"/>
          </a:p>
          <a:p>
            <a:r>
              <a:rPr lang="ru-RU" sz="2000" b="1" dirty="0"/>
              <a:t>Фантом: серия образцов в Эппендорфах</a:t>
            </a:r>
          </a:p>
          <a:p>
            <a:r>
              <a:rPr lang="ru-RU" sz="2000" b="1" dirty="0"/>
              <a:t>Образцы</a:t>
            </a:r>
            <a:r>
              <a:rPr lang="en-US" sz="2000" b="1" dirty="0"/>
              <a:t> </a:t>
            </a:r>
            <a:r>
              <a:rPr lang="ru-RU" sz="2000" b="1" dirty="0"/>
              <a:t>в виде дисперсий в 5 % желатине:</a:t>
            </a:r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pPr>
              <a:buAutoNum type="arabicPeriod"/>
            </a:pPr>
            <a:endParaRPr lang="ru-RU" sz="1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buAutoNum type="arabicPeriod"/>
            </a:pPr>
            <a:endParaRPr lang="ru-RU" dirty="0"/>
          </a:p>
          <a:p>
            <a:endParaRPr lang="ru-RU" dirty="0"/>
          </a:p>
        </p:txBody>
      </p:sp>
      <p:pic>
        <p:nvPicPr>
          <p:cNvPr id="5" name="Picture 2" descr="C:\Users\Машенька\Desktop\MARS.tif">
            <a:extLst>
              <a:ext uri="{FF2B5EF4-FFF2-40B4-BE49-F238E27FC236}">
                <a16:creationId xmlns:a16="http://schemas.microsoft.com/office/drawing/2014/main" id="{EE21E5DC-CE17-6D47-25DB-EB28F4590B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3865" y="1484784"/>
            <a:ext cx="1750501" cy="2083370"/>
          </a:xfrm>
          <a:prstGeom prst="rect">
            <a:avLst/>
          </a:prstGeom>
          <a:noFill/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EF11BF67-E4C1-C2A8-A0F1-3225EFF0D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7888" y="1484784"/>
            <a:ext cx="2448272" cy="82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2FD2DA4-2C5E-1A73-8D89-4C503DCAB762}"/>
              </a:ext>
            </a:extLst>
          </p:cNvPr>
          <p:cNvSpPr txBox="1"/>
          <p:nvPr/>
        </p:nvSpPr>
        <p:spPr>
          <a:xfrm>
            <a:off x="2277551" y="6019654"/>
            <a:ext cx="79249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Серия с содержанием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Calibri" panose="020F0502020204030204" pitchFamily="34" charset="0"/>
            </a:endParaRPr>
          </a:p>
          <a:p>
            <a:pPr algn="ctr"/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Gd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0, 1.25,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 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2.5, 5 и 10 мг</a:t>
            </a:r>
            <a:r>
              <a:rPr lang="ru-RU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.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мл</a:t>
            </a:r>
            <a:r>
              <a:rPr lang="ru-RU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Calibri" panose="020F0502020204030204" pitchFamily="34" charset="0"/>
              </a:rPr>
              <a:t>-1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  <a:p>
            <a:endParaRPr lang="ru-RU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3196091"/>
              </p:ext>
            </p:extLst>
          </p:nvPr>
        </p:nvGraphicFramePr>
        <p:xfrm>
          <a:off x="2639616" y="3789040"/>
          <a:ext cx="7200800" cy="230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16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28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Образцы сравнения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КА на основе </a:t>
                      </a:r>
                      <a:r>
                        <a:rPr lang="ru-RU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наноразмерных</a:t>
                      </a:r>
                      <a:r>
                        <a:rPr lang="ru-RU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 </a:t>
                      </a:r>
                      <a:r>
                        <a:rPr lang="en-US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Gd</a:t>
                      </a:r>
                      <a:r>
                        <a:rPr lang="en-US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O</a:t>
                      </a:r>
                      <a:r>
                        <a:rPr lang="en-US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ru-RU" baseline="-25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КА на основе </a:t>
                      </a:r>
                      <a:r>
                        <a:rPr lang="ru-RU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микроразмерных</a:t>
                      </a:r>
                      <a:r>
                        <a:rPr lang="ru-RU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 </a:t>
                      </a:r>
                      <a:r>
                        <a:rPr lang="en-US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Gd</a:t>
                      </a:r>
                      <a:r>
                        <a:rPr lang="en-US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O</a:t>
                      </a:r>
                      <a:r>
                        <a:rPr lang="en-US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3</a:t>
                      </a:r>
                      <a:endParaRPr lang="ru-RU" baseline="-250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Gd</a:t>
                      </a:r>
                      <a:r>
                        <a:rPr lang="en-US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O</a:t>
                      </a:r>
                      <a:r>
                        <a:rPr lang="en-US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 b="1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Gd</a:t>
                      </a:r>
                      <a:r>
                        <a:rPr lang="ru-RU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O</a:t>
                      </a:r>
                      <a:r>
                        <a:rPr lang="ru-RU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r>
                        <a:rPr lang="ru-RU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/МГФ </a:t>
                      </a:r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d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@SiO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 b="1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Gd</a:t>
                      </a: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(NO</a:t>
                      </a:r>
                      <a:r>
                        <a:rPr lang="en-US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)</a:t>
                      </a:r>
                      <a:r>
                        <a:rPr lang="en-US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r>
                        <a:rPr lang="en-US" sz="1800" b="1" baseline="30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</a:t>
                      </a: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H</a:t>
                      </a:r>
                      <a:r>
                        <a:rPr lang="en-US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O</a:t>
                      </a:r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 b="1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Gd</a:t>
                      </a:r>
                      <a:r>
                        <a:rPr lang="ru-RU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O</a:t>
                      </a:r>
                      <a:r>
                        <a:rPr lang="ru-RU" sz="1800" b="1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r>
                        <a:rPr lang="ru-RU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/МГФ@С</a:t>
                      </a:r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Gd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–SiO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–C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NH</a:t>
                      </a:r>
                      <a:r>
                        <a:rPr lang="en-US" sz="1800" b="1" kern="12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kern="12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МГФ</a:t>
                      </a:r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3D131195-FC81-EE7A-5EDE-58E49A8B32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2D53C1A8-9177-605A-D6BF-E8C03B2420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1297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2AA80-8B29-A58A-CBC4-BC179615D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30782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«классическая» Компьютерная томография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85368A8-D4E3-B30C-5D94-733279144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C25DF40-55F0-EA34-6C3E-7DCAA064E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Шашурин Д.А., Суслова Е.В.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17B18D4-E097-ED9C-C98C-9CD1F071B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EABB6-07DC-46E8-9B57-56EC44A396E5}" type="slidenum">
              <a:rPr lang="en-US" smtClean="0"/>
              <a:t>4</a:t>
            </a:fld>
            <a:endParaRPr lang="en-US" dirty="0"/>
          </a:p>
        </p:txBody>
      </p:sp>
      <p:pic>
        <p:nvPicPr>
          <p:cNvPr id="13" name="Изображение13">
            <a:extLst>
              <a:ext uri="{FF2B5EF4-FFF2-40B4-BE49-F238E27FC236}">
                <a16:creationId xmlns:a16="http://schemas.microsoft.com/office/drawing/2014/main" id="{3E96C5C7-1CFD-8118-53CD-E286EA97D54A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2618400" y="2029823"/>
            <a:ext cx="3212129" cy="3348422"/>
          </a:xfrm>
          <a:prstGeom prst="rect">
            <a:avLst/>
          </a:prstGeom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218983D-B7CF-45A7-1C67-7D1D248A85ED}"/>
              </a:ext>
            </a:extLst>
          </p:cNvPr>
          <p:cNvSpPr txBox="1"/>
          <p:nvPr/>
        </p:nvSpPr>
        <p:spPr>
          <a:xfrm>
            <a:off x="3883099" y="5497965"/>
            <a:ext cx="1278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971</a:t>
            </a:r>
            <a:endParaRPr lang="en-US" dirty="0"/>
          </a:p>
        </p:txBody>
      </p:sp>
      <p:pic>
        <p:nvPicPr>
          <p:cNvPr id="2050" name="Picture 2" descr="Опухоль головного мозга на КТ снимке">
            <a:extLst>
              <a:ext uri="{FF2B5EF4-FFF2-40B4-BE49-F238E27FC236}">
                <a16:creationId xmlns:a16="http://schemas.microsoft.com/office/drawing/2014/main" id="{77AE3397-6CFB-F1F9-A85B-341A70333D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409" y="1995948"/>
            <a:ext cx="3388153" cy="3388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4A136D6-76A3-F58C-598F-FDBCABD39B8D}"/>
              </a:ext>
            </a:extLst>
          </p:cNvPr>
          <p:cNvSpPr txBox="1"/>
          <p:nvPr/>
        </p:nvSpPr>
        <p:spPr>
          <a:xfrm>
            <a:off x="6518247" y="5497965"/>
            <a:ext cx="2575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20</a:t>
            </a:r>
            <a:r>
              <a:rPr lang="en-US" dirty="0"/>
              <a:t>XX*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34080DF-A630-DFD1-3B27-66D82FD6D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EC7296C8-E554-6331-D572-5C328D0CDE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5CC9BD5-E742-8063-E527-F9CB901D7219}"/>
              </a:ext>
            </a:extLst>
          </p:cNvPr>
          <p:cNvSpPr txBox="1"/>
          <p:nvPr/>
        </p:nvSpPr>
        <p:spPr>
          <a:xfrm>
            <a:off x="8476797" y="5981161"/>
            <a:ext cx="301080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*: </a:t>
            </a:r>
            <a:r>
              <a:rPr lang="en-US" sz="1400" dirty="0">
                <a:hlinkClick r:id="rId6"/>
              </a:rPr>
              <a:t>https://clinicamrt.spb.ru/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675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000" b="1" dirty="0"/>
              <a:t>Зависимость поглощения рентгеновского         излучения образцами от энергии фотонов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5641" y="1844824"/>
            <a:ext cx="6639759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719736" y="1532191"/>
            <a:ext cx="5775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К-край поглощения </a:t>
            </a:r>
            <a:r>
              <a:rPr lang="en-US" sz="2400" b="1" dirty="0" err="1"/>
              <a:t>Gd</a:t>
            </a:r>
            <a:r>
              <a:rPr lang="en-US" sz="2400" b="1" dirty="0"/>
              <a:t>: 50.22 </a:t>
            </a:r>
            <a:r>
              <a:rPr lang="ru-RU" sz="2400" b="1" dirty="0"/>
              <a:t>кэВ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28788D8-6E92-E24B-6E2C-8235C041F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3CBA2B35-DAD6-4C01-CCD5-70076335A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D620DB-0474-0DCC-CA89-EB269A9BB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8624"/>
            <a:ext cx="10515600" cy="1325563"/>
          </a:xfrm>
        </p:spPr>
        <p:txBody>
          <a:bodyPr>
            <a:normAutofit/>
          </a:bodyPr>
          <a:lstStyle/>
          <a:p>
            <a:r>
              <a:rPr lang="ru-RU" sz="2400" b="1" dirty="0"/>
              <a:t>Особенности поглощения рентгеновского излучения наночастицам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2714D1-E040-8884-C602-932062FB3D8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0" y="1055134"/>
            <a:ext cx="10403048" cy="3726591"/>
          </a:xfrm>
        </p:spPr>
        <p:txBody>
          <a:bodyPr>
            <a:norm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800" b="1" i="1" dirty="0">
              <a:solidFill>
                <a:srgbClr val="1A1A1A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800" b="1" i="1" dirty="0">
              <a:solidFill>
                <a:srgbClr val="1A1A1A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800" b="1" i="1" dirty="0">
                <a:solidFill>
                  <a:srgbClr val="1A1A1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Ъ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endParaRPr lang="ru-RU" sz="1800" b="1" i="1" dirty="0">
              <a:solidFill>
                <a:srgbClr val="1A1A1A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1800" b="1" i="1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b="1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E) = </a:t>
            </a:r>
            <a:r>
              <a:rPr lang="en-US" sz="1800" b="1" i="1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800" b="1" i="1" baseline="-25000" dirty="0" err="1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пад</a:t>
            </a:r>
            <a:r>
              <a:rPr lang="en-US" sz="1800" b="1" i="1" baseline="-250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b="1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E)</a:t>
            </a:r>
            <a:r>
              <a:rPr lang="en-US" sz="1800" b="1" baseline="300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b="1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1800" b="1" baseline="300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μ(E).t</a:t>
            </a:r>
            <a:r>
              <a:rPr lang="en-US" sz="1800" b="1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sz="1800" b="1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где </a:t>
            </a:r>
            <a:r>
              <a:rPr lang="en-US" sz="1600" i="1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I</a:t>
            </a:r>
            <a:r>
              <a:rPr lang="ru-RU" sz="1600" i="1" baseline="-250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пад.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(</a:t>
            </a:r>
            <a:r>
              <a:rPr lang="en-US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E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)</a:t>
            </a:r>
            <a:r>
              <a:rPr lang="ru-RU" sz="1600" baseline="-250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- интенсивность падающего излучения, </a:t>
            </a:r>
            <a:r>
              <a:rPr lang="en-US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μ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(</a:t>
            </a:r>
            <a:r>
              <a:rPr lang="en-US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E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) – коэффициент линейного поглощения, выраженный в см</a:t>
            </a:r>
            <a:r>
              <a:rPr lang="ru-RU" sz="1600" baseline="300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2.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г</a:t>
            </a:r>
            <a:r>
              <a:rPr lang="ru-RU" sz="1600" baseline="300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-1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, зависящий от вещества, </a:t>
            </a:r>
            <a:r>
              <a:rPr lang="en-US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t</a:t>
            </a:r>
            <a:r>
              <a:rPr lang="ru-RU" sz="1600" dirty="0">
                <a:solidFill>
                  <a:srgbClr val="1A1A1A"/>
                </a:solidFill>
                <a:latin typeface="+mj-lt"/>
                <a:ea typeface="Times New Roman" panose="02020603050405020304" pitchFamily="18" charset="0"/>
              </a:rPr>
              <a:t> – толщина образца, выраженная в см.</a:t>
            </a:r>
            <a:endParaRPr lang="ru-RU" sz="2400" dirty="0">
              <a:solidFill>
                <a:srgbClr val="000000"/>
              </a:solidFill>
              <a:latin typeface="+mj-lt"/>
            </a:endParaRPr>
          </a:p>
          <a:p>
            <a:pPr algn="ctr"/>
            <a:r>
              <a:rPr lang="en-US" sz="1600" b="1" i="1" dirty="0">
                <a:solidFill>
                  <a:srgbClr val="000000"/>
                </a:solidFill>
                <a:latin typeface="+mj-lt"/>
              </a:rPr>
              <a:t>μ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=</a:t>
            </a:r>
            <a:r>
              <a:rPr lang="en-US" sz="1600" b="1" dirty="0" err="1">
                <a:solidFill>
                  <a:srgbClr val="000000"/>
                </a:solidFill>
                <a:latin typeface="+mj-lt"/>
              </a:rPr>
              <a:t>Σ</a:t>
            </a:r>
            <a:r>
              <a:rPr lang="en-US" sz="1600" b="1" i="1" baseline="-25000" dirty="0" err="1">
                <a:solidFill>
                  <a:srgbClr val="000000"/>
                </a:solidFill>
                <a:latin typeface="+mj-lt"/>
              </a:rPr>
              <a:t>i</a:t>
            </a:r>
            <a:r>
              <a:rPr lang="en-US" sz="1600" b="1" i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latin typeface="+mj-lt"/>
              </a:rPr>
              <a:t>μ</a:t>
            </a:r>
            <a:r>
              <a:rPr lang="en-US" sz="1600" b="1" baseline="-25000" dirty="0" err="1">
                <a:solidFill>
                  <a:srgbClr val="000000"/>
                </a:solidFill>
                <a:latin typeface="+mj-lt"/>
              </a:rPr>
              <a:t>i</a:t>
            </a:r>
            <a:r>
              <a:rPr lang="en-US" sz="1600" b="1" i="1" dirty="0" err="1">
                <a:solidFill>
                  <a:srgbClr val="000000"/>
                </a:solidFill>
                <a:latin typeface="+mj-lt"/>
              </a:rPr>
              <a:t>w</a:t>
            </a:r>
            <a:r>
              <a:rPr lang="en-US" sz="1600" b="1" i="1" baseline="-25000" dirty="0" err="1">
                <a:solidFill>
                  <a:srgbClr val="000000"/>
                </a:solidFill>
                <a:latin typeface="+mj-lt"/>
              </a:rPr>
              <a:t>i</a:t>
            </a:r>
            <a:r>
              <a:rPr lang="en-US" sz="1600" b="1" i="1" dirty="0" err="1">
                <a:solidFill>
                  <a:srgbClr val="000000"/>
                </a:solidFill>
                <a:latin typeface="+mj-lt"/>
              </a:rPr>
              <a:t>,</a:t>
            </a:r>
            <a:r>
              <a:rPr lang="en-US" sz="1600" b="1" dirty="0" err="1">
                <a:solidFill>
                  <a:srgbClr val="000000"/>
                </a:solidFill>
                <a:latin typeface="+mj-lt"/>
              </a:rPr>
              <a:t>Σ</a:t>
            </a:r>
            <a:r>
              <a:rPr lang="en-US" sz="1600" b="1" i="1" baseline="-25000" dirty="0" err="1">
                <a:solidFill>
                  <a:srgbClr val="000000"/>
                </a:solidFill>
                <a:latin typeface="+mj-lt"/>
              </a:rPr>
              <a:t>i</a:t>
            </a:r>
            <a:r>
              <a:rPr lang="en-US" sz="1600" b="1" i="1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600" b="1" i="1" dirty="0" err="1">
                <a:solidFill>
                  <a:srgbClr val="000000"/>
                </a:solidFill>
                <a:latin typeface="+mj-lt"/>
              </a:rPr>
              <a:t>w</a:t>
            </a:r>
            <a:r>
              <a:rPr lang="en-US" sz="1600" b="1" i="1" baseline="-25000" dirty="0" err="1">
                <a:solidFill>
                  <a:srgbClr val="000000"/>
                </a:solidFill>
                <a:latin typeface="+mj-lt"/>
              </a:rPr>
              <a:t>i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= 1 </a:t>
            </a:r>
            <a:endParaRPr lang="ru-RU" sz="1600" b="1" dirty="0">
              <a:solidFill>
                <a:srgbClr val="000000"/>
              </a:solidFill>
              <a:latin typeface="+mj-lt"/>
            </a:endParaRPr>
          </a:p>
          <a:p>
            <a:pPr algn="ctr"/>
            <a:endParaRPr lang="ru-RU" dirty="0">
              <a:solidFill>
                <a:srgbClr val="000000"/>
              </a:solidFill>
              <a:latin typeface="Charis SIL"/>
            </a:endParaRPr>
          </a:p>
          <a:p>
            <a:endParaRPr lang="ru-RU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DF5FBD64-273C-96A2-B38B-D5D581A88D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696" y="4816414"/>
            <a:ext cx="5400600" cy="144466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92B61F-DCC9-D531-0B85-E386615070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696" y="4809812"/>
            <a:ext cx="5616624" cy="14995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7FC892-1DB7-669D-5AF9-6D43B1D9E233}"/>
              </a:ext>
            </a:extLst>
          </p:cNvPr>
          <p:cNvSpPr txBox="1"/>
          <p:nvPr/>
        </p:nvSpPr>
        <p:spPr>
          <a:xfrm>
            <a:off x="2135560" y="6309320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A1A1A"/>
                </a:solidFill>
                <a:latin typeface="Helvetica" panose="020B0604020202020204" pitchFamily="34" charset="0"/>
              </a:rPr>
              <a:t>[</a:t>
            </a:r>
            <a:r>
              <a:rPr lang="ru-RU" sz="1400" dirty="0">
                <a:solidFill>
                  <a:srgbClr val="1A1A1A"/>
                </a:solidFill>
                <a:latin typeface="Helvetica" panose="020B0604020202020204" pitchFamily="34" charset="0"/>
              </a:rPr>
              <a:t>Д.А. Шашурин</a:t>
            </a:r>
            <a:r>
              <a:rPr lang="en-US" sz="1400" dirty="0">
                <a:solidFill>
                  <a:srgbClr val="1A1A1A"/>
                </a:solidFill>
                <a:latin typeface="Helvetica" panose="020B0604020202020204" pitchFamily="34" charset="0"/>
              </a:rPr>
              <a:t> </a:t>
            </a:r>
            <a:r>
              <a:rPr lang="ru-RU" sz="1400" dirty="0">
                <a:solidFill>
                  <a:srgbClr val="1A1A1A"/>
                </a:solidFill>
                <a:latin typeface="Helvetica" panose="020B0604020202020204" pitchFamily="34" charset="0"/>
              </a:rPr>
              <a:t>и др., Журн. прикладной химии, 2023, </a:t>
            </a:r>
            <a:r>
              <a:rPr lang="en-US" sz="1400" dirty="0">
                <a:solidFill>
                  <a:srgbClr val="1A1A1A"/>
                </a:solidFill>
                <a:latin typeface="Helvetica" panose="020B0604020202020204" pitchFamily="34" charset="0"/>
              </a:rPr>
              <a:t>96(</a:t>
            </a:r>
            <a:r>
              <a:rPr lang="ru-RU" sz="1400" dirty="0">
                <a:solidFill>
                  <a:srgbClr val="1A1A1A"/>
                </a:solidFill>
                <a:latin typeface="Helvetica" panose="020B0604020202020204" pitchFamily="34" charset="0"/>
              </a:rPr>
              <a:t>4</a:t>
            </a:r>
            <a:r>
              <a:rPr lang="en-US" sz="1400" dirty="0">
                <a:solidFill>
                  <a:srgbClr val="1A1A1A"/>
                </a:solidFill>
                <a:latin typeface="Helvetica" panose="020B0604020202020204" pitchFamily="34" charset="0"/>
              </a:rPr>
              <a:t>)</a:t>
            </a:r>
            <a:r>
              <a:rPr lang="ru-RU" sz="1400" dirty="0">
                <a:solidFill>
                  <a:srgbClr val="1A1A1A"/>
                </a:solidFill>
                <a:latin typeface="Helvetica" panose="020B0604020202020204" pitchFamily="34" charset="0"/>
              </a:rPr>
              <a:t>, </a:t>
            </a:r>
            <a:r>
              <a:rPr lang="en-US" sz="1400" dirty="0">
                <a:solidFill>
                  <a:srgbClr val="1A1A1A"/>
                </a:solidFill>
                <a:latin typeface="Helvetica" panose="020B0604020202020204" pitchFamily="34" charset="0"/>
              </a:rPr>
              <a:t>337].</a:t>
            </a:r>
            <a:endParaRPr lang="ru-RU" sz="1400" dirty="0">
              <a:solidFill>
                <a:srgbClr val="1A1A1A"/>
              </a:solidFill>
              <a:latin typeface="Helvetica" panose="020B0604020202020204" pitchFamily="34" charset="0"/>
            </a:endParaRPr>
          </a:p>
          <a:p>
            <a:r>
              <a:rPr lang="en-US" sz="1400" dirty="0">
                <a:solidFill>
                  <a:srgbClr val="1A1A1A"/>
                </a:solidFill>
                <a:latin typeface="Helvetica" panose="020B0604020202020204" pitchFamily="34" charset="0"/>
              </a:rPr>
              <a:t>[E.V. </a:t>
            </a:r>
            <a:r>
              <a:rPr lang="en-US" sz="1400" dirty="0" err="1">
                <a:solidFill>
                  <a:srgbClr val="1A1A1A"/>
                </a:solidFill>
                <a:latin typeface="Helvetica" panose="020B0604020202020204" pitchFamily="34" charset="0"/>
              </a:rPr>
              <a:t>Suslova</a:t>
            </a:r>
            <a:r>
              <a:rPr lang="ru-RU" sz="1400" dirty="0">
                <a:solidFill>
                  <a:srgbClr val="1A1A1A"/>
                </a:solidFill>
                <a:latin typeface="Helvetica" panose="020B0604020202020204" pitchFamily="34" charset="0"/>
              </a:rPr>
              <a:t> </a:t>
            </a:r>
            <a:r>
              <a:rPr lang="en-US" sz="1400" dirty="0">
                <a:solidFill>
                  <a:srgbClr val="1A1A1A"/>
                </a:solidFill>
                <a:latin typeface="Helvetica" panose="020B0604020202020204" pitchFamily="34" charset="0"/>
              </a:rPr>
              <a:t>et. al., Mat. Phys. Chem. 2024, 313, </a:t>
            </a:r>
            <a:r>
              <a:rPr lang="ru-RU" sz="1400" dirty="0">
                <a:solidFill>
                  <a:srgbClr val="1F1F1F"/>
                </a:solidFill>
                <a:latin typeface="ElsevierSans"/>
              </a:rPr>
              <a:t>128733</a:t>
            </a:r>
            <a:r>
              <a:rPr lang="en-US" sz="1400" dirty="0">
                <a:solidFill>
                  <a:srgbClr val="1F1F1F"/>
                </a:solidFill>
                <a:latin typeface="ElsevierSans"/>
              </a:rPr>
              <a:t>].</a:t>
            </a:r>
            <a:endParaRPr lang="ru-RU" sz="1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5640" y="1052736"/>
            <a:ext cx="6336704" cy="2275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53587A-E0E6-4A76-2F43-AD21B85C4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FC44A2A1-DD0B-7975-F218-D57B6A732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868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Влияние состава, строения и размера частиц   на поглощение рентгеновского излуче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91544" y="1700809"/>
            <a:ext cx="8136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Можно подобрать такие строение, состава и размер частиц контрастов, чтобы получить максимально большое поглощение рентгеновского излучения при уменьшении вводимого в организм контраста. 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1664" y="2753276"/>
            <a:ext cx="5931574" cy="410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6019FF-81F3-D344-8006-0B60F4472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A32C10BB-494E-2DD8-5A32-7FAFEBBDA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000" b="1" dirty="0"/>
              <a:t>Примеры применения полученных 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989901" y="1402847"/>
            <a:ext cx="3671888" cy="5040313"/>
          </a:xfrm>
        </p:spPr>
        <p:txBody>
          <a:bodyPr>
            <a:normAutofit fontScale="92500"/>
          </a:bodyPr>
          <a:lstStyle/>
          <a:p>
            <a:r>
              <a:rPr lang="ru-RU" dirty="0"/>
              <a:t>Внутривенное введение </a:t>
            </a:r>
            <a:r>
              <a:rPr lang="en-US" dirty="0" err="1"/>
              <a:t>Gd</a:t>
            </a:r>
            <a:r>
              <a:rPr lang="ru-RU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/</a:t>
            </a:r>
            <a:r>
              <a:rPr lang="ru-RU" dirty="0"/>
              <a:t>МГФ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Внутрибрюшинное введение </a:t>
            </a:r>
            <a:r>
              <a:rPr lang="en-US" dirty="0" err="1"/>
              <a:t>Gd</a:t>
            </a:r>
            <a:r>
              <a:rPr lang="ru-RU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/</a:t>
            </a:r>
            <a:r>
              <a:rPr lang="ru-RU" dirty="0"/>
              <a:t>МГФ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Двойное </a:t>
            </a:r>
            <a:r>
              <a:rPr lang="ru-RU" dirty="0" err="1"/>
              <a:t>контрастирование</a:t>
            </a:r>
            <a:r>
              <a:rPr lang="en-US" dirty="0"/>
              <a:t>: Gd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/SiO</a:t>
            </a:r>
            <a:r>
              <a:rPr lang="en-US" baseline="-25000" dirty="0"/>
              <a:t>2</a:t>
            </a:r>
            <a:r>
              <a:rPr lang="ru-RU" dirty="0"/>
              <a:t> +</a:t>
            </a:r>
            <a:r>
              <a:rPr lang="en-US" dirty="0"/>
              <a:t> BaSO</a:t>
            </a:r>
            <a:r>
              <a:rPr lang="en-US" baseline="-25000" dirty="0"/>
              <a:t>4</a:t>
            </a:r>
            <a:r>
              <a:rPr lang="ru-RU" dirty="0"/>
              <a:t>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48724" y="4977172"/>
            <a:ext cx="2612886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8723" y="3130915"/>
            <a:ext cx="261288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462" y="1402847"/>
            <a:ext cx="2612886" cy="1455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65293F8-C7A2-EE6B-B25D-027C1DC34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47A0B80C-344B-407E-1379-FF3364B82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Прикладное значение ЭКТ. </a:t>
            </a:r>
            <a:br>
              <a:rPr lang="ru-RU" b="1" dirty="0"/>
            </a:br>
            <a:r>
              <a:rPr lang="ru-RU" b="1" dirty="0"/>
              <a:t>Поиск новых задач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187760" y="1648633"/>
            <a:ext cx="2819400" cy="4525963"/>
          </a:xfrm>
        </p:spPr>
        <p:txBody>
          <a:bodyPr/>
          <a:lstStyle/>
          <a:p>
            <a:r>
              <a:rPr lang="ru-RU" sz="2400" b="1" dirty="0"/>
              <a:t>Палеонтология</a:t>
            </a:r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endParaRPr lang="ru-RU" sz="2400" b="1" dirty="0"/>
          </a:p>
          <a:p>
            <a:r>
              <a:rPr lang="ru-RU" sz="2400" b="1" dirty="0"/>
              <a:t>Антропология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52184" y="1548687"/>
            <a:ext cx="2064536" cy="190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Объект 4">
            <a:extLst>
              <a:ext uri="{FF2B5EF4-FFF2-40B4-BE49-F238E27FC236}">
                <a16:creationId xmlns:a16="http://schemas.microsoft.com/office/drawing/2014/main" id="{66CE780D-9FA4-D664-58BC-AE2EBC1D6F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872" y="4077072"/>
            <a:ext cx="1728192" cy="16615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47728" y="5805264"/>
            <a:ext cx="41044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latin typeface="Arial" panose="020B0604020202020204" pitchFamily="34" charset="0"/>
              </a:rPr>
              <a:t>Кариозный зуб</a:t>
            </a:r>
            <a:r>
              <a:rPr lang="ru-RU" sz="1400" dirty="0">
                <a:latin typeface="Arial" panose="020B0604020202020204" pitchFamily="34" charset="0"/>
              </a:rPr>
              <a:t>. Погребение IV тыс. до н.э., Ставропольский край. НИИ и Музей антропологии МГУ имени М.В. Ломоносова</a:t>
            </a:r>
            <a:endParaRPr lang="ru-RU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464152" y="3270922"/>
            <a:ext cx="40455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1400" b="1" dirty="0">
              <a:latin typeface="Arial" panose="020B0604020202020204" pitchFamily="34" charset="0"/>
            </a:endParaRPr>
          </a:p>
          <a:p>
            <a:pPr algn="ctr"/>
            <a:r>
              <a:rPr lang="ru-RU" sz="1400" b="1" dirty="0" err="1">
                <a:latin typeface="Arial" panose="020B0604020202020204" pitchFamily="34" charset="0"/>
              </a:rPr>
              <a:t>Гастропода</a:t>
            </a:r>
            <a:r>
              <a:rPr lang="ru-RU" sz="1400" b="1" dirty="0">
                <a:latin typeface="Arial" panose="020B0604020202020204" pitchFamily="34" charset="0"/>
              </a:rPr>
              <a:t>, карбон. </a:t>
            </a:r>
            <a:r>
              <a:rPr lang="ru-RU" sz="1400" dirty="0">
                <a:latin typeface="Arial" panose="020B0604020202020204" pitchFamily="34" charset="0"/>
              </a:rPr>
              <a:t>Палеонтологический музей им. А.А. Борисяка РАН</a:t>
            </a:r>
          </a:p>
          <a:p>
            <a:pPr algn="ctr"/>
            <a:r>
              <a:rPr lang="ru-RU" sz="1400" dirty="0">
                <a:latin typeface="Arial" panose="020B0604020202020204" pitchFamily="34" charset="0"/>
              </a:rPr>
              <a:t> </a:t>
            </a:r>
            <a:endParaRPr lang="ru-RU" sz="14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>
            <a:off x="4907868" y="1567562"/>
            <a:ext cx="1971104" cy="1883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Объект 4">
            <a:extLst>
              <a:ext uri="{FF2B5EF4-FFF2-40B4-BE49-F238E27FC236}">
                <a16:creationId xmlns:a16="http://schemas.microsoft.com/office/drawing/2014/main" id="{14C07F47-D543-1785-67E7-18D4CFF4021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0217" y="4077072"/>
            <a:ext cx="1776503" cy="168311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15154" y="5805263"/>
            <a:ext cx="320384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latin typeface="Arial" panose="020B0604020202020204" pitchFamily="34" charset="0"/>
              </a:rPr>
              <a:t>Почечный камень</a:t>
            </a:r>
            <a:r>
              <a:rPr lang="ru-RU" sz="1400" dirty="0">
                <a:latin typeface="Arial" panose="020B0604020202020204" pitchFamily="34" charset="0"/>
              </a:rPr>
              <a:t>. Погребение IV в. до н.э., Ставропольский край. НИИ и Музей антропологии МГУ имени М.В. Ломоносова</a:t>
            </a:r>
            <a:endParaRPr lang="ru-RU" sz="1400" dirty="0"/>
          </a:p>
          <a:p>
            <a:endParaRPr lang="ru-RU" sz="14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B88EB09-A13D-E493-863D-CEEDF8DEB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C1AB06FA-A929-7569-39A6-4C21CCA12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000" b="1" dirty="0"/>
              <a:t>Прикладное значение ЭКТ. Поиск новых задач. Визуализация </a:t>
            </a:r>
            <a:r>
              <a:rPr lang="ru-RU" sz="3000" b="1" dirty="0" err="1"/>
              <a:t>имплантов</a:t>
            </a:r>
            <a:endParaRPr lang="ru-RU" sz="3000" b="1" dirty="0"/>
          </a:p>
        </p:txBody>
      </p:sp>
      <p:sp>
        <p:nvSpPr>
          <p:cNvPr id="7" name="Содержимое 2"/>
          <p:cNvSpPr>
            <a:spLocks noGrp="1"/>
          </p:cNvSpPr>
          <p:nvPr>
            <p:ph idx="4294967295"/>
          </p:nvPr>
        </p:nvSpPr>
        <p:spPr>
          <a:xfrm>
            <a:off x="1490385" y="4121150"/>
            <a:ext cx="8748712" cy="2736850"/>
          </a:xfrm>
        </p:spPr>
        <p:txBody>
          <a:bodyPr>
            <a:normAutofit fontScale="55000" lnSpcReduction="20000"/>
          </a:bodyPr>
          <a:lstStyle/>
          <a:p>
            <a:pPr marL="0" indent="0" algn="ctr">
              <a:buNone/>
            </a:pPr>
            <a:r>
              <a:rPr lang="ru-RU" sz="5100" b="1" dirty="0"/>
              <a:t>Выбор объектов</a:t>
            </a:r>
          </a:p>
          <a:p>
            <a:pPr marL="514350" indent="-514350">
              <a:buAutoNum type="arabicPeriod"/>
            </a:pPr>
            <a:r>
              <a:rPr lang="ru-RU" b="1" dirty="0"/>
              <a:t>Наполнитель </a:t>
            </a:r>
            <a:r>
              <a:rPr lang="ru-RU" b="1" dirty="0" err="1"/>
              <a:t>импланта</a:t>
            </a:r>
            <a:r>
              <a:rPr lang="ru-RU" dirty="0"/>
              <a:t>: </a:t>
            </a:r>
            <a:r>
              <a:rPr lang="ru-RU" dirty="0" err="1"/>
              <a:t>полиакриламид</a:t>
            </a:r>
            <a:r>
              <a:rPr lang="ru-RU" dirty="0"/>
              <a:t>;</a:t>
            </a:r>
          </a:p>
          <a:p>
            <a:pPr marL="514350" indent="-514350">
              <a:buAutoNum type="arabicPeriod"/>
            </a:pPr>
            <a:r>
              <a:rPr lang="ru-RU" b="1" dirty="0"/>
              <a:t>Материал оболочки</a:t>
            </a:r>
            <a:r>
              <a:rPr lang="ru-RU" dirty="0"/>
              <a:t>: медицинский двухкомпонентный силикон;</a:t>
            </a:r>
          </a:p>
          <a:p>
            <a:pPr marL="514350" indent="-514350">
              <a:buAutoNum type="arabicPeriod"/>
            </a:pPr>
            <a:r>
              <a:rPr lang="ru-RU" b="1" dirty="0"/>
              <a:t>Контрастный агент (КА)</a:t>
            </a:r>
            <a:r>
              <a:rPr lang="ru-RU" dirty="0"/>
              <a:t>: вещество, содержащее атомы </a:t>
            </a:r>
            <a:r>
              <a:rPr lang="en-US" dirty="0"/>
              <a:t>Ln (La, Gd)</a:t>
            </a:r>
            <a:r>
              <a:rPr lang="ru-RU" dirty="0"/>
              <a:t>.        _________________________________________________________________________________</a:t>
            </a:r>
          </a:p>
          <a:p>
            <a:pPr marL="0" indent="0" algn="ctr">
              <a:buNone/>
            </a:pPr>
            <a:r>
              <a:rPr lang="ru-RU" dirty="0"/>
              <a:t>Материал оболочки может быть также</a:t>
            </a:r>
            <a:r>
              <a:rPr lang="en-US" dirty="0"/>
              <a:t> </a:t>
            </a:r>
            <a:r>
              <a:rPr lang="ru-RU" dirty="0" err="1"/>
              <a:t>отконтрастирован</a:t>
            </a:r>
            <a:r>
              <a:rPr lang="ru-RU" dirty="0"/>
              <a:t> КА! Это позволит визуализировать её целостность, а в случае повреждения – разрыв.</a:t>
            </a:r>
            <a:endParaRPr lang="en-US" dirty="0"/>
          </a:p>
          <a:p>
            <a:pPr marL="0" indent="0" algn="ctr">
              <a:buNone/>
            </a:pPr>
            <a:r>
              <a:rPr lang="ru-RU" dirty="0"/>
              <a:t>Метод эКТ позволяет различать несколько элементов, значит, отдельно можно визуализировать  оболочку и наполнитель импланта.</a:t>
            </a:r>
          </a:p>
          <a:p>
            <a:pPr marL="514350" indent="-514350">
              <a:buAutoNum type="arabicPeriod"/>
            </a:pPr>
            <a:endParaRPr lang="ru-RU" dirty="0"/>
          </a:p>
          <a:p>
            <a:pPr marL="514350" indent="-514350">
              <a:buAutoNum type="arabicPeriod"/>
            </a:pPr>
            <a:endParaRPr lang="ru-RU" dirty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>
          <a:xfrm>
            <a:off x="1558809" y="1672878"/>
            <a:ext cx="9506270" cy="244827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6000" b="1" dirty="0"/>
              <a:t>Идея и способ её реализации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ru-RU" sz="3200" b="1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ru-RU" sz="3200" b="1" dirty="0"/>
              <a:t>Идея</a:t>
            </a:r>
            <a:r>
              <a:rPr lang="ru-RU" sz="3200" dirty="0"/>
              <a:t>: в состав материала </a:t>
            </a:r>
            <a:r>
              <a:rPr lang="ru-RU" sz="3200" dirty="0" err="1"/>
              <a:t>импланта</a:t>
            </a:r>
            <a:r>
              <a:rPr lang="ru-RU" sz="3200" dirty="0"/>
              <a:t> вводить вещество, которое будет служить </a:t>
            </a:r>
            <a:r>
              <a:rPr lang="ru-RU" sz="3200" b="1" dirty="0"/>
              <a:t>контрастом</a:t>
            </a:r>
            <a:r>
              <a:rPr lang="ru-RU" sz="3200" dirty="0"/>
              <a:t> при КТ-исследовании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ru-RU" sz="3200" dirty="0"/>
              <a:t>                    _______________________________________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ru-RU" sz="3200" b="1" dirty="0"/>
              <a:t>Метод исследования</a:t>
            </a:r>
            <a:r>
              <a:rPr lang="ru-RU" sz="3200" dirty="0"/>
              <a:t>: ЭКТ;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ru-RU" sz="3200" dirty="0"/>
              <a:t>В качестве КА выбирать элементы, заведомо не присутствующие в организме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306F597-C0EC-3B7A-C303-710AF3896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DB34873E-D524-2363-9D36-E8E50D891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0813465"/>
              </p:ext>
            </p:extLst>
          </p:nvPr>
        </p:nvGraphicFramePr>
        <p:xfrm>
          <a:off x="1847528" y="2204864"/>
          <a:ext cx="8568952" cy="21996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728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37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8092">
                <a:tc>
                  <a:txBody>
                    <a:bodyPr/>
                    <a:lstStyle/>
                    <a:p>
                      <a:r>
                        <a:rPr kumimoji="0" lang="ru-RU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Акриламид</a:t>
                      </a:r>
                      <a:endParaRPr lang="ru-RU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Акриловая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ru-RU" sz="1600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к-та</a:t>
                      </a:r>
                      <a:r>
                        <a:rPr kumimoji="0" lang="ru-RU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ru-RU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Сшивающий агент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КА</a:t>
                      </a:r>
                      <a:endParaRPr kumimoji="0" lang="en-US" sz="1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ru-RU" sz="16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8092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kumimoji="0" lang="en-US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n</a:t>
                      </a:r>
                      <a:r>
                        <a:rPr kumimoji="0" lang="en-US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kumimoji="0" lang="en-US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ru-RU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en-US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a, </a:t>
                      </a:r>
                      <a:r>
                        <a:rPr kumimoji="0" lang="en-US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Gd</a:t>
                      </a:r>
                      <a:r>
                        <a:rPr kumimoji="0" lang="en-US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kumimoji="0" lang="en-US" b="1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Yb</a:t>
                      </a:r>
                      <a:r>
                        <a:rPr kumimoji="0" lang="en-US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  <a:p>
                      <a:pPr marL="342900" lvl="0" indent="-342900" algn="l">
                        <a:spcBef>
                          <a:spcPct val="20000"/>
                        </a:spcBef>
                        <a:defRPr/>
                      </a:pPr>
                      <a:r>
                        <a:rPr lang="en-US" sz="2000" b="1" dirty="0"/>
                        <a:t>Ln</a:t>
                      </a:r>
                      <a:r>
                        <a:rPr lang="en-US" sz="2000" b="1" baseline="-25000" dirty="0"/>
                        <a:t>2</a:t>
                      </a:r>
                      <a:r>
                        <a:rPr lang="en-US" sz="2000" b="1" dirty="0"/>
                        <a:t>O</a:t>
                      </a:r>
                      <a:r>
                        <a:rPr lang="en-US" sz="2000" b="1" baseline="-25000" dirty="0"/>
                        <a:t>3</a:t>
                      </a:r>
                      <a:r>
                        <a:rPr lang="en-US" sz="2000" b="1" dirty="0"/>
                        <a:t>@SiO</a:t>
                      </a:r>
                      <a:r>
                        <a:rPr lang="en-US" sz="2000" b="1" baseline="-25000" dirty="0"/>
                        <a:t>2</a:t>
                      </a:r>
                      <a:r>
                        <a:rPr lang="en-US" sz="2000" b="1" dirty="0"/>
                        <a:t>-R</a:t>
                      </a:r>
                      <a:r>
                        <a:rPr lang="ru-RU" sz="2000" b="1" dirty="0"/>
                        <a:t> </a:t>
                      </a:r>
                    </a:p>
                    <a:p>
                      <a:pPr marL="342900" lvl="0" indent="-342900" algn="l">
                        <a:spcBef>
                          <a:spcPct val="20000"/>
                        </a:spcBef>
                        <a:defRPr/>
                      </a:pPr>
                      <a:r>
                        <a:rPr lang="en-US" sz="2000" b="1" dirty="0"/>
                        <a:t>Ln</a:t>
                      </a:r>
                      <a:r>
                        <a:rPr lang="en-US" sz="2000" b="1" baseline="-25000" dirty="0"/>
                        <a:t>2</a:t>
                      </a:r>
                      <a:r>
                        <a:rPr lang="en-US" sz="2000" b="1" dirty="0"/>
                        <a:t>O</a:t>
                      </a:r>
                      <a:r>
                        <a:rPr lang="en-US" sz="2000" b="1" baseline="-25000" dirty="0"/>
                        <a:t>3</a:t>
                      </a:r>
                      <a:r>
                        <a:rPr lang="en-US" sz="2000" b="1" dirty="0"/>
                        <a:t>/</a:t>
                      </a:r>
                      <a:r>
                        <a:rPr lang="ru-RU" sz="2000" b="1" dirty="0"/>
                        <a:t>МГФ-</a:t>
                      </a:r>
                      <a:r>
                        <a:rPr lang="en-US" sz="2000" b="1" dirty="0"/>
                        <a:t>R</a:t>
                      </a:r>
                    </a:p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Получение композитов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 err="1"/>
              <a:t>полиакриламид</a:t>
            </a:r>
            <a:endParaRPr lang="ru-RU" dirty="0"/>
          </a:p>
        </p:txBody>
      </p:sp>
      <p:sp>
        <p:nvSpPr>
          <p:cNvPr id="4" name="Содержимое 2"/>
          <p:cNvSpPr txBox="1">
            <a:spLocks/>
          </p:cNvSpPr>
          <p:nvPr/>
        </p:nvSpPr>
        <p:spPr>
          <a:xfrm>
            <a:off x="1847528" y="1547207"/>
            <a:ext cx="8892480" cy="452596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3200" dirty="0"/>
              <a:t>Реакция </a:t>
            </a:r>
            <a:r>
              <a:rPr lang="ru-RU" sz="3200" dirty="0" err="1"/>
              <a:t>сополимеризации</a:t>
            </a:r>
            <a:r>
              <a:rPr lang="en-US" sz="3200" dirty="0"/>
              <a:t> </a:t>
            </a:r>
            <a:r>
              <a:rPr lang="ru-RU" sz="3200" dirty="0"/>
              <a:t>мономеров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                                         </a:t>
            </a:r>
            <a:r>
              <a:rPr lang="ru-RU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endParaRPr lang="ru-RU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ru-RU" sz="2000" b="1" dirty="0"/>
          </a:p>
          <a:p>
            <a:pPr marL="342900" indent="-342900">
              <a:spcBef>
                <a:spcPct val="20000"/>
              </a:spcBef>
            </a:pPr>
            <a:endParaRPr lang="ru-RU" sz="2000" b="1" dirty="0"/>
          </a:p>
          <a:p>
            <a:pPr marL="342900" indent="-342900">
              <a:spcBef>
                <a:spcPct val="20000"/>
              </a:spcBef>
            </a:pPr>
            <a:endParaRPr lang="ru-RU" sz="2000" b="1" dirty="0"/>
          </a:p>
          <a:p>
            <a:pPr marL="342900" indent="-342900">
              <a:spcBef>
                <a:spcPct val="20000"/>
              </a:spcBef>
            </a:pPr>
            <a:endParaRPr lang="ru-RU" sz="2000" b="1" dirty="0"/>
          </a:p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                                                                  </a:t>
            </a:r>
            <a:endParaRPr lang="ru-RU" sz="2000" b="1" dirty="0"/>
          </a:p>
          <a:p>
            <a:pPr marL="342900" indent="-342900">
              <a:spcBef>
                <a:spcPct val="20000"/>
              </a:spcBef>
            </a:pPr>
            <a:r>
              <a:rPr lang="ru-RU" sz="2000" dirty="0"/>
              <a:t>Инициатор:  </a:t>
            </a:r>
            <a:r>
              <a:rPr lang="en-US" sz="2000" dirty="0"/>
              <a:t>Na</a:t>
            </a:r>
            <a:r>
              <a:rPr lang="en-US" sz="2000" baseline="-25000" dirty="0"/>
              <a:t>2</a:t>
            </a:r>
            <a:r>
              <a:rPr lang="en-US" sz="2000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8</a:t>
            </a:r>
            <a:endParaRPr lang="en-US" sz="2000" dirty="0"/>
          </a:p>
          <a:p>
            <a:pPr marL="342900" indent="-342900">
              <a:spcBef>
                <a:spcPct val="20000"/>
              </a:spcBef>
              <a:defRPr/>
            </a:pPr>
            <a:r>
              <a:rPr lang="ru-RU" sz="2000" dirty="0"/>
              <a:t>Температура полимеризации: 70-90 </a:t>
            </a:r>
            <a:r>
              <a:rPr lang="ru-RU" sz="2000" baseline="30000" dirty="0" err="1"/>
              <a:t>о</a:t>
            </a:r>
            <a:r>
              <a:rPr lang="ru-RU" sz="2000" dirty="0" err="1"/>
              <a:t>С</a:t>
            </a:r>
            <a:r>
              <a:rPr lang="ru-RU" sz="2000" dirty="0"/>
              <a:t>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5288" y="5048749"/>
            <a:ext cx="1511421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95179" y="4801152"/>
            <a:ext cx="2304256" cy="180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047125" y="5587702"/>
            <a:ext cx="3384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лиакриламид набухает в воде (до </a:t>
            </a:r>
            <a:r>
              <a:rPr lang="en-US" sz="2000" dirty="0"/>
              <a:t>400-</a:t>
            </a:r>
            <a:r>
              <a:rPr lang="ru-RU" sz="2000" dirty="0"/>
              <a:t>1000 г воды на 1 г полимера).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19536" y="3284984"/>
          <a:ext cx="1296144" cy="89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84622" imgH="749336" progId="ChemDraw.Document.6.0">
                  <p:embed/>
                </p:oleObj>
              </mc:Choice>
              <mc:Fallback>
                <p:oleObj name="CS ChemDraw Drawing" r:id="rId4" imgW="1084622" imgH="749336" progId="ChemDraw.Document.6.0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284984"/>
                        <a:ext cx="1296144" cy="89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47728" y="3284984"/>
          <a:ext cx="140210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84622" imgH="723422" progId="ChemDraw.Document.6.0">
                  <p:embed/>
                </p:oleObj>
              </mc:Choice>
              <mc:Fallback>
                <p:oleObj name="CS ChemDraw Drawing" r:id="rId6" imgW="1084622" imgH="723422" progId="ChemDraw.Document.6.0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3284984"/>
                        <a:ext cx="1402104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231904" y="3284984"/>
          <a:ext cx="25754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689421" imgH="827346" progId="ChemDraw.Document.6.0">
                  <p:embed/>
                </p:oleObj>
              </mc:Choice>
              <mc:Fallback>
                <p:oleObj name="CS ChemDraw Drawing" r:id="rId8" imgW="2689421" imgH="827346" progId="ChemDraw.Document.6.0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3284984"/>
                        <a:ext cx="2575428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730D0EA4-2237-E790-3FBC-A7AC057043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D1D431D7-DAE0-5F58-68F2-9BCA964AED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Изображения фантомов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r>
              <a:rPr lang="en-US" b="1" dirty="0"/>
              <a:t>/</a:t>
            </a:r>
            <a:r>
              <a:rPr lang="ru-RU" b="1" dirty="0" err="1"/>
              <a:t>полиакриламид</a:t>
            </a: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6960518" y="1556792"/>
            <a:ext cx="3960812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1700" b="1" dirty="0"/>
              <a:t>1</a:t>
            </a:r>
            <a:r>
              <a:rPr lang="ru-RU" sz="1700" dirty="0"/>
              <a:t> – вода (б), </a:t>
            </a:r>
          </a:p>
          <a:p>
            <a:pPr>
              <a:buNone/>
            </a:pPr>
            <a:r>
              <a:rPr lang="ru-RU" sz="1700" b="1" dirty="0"/>
              <a:t>2</a:t>
            </a:r>
            <a:r>
              <a:rPr lang="ru-RU" sz="1700" dirty="0"/>
              <a:t> – жир (в),</a:t>
            </a:r>
          </a:p>
          <a:p>
            <a:pPr>
              <a:buNone/>
            </a:pPr>
            <a:r>
              <a:rPr lang="ru-RU" sz="1700" dirty="0"/>
              <a:t> </a:t>
            </a:r>
            <a:r>
              <a:rPr lang="ru-RU" sz="1700" b="1" dirty="0"/>
              <a:t>3</a:t>
            </a:r>
            <a:r>
              <a:rPr lang="ru-RU" sz="1700" dirty="0"/>
              <a:t> </a:t>
            </a:r>
            <a:r>
              <a:rPr lang="ru-RU" sz="1700" b="1" dirty="0"/>
              <a:t>и 4</a:t>
            </a:r>
            <a:r>
              <a:rPr lang="ru-RU" sz="1700" dirty="0"/>
              <a:t> – </a:t>
            </a:r>
            <a:r>
              <a:rPr lang="en-US" sz="1700" dirty="0"/>
              <a:t>La</a:t>
            </a:r>
            <a:r>
              <a:rPr lang="ru-RU" sz="1700" baseline="-25000" dirty="0"/>
              <a:t>2</a:t>
            </a:r>
            <a:r>
              <a:rPr lang="en-US" sz="1700" dirty="0"/>
              <a:t>O</a:t>
            </a:r>
            <a:r>
              <a:rPr lang="ru-RU" sz="1700" baseline="-25000" dirty="0"/>
              <a:t>3</a:t>
            </a:r>
            <a:r>
              <a:rPr lang="ru-RU" sz="1700" dirty="0"/>
              <a:t>/силикон с концентрацией </a:t>
            </a:r>
            <a:r>
              <a:rPr lang="en-US" sz="1700" dirty="0"/>
              <a:t>La</a:t>
            </a:r>
            <a:r>
              <a:rPr lang="ru-RU" sz="1700" dirty="0"/>
              <a:t> 10 и 40 мг/мл (г), </a:t>
            </a:r>
          </a:p>
          <a:p>
            <a:pPr>
              <a:buNone/>
            </a:pPr>
            <a:r>
              <a:rPr lang="ru-RU" sz="1700" b="1" dirty="0"/>
              <a:t>5 и 6 </a:t>
            </a:r>
            <a:r>
              <a:rPr lang="ru-RU" sz="1700" dirty="0"/>
              <a:t>– </a:t>
            </a:r>
            <a:r>
              <a:rPr lang="en-US" sz="1700" dirty="0" err="1"/>
              <a:t>Gd</a:t>
            </a:r>
            <a:r>
              <a:rPr lang="ru-RU" sz="1700" baseline="-25000" dirty="0"/>
              <a:t>2</a:t>
            </a:r>
            <a:r>
              <a:rPr lang="en-US" sz="1700" dirty="0"/>
              <a:t>O</a:t>
            </a:r>
            <a:r>
              <a:rPr lang="ru-RU" sz="1700" baseline="-25000" dirty="0"/>
              <a:t>3</a:t>
            </a:r>
            <a:r>
              <a:rPr lang="ru-RU" sz="1700" dirty="0"/>
              <a:t>/силикон с концентрацией </a:t>
            </a:r>
            <a:r>
              <a:rPr lang="en-US" sz="1700" dirty="0" err="1"/>
              <a:t>Gd</a:t>
            </a:r>
            <a:r>
              <a:rPr lang="ru-RU" sz="1700" dirty="0"/>
              <a:t> 10 и 40 мг/мл (</a:t>
            </a:r>
            <a:r>
              <a:rPr lang="ru-RU" sz="1700" dirty="0" err="1"/>
              <a:t>д</a:t>
            </a:r>
            <a:r>
              <a:rPr lang="ru-RU" sz="1700" dirty="0"/>
              <a:t>), </a:t>
            </a:r>
          </a:p>
          <a:p>
            <a:pPr>
              <a:buNone/>
            </a:pPr>
            <a:r>
              <a:rPr lang="ru-RU" sz="1700" b="1" dirty="0"/>
              <a:t>7 и 8 </a:t>
            </a:r>
            <a:r>
              <a:rPr lang="ru-RU" sz="1700" dirty="0"/>
              <a:t>– </a:t>
            </a:r>
            <a:r>
              <a:rPr lang="en-US" sz="1700" dirty="0" err="1"/>
              <a:t>Yb</a:t>
            </a:r>
            <a:r>
              <a:rPr lang="ru-RU" sz="1700" baseline="-25000" dirty="0"/>
              <a:t>2</a:t>
            </a:r>
            <a:r>
              <a:rPr lang="en-US" sz="1700" dirty="0"/>
              <a:t>O</a:t>
            </a:r>
            <a:r>
              <a:rPr lang="ru-RU" sz="1700" baseline="-25000" dirty="0"/>
              <a:t>3</a:t>
            </a:r>
            <a:r>
              <a:rPr lang="ru-RU" sz="1700" dirty="0"/>
              <a:t>/силикон с концентрацией </a:t>
            </a:r>
            <a:r>
              <a:rPr lang="en-US" sz="1700" dirty="0" err="1"/>
              <a:t>Yb</a:t>
            </a:r>
            <a:r>
              <a:rPr lang="ru-RU" sz="1700" dirty="0"/>
              <a:t> 10 и 40 мг/мл (е), </a:t>
            </a:r>
          </a:p>
          <a:p>
            <a:pPr>
              <a:buNone/>
            </a:pPr>
            <a:r>
              <a:rPr lang="ru-RU" sz="1700" b="1" dirty="0"/>
              <a:t>9 и 10 </a:t>
            </a:r>
            <a:r>
              <a:rPr lang="ru-RU" sz="1700" dirty="0"/>
              <a:t>– </a:t>
            </a:r>
            <a:r>
              <a:rPr lang="en-US" sz="1700" dirty="0"/>
              <a:t>La</a:t>
            </a:r>
            <a:r>
              <a:rPr lang="ru-RU" sz="1700" baseline="-25000" dirty="0"/>
              <a:t>2</a:t>
            </a:r>
            <a:r>
              <a:rPr lang="en-US" sz="1700" dirty="0"/>
              <a:t>O</a:t>
            </a:r>
            <a:r>
              <a:rPr lang="ru-RU" sz="1700" baseline="-25000" dirty="0"/>
              <a:t>3</a:t>
            </a:r>
            <a:r>
              <a:rPr lang="ru-RU" sz="1700" dirty="0"/>
              <a:t>/желатин с концентрацией </a:t>
            </a:r>
            <a:r>
              <a:rPr lang="en-US" sz="1700" dirty="0"/>
              <a:t>La</a:t>
            </a:r>
            <a:r>
              <a:rPr lang="ru-RU" sz="1700" dirty="0"/>
              <a:t> 5 и 20 мг/мл (ж),</a:t>
            </a:r>
          </a:p>
          <a:p>
            <a:pPr>
              <a:buNone/>
            </a:pPr>
            <a:r>
              <a:rPr lang="ru-RU" sz="1700" dirty="0"/>
              <a:t> </a:t>
            </a:r>
            <a:r>
              <a:rPr lang="ru-RU" sz="1700" b="1" dirty="0"/>
              <a:t>11 и 12 </a:t>
            </a:r>
            <a:r>
              <a:rPr lang="ru-RU" sz="1700" dirty="0"/>
              <a:t>– </a:t>
            </a:r>
            <a:r>
              <a:rPr lang="en-US" sz="1700" dirty="0" err="1"/>
              <a:t>Gd</a:t>
            </a:r>
            <a:r>
              <a:rPr lang="ru-RU" sz="1700" baseline="-25000" dirty="0"/>
              <a:t>2</a:t>
            </a:r>
            <a:r>
              <a:rPr lang="en-US" sz="1700" dirty="0"/>
              <a:t>O</a:t>
            </a:r>
            <a:r>
              <a:rPr lang="ru-RU" sz="1700" baseline="-25000" dirty="0"/>
              <a:t>3</a:t>
            </a:r>
            <a:r>
              <a:rPr lang="ru-RU" sz="1700" dirty="0"/>
              <a:t>/ желатин с концентрацией </a:t>
            </a:r>
            <a:r>
              <a:rPr lang="en-US" sz="1700" dirty="0" err="1"/>
              <a:t>Gd</a:t>
            </a:r>
            <a:r>
              <a:rPr lang="ru-RU" sz="1700" dirty="0"/>
              <a:t> 5 и 20 мг/мл (</a:t>
            </a:r>
            <a:r>
              <a:rPr lang="ru-RU" sz="1700" dirty="0" err="1"/>
              <a:t>з</a:t>
            </a:r>
            <a:r>
              <a:rPr lang="ru-RU" sz="1700" dirty="0"/>
              <a:t>), </a:t>
            </a:r>
          </a:p>
          <a:p>
            <a:pPr>
              <a:buNone/>
            </a:pPr>
            <a:r>
              <a:rPr lang="ru-RU" sz="1700" b="1" dirty="0"/>
              <a:t>13 и 14 </a:t>
            </a:r>
            <a:r>
              <a:rPr lang="en-US" sz="1700" dirty="0"/>
              <a:t>are </a:t>
            </a:r>
            <a:r>
              <a:rPr lang="en-US" sz="1700" dirty="0" err="1"/>
              <a:t>Yb</a:t>
            </a:r>
            <a:r>
              <a:rPr lang="ru-RU" sz="1700" baseline="-25000" dirty="0"/>
              <a:t>2</a:t>
            </a:r>
            <a:r>
              <a:rPr lang="en-US" sz="1700" dirty="0"/>
              <a:t>O</a:t>
            </a:r>
            <a:r>
              <a:rPr lang="ru-RU" sz="1700" baseline="-25000" dirty="0"/>
              <a:t>3</a:t>
            </a:r>
            <a:r>
              <a:rPr lang="ru-RU" sz="1700" dirty="0"/>
              <a:t>/ желатин с концентрацией </a:t>
            </a:r>
            <a:r>
              <a:rPr lang="en-US" sz="1700" dirty="0" err="1"/>
              <a:t>Yb</a:t>
            </a:r>
            <a:r>
              <a:rPr lang="ru-RU" sz="1700" dirty="0"/>
              <a:t> 5 и 20 мг/мл (и).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775520" y="1556792"/>
            <a:ext cx="4752528" cy="47525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E4D885-6AB4-C381-31FA-E444BC6ED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9D822119-3002-8773-4AE4-1C351AF58E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Объект 4">
            <a:extLst>
              <a:ext uri="{FF2B5EF4-FFF2-40B4-BE49-F238E27FC236}">
                <a16:creationId xmlns:a16="http://schemas.microsoft.com/office/drawing/2014/main" id="{AF5378D8-C243-0795-80B8-1F75B15D0820}"/>
              </a:ext>
            </a:extLst>
          </p:cNvPr>
          <p:cNvPicPr>
            <a:picLocks noGrp="1" noChangeAspect="1"/>
          </p:cNvPicPr>
          <p:nvPr>
            <p:ph type="dgm" sz="quarter" idx="1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043" y="2802933"/>
            <a:ext cx="8237913" cy="2364971"/>
          </a:xfr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37B48F8-19AA-90A8-B287-C80A764E9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Импланты на основе композитов  </a:t>
            </a:r>
            <a:br>
              <a:rPr lang="ru-RU" b="1" dirty="0"/>
            </a:br>
            <a:r>
              <a:rPr lang="ru-RU" b="1" dirty="0"/>
              <a:t>полимеров и </a:t>
            </a:r>
            <a:r>
              <a:rPr lang="en-US" b="1" dirty="0"/>
              <a:t>Ln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endParaRPr lang="ru-RU" b="1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1919536" y="1844825"/>
            <a:ext cx="83529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Полимеры являются сами по себе </a:t>
            </a:r>
            <a:r>
              <a:rPr lang="ru-RU" sz="2000" dirty="0" err="1"/>
              <a:t>биосовместимыми</a:t>
            </a:r>
            <a:r>
              <a:rPr lang="ru-RU" sz="2000" dirty="0"/>
              <a:t> и могут применяться сразу с контрастами, чтобы их визуализировать внутри тела. </a:t>
            </a:r>
          </a:p>
          <a:p>
            <a:pPr algn="ctr"/>
            <a:endParaRPr lang="ru-RU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3234328-A78E-2418-1D98-4E80C96EC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471033A6-0BA6-7232-7477-50B084F61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1509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/>
          <p:cNvPicPr>
            <a:picLocks noGrp="1"/>
          </p:cNvPicPr>
          <p:nvPr>
            <p:ph type="dgm" sz="quarter" idx="15"/>
          </p:nvPr>
        </p:nvPicPr>
        <p:blipFill>
          <a:blip r:embed="rId2" cstate="print"/>
          <a:stretch>
            <a:fillRect/>
          </a:stretch>
        </p:blipFill>
        <p:spPr>
          <a:xfrm>
            <a:off x="3119422" y="2136775"/>
            <a:ext cx="3839127" cy="369728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000" b="1" dirty="0"/>
              <a:t>Прикладное значение ЭКТ. Поиск новых задач. Визуализация адсорбции ионов металлов </a:t>
            </a:r>
            <a:endParaRPr lang="ru-RU" sz="3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20136" y="1916833"/>
            <a:ext cx="29523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3</a:t>
            </a:r>
            <a:r>
              <a:rPr lang="en-US" b="1" dirty="0"/>
              <a:t>D</a:t>
            </a:r>
            <a:r>
              <a:rPr lang="ru-RU" b="1" dirty="0"/>
              <a:t>-изображения фантомов, представляющих собой адсорбенты</a:t>
            </a:r>
          </a:p>
          <a:p>
            <a:r>
              <a:rPr lang="ru-RU" b="1" dirty="0"/>
              <a:t> 1 – </a:t>
            </a:r>
            <a:r>
              <a:rPr lang="en-US" b="1" dirty="0" err="1"/>
              <a:t>SiO</a:t>
            </a:r>
            <a:r>
              <a:rPr lang="ru-RU" b="1" baseline="-25000" dirty="0"/>
              <a:t>2</a:t>
            </a:r>
            <a:r>
              <a:rPr lang="ru-RU" b="1" dirty="0"/>
              <a:t>;</a:t>
            </a:r>
          </a:p>
          <a:p>
            <a:r>
              <a:rPr lang="ru-RU" b="1" dirty="0"/>
              <a:t> 2 – </a:t>
            </a:r>
            <a:r>
              <a:rPr lang="en-US" b="1" dirty="0"/>
              <a:t>N</a:t>
            </a:r>
            <a:r>
              <a:rPr lang="ru-RU" b="1" dirty="0"/>
              <a:t>-МГФ;</a:t>
            </a:r>
          </a:p>
          <a:p>
            <a:r>
              <a:rPr lang="ru-RU" b="1" dirty="0"/>
              <a:t> 3 –  </a:t>
            </a:r>
            <a:r>
              <a:rPr lang="en-US" b="1" dirty="0"/>
              <a:t>P</a:t>
            </a:r>
            <a:r>
              <a:rPr lang="ru-RU" b="1" dirty="0"/>
              <a:t>-МГФ; </a:t>
            </a:r>
          </a:p>
          <a:p>
            <a:r>
              <a:rPr lang="ru-RU" b="1" dirty="0"/>
              <a:t>4 – окисленные </a:t>
            </a:r>
            <a:r>
              <a:rPr lang="en-US" b="1" dirty="0"/>
              <a:t>N</a:t>
            </a:r>
            <a:r>
              <a:rPr lang="ru-RU" b="1" dirty="0"/>
              <a:t>-МГФ;</a:t>
            </a:r>
          </a:p>
          <a:p>
            <a:r>
              <a:rPr lang="ru-RU" b="1" dirty="0"/>
              <a:t> 5 – МНФ;</a:t>
            </a:r>
          </a:p>
          <a:p>
            <a:r>
              <a:rPr lang="ru-RU" b="1" dirty="0"/>
              <a:t> 6 – окисленные МГФ до (а, б) и после (в, г) пропитки </a:t>
            </a:r>
            <a:r>
              <a:rPr lang="en-US" b="1" dirty="0" err="1"/>
              <a:t>Gd</a:t>
            </a:r>
            <a:r>
              <a:rPr lang="ru-RU" b="1" dirty="0"/>
              <a:t>-содержащим раствором. </a:t>
            </a:r>
            <a:r>
              <a:rPr lang="ru-RU" b="1" dirty="0">
                <a:solidFill>
                  <a:srgbClr val="0070C0"/>
                </a:solidFill>
              </a:rPr>
              <a:t>Синим цветом обозначена вода</a:t>
            </a:r>
            <a:r>
              <a:rPr lang="ru-RU" b="1" dirty="0"/>
              <a:t>, </a:t>
            </a:r>
            <a:r>
              <a:rPr lang="ru-RU" b="1" dirty="0">
                <a:solidFill>
                  <a:srgbClr val="FF0000"/>
                </a:solidFill>
              </a:rPr>
              <a:t>красным – </a:t>
            </a:r>
            <a:r>
              <a:rPr lang="en-US" b="1" dirty="0" err="1">
                <a:solidFill>
                  <a:srgbClr val="FF0000"/>
                </a:solidFill>
              </a:rPr>
              <a:t>Gd</a:t>
            </a:r>
            <a:r>
              <a:rPr lang="ru-RU" b="1" dirty="0"/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2DE4859-85D8-43EA-563E-6D3000560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0F04DC1E-3D50-5E72-F077-85F6604C0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«Классическая» рентгенология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7FF0F5-8B67-3760-6610-2D6D8494A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AF3D7B9A-32BF-C4DE-02A6-295567F41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4C1AA9-ADC2-83E4-4A3B-2AC6A6C3A815}"/>
              </a:ext>
            </a:extLst>
          </p:cNvPr>
          <p:cNvSpPr txBox="1"/>
          <p:nvPr/>
        </p:nvSpPr>
        <p:spPr>
          <a:xfrm>
            <a:off x="1515758" y="1821674"/>
            <a:ext cx="4859876" cy="4766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граниченные возможности визуализации тканей с низкой рентгеновской плотностью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граниченные возможности разделения тканей с сопоставимой рентгеновской плотностью даже при условии принципиальных различий по их строению или биохимическим свойствам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граниченные варианты контрастирования из-за невозможности отличить контраст от других тканей или объектов с сопоставимой рентгеновской плотностью.</a:t>
            </a: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AutoNum type="arabicPeriod"/>
            </a:pPr>
            <a:endParaRPr lang="en-US" sz="14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70CCE8C-6551-D3D3-6314-75C788F9A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554" y="1971413"/>
            <a:ext cx="4668294" cy="3659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A8E9F2A-0A29-F303-AB9B-14378319EC87}"/>
              </a:ext>
            </a:extLst>
          </p:cNvPr>
          <p:cNvSpPr txBox="1"/>
          <p:nvPr/>
        </p:nvSpPr>
        <p:spPr>
          <a:xfrm>
            <a:off x="7996208" y="6062257"/>
            <a:ext cx="462127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u="none" strike="noStrike" dirty="0">
                <a:solidFill>
                  <a:srgbClr val="000000"/>
                </a:solidFill>
                <a:effectLst/>
                <a:latin typeface="+mj-lt"/>
                <a:hlinkClick r:id="rId5"/>
              </a:rPr>
              <a:t>https://doi.org/10.1148/radiol.2020203465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000140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/>
              <a:t>Список опубликованных статей, выполненных в рамках РНФ 22-15-00072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447413" y="1563877"/>
            <a:ext cx="10617666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400" b="1" dirty="0"/>
              <a:t>2022 год</a:t>
            </a:r>
          </a:p>
          <a:p>
            <a:r>
              <a:rPr lang="en-US" sz="1400" dirty="0" err="1"/>
              <a:t>Suslova</a:t>
            </a:r>
            <a:r>
              <a:rPr lang="en-US" sz="1400" dirty="0"/>
              <a:t>, E.V.; </a:t>
            </a:r>
            <a:r>
              <a:rPr lang="en-US" sz="1400" dirty="0" err="1"/>
              <a:t>Kozlov</a:t>
            </a:r>
            <a:r>
              <a:rPr lang="en-US" sz="1400" dirty="0"/>
              <a:t>, A.P.; </a:t>
            </a:r>
            <a:r>
              <a:rPr lang="en-US" sz="1400" dirty="0" err="1"/>
              <a:t>Shashurin</a:t>
            </a:r>
            <a:r>
              <a:rPr lang="en-US" sz="1400" dirty="0"/>
              <a:t>, D.A.; </a:t>
            </a:r>
            <a:r>
              <a:rPr lang="en-US" sz="1400" dirty="0" err="1"/>
              <a:t>Rozhkov</a:t>
            </a:r>
            <a:r>
              <a:rPr lang="en-US" sz="1400" dirty="0"/>
              <a:t>, V.A.; </a:t>
            </a:r>
            <a:r>
              <a:rPr lang="en-US" sz="1400" dirty="0" err="1"/>
              <a:t>Sotenskii</a:t>
            </a:r>
            <a:r>
              <a:rPr lang="en-US" sz="1400" dirty="0"/>
              <a:t>, R.V.; </a:t>
            </a:r>
            <a:r>
              <a:rPr lang="en-US" sz="1400" dirty="0" err="1"/>
              <a:t>Maximov</a:t>
            </a:r>
            <a:r>
              <a:rPr lang="en-US" sz="1400" dirty="0"/>
              <a:t>, S.V.; </a:t>
            </a:r>
            <a:r>
              <a:rPr lang="en-US" sz="1400" dirty="0" err="1"/>
              <a:t>Savilov</a:t>
            </a:r>
            <a:r>
              <a:rPr lang="en-US" sz="1400" dirty="0"/>
              <a:t>, S.V.; Medvedev, O.S.; </a:t>
            </a:r>
            <a:r>
              <a:rPr lang="en-US" sz="1400" dirty="0" err="1"/>
              <a:t>Chelkov</a:t>
            </a:r>
            <a:r>
              <a:rPr lang="en-US" sz="1400" dirty="0"/>
              <a:t>, G.A. // </a:t>
            </a:r>
            <a:r>
              <a:rPr lang="fi-FI" sz="1400" dirty="0"/>
              <a:t>Nanomaterials 2022, 12, 4110. </a:t>
            </a:r>
            <a:r>
              <a:rPr lang="fi-FI" sz="1400" dirty="0">
                <a:hlinkClick r:id="rId2"/>
              </a:rPr>
              <a:t>https://</a:t>
            </a:r>
            <a:r>
              <a:rPr lang="en-US" sz="1400" dirty="0">
                <a:hlinkClick r:id="rId2"/>
              </a:rPr>
              <a:t>doi.org/10.3390/nano12234110</a:t>
            </a:r>
            <a:endParaRPr lang="en-US" sz="1400" dirty="0"/>
          </a:p>
          <a:p>
            <a:r>
              <a:rPr lang="en-US" sz="1400" dirty="0" err="1"/>
              <a:t>Suslova</a:t>
            </a:r>
            <a:r>
              <a:rPr lang="en-US" sz="1400" dirty="0"/>
              <a:t> E.V., </a:t>
            </a:r>
            <a:r>
              <a:rPr lang="en-US" sz="1400" dirty="0" err="1"/>
              <a:t>Shashurin</a:t>
            </a:r>
            <a:r>
              <a:rPr lang="en-US" sz="1400" dirty="0"/>
              <a:t> D.A., </a:t>
            </a:r>
            <a:r>
              <a:rPr lang="en-US" sz="1400" dirty="0" err="1"/>
              <a:t>Kozlov</a:t>
            </a:r>
            <a:r>
              <a:rPr lang="en-US" sz="1400" dirty="0"/>
              <a:t> A.P., </a:t>
            </a:r>
            <a:r>
              <a:rPr lang="en-US" sz="1400" dirty="0" err="1"/>
              <a:t>Maximov</a:t>
            </a:r>
            <a:r>
              <a:rPr lang="en-US" sz="1400" dirty="0"/>
              <a:t> S.V., </a:t>
            </a:r>
            <a:r>
              <a:rPr lang="en-US" sz="1400" dirty="0" err="1"/>
              <a:t>Rozhkov</a:t>
            </a:r>
            <a:r>
              <a:rPr lang="en-US" sz="1400" dirty="0"/>
              <a:t> V.A., </a:t>
            </a:r>
            <a:r>
              <a:rPr lang="en-US" sz="1400" dirty="0" err="1"/>
              <a:t>Sotensky</a:t>
            </a:r>
            <a:r>
              <a:rPr lang="en-US" sz="1400" dirty="0"/>
              <a:t> R.V., </a:t>
            </a:r>
            <a:r>
              <a:rPr lang="en-US" sz="1400" dirty="0" err="1"/>
              <a:t>Savilov</a:t>
            </a:r>
            <a:r>
              <a:rPr lang="en-US" sz="1400" dirty="0"/>
              <a:t> S.V., Medvedev O.S., </a:t>
            </a:r>
            <a:r>
              <a:rPr lang="en-US" sz="1400" dirty="0" err="1"/>
              <a:t>Chelkov</a:t>
            </a:r>
            <a:r>
              <a:rPr lang="en-US" sz="1400" dirty="0"/>
              <a:t> G.A. // </a:t>
            </a:r>
            <a:r>
              <a:rPr lang="en-US" sz="1400" dirty="0" err="1"/>
              <a:t>Funct</a:t>
            </a:r>
            <a:r>
              <a:rPr lang="en-US" sz="1400" dirty="0"/>
              <a:t>. Mat. Letters, 2022, V. 12, P. 2250029. </a:t>
            </a:r>
            <a:r>
              <a:rPr lang="en-US" sz="1400" dirty="0">
                <a:hlinkClick r:id="rId3" tooltip="Открыть (в новом окне)"/>
              </a:rPr>
              <a:t>https://doi.org/10.1142/S1793604722500291</a:t>
            </a:r>
            <a:endParaRPr lang="en-US" sz="1400" dirty="0"/>
          </a:p>
          <a:p>
            <a:pPr marL="0" indent="0">
              <a:buNone/>
            </a:pPr>
            <a:r>
              <a:rPr lang="ru-RU" sz="1400" b="1" dirty="0"/>
              <a:t>2023 год</a:t>
            </a:r>
          </a:p>
          <a:p>
            <a:r>
              <a:rPr lang="ru-RU" sz="1400" dirty="0"/>
              <a:t>Шашурин Д.А., Суслова Е.В., Рожков В.А., </a:t>
            </a:r>
            <a:r>
              <a:rPr lang="ru-RU" sz="1400" dirty="0" err="1"/>
              <a:t>Сотенский</a:t>
            </a:r>
            <a:r>
              <a:rPr lang="ru-RU" sz="1400" dirty="0"/>
              <a:t> Р.В., Медведев О.С., Шелков Г.А. </a:t>
            </a:r>
            <a:r>
              <a:rPr lang="en-US" sz="1400" dirty="0"/>
              <a:t> //</a:t>
            </a:r>
            <a:r>
              <a:rPr lang="ru-RU" sz="1400" dirty="0"/>
              <a:t> </a:t>
            </a:r>
            <a:r>
              <a:rPr lang="en-US" sz="1400" i="1" dirty="0"/>
              <a:t>Russian Journal of Applied Chemistry, 2023, Vol. 96, No. 4. pp. 410–416. </a:t>
            </a:r>
          </a:p>
          <a:p>
            <a:r>
              <a:rPr lang="en-US" sz="1400" dirty="0" err="1"/>
              <a:t>Suslova</a:t>
            </a:r>
            <a:r>
              <a:rPr lang="en-US" sz="1400" dirty="0"/>
              <a:t>, E.V.; </a:t>
            </a:r>
            <a:r>
              <a:rPr lang="en-US" sz="1400" dirty="0" err="1"/>
              <a:t>Ulyanov</a:t>
            </a:r>
            <a:r>
              <a:rPr lang="en-US" sz="1400" dirty="0"/>
              <a:t>, A.N.; </a:t>
            </a:r>
            <a:r>
              <a:rPr lang="en-US" sz="1400" dirty="0" err="1"/>
              <a:t>Kozlov</a:t>
            </a:r>
            <a:r>
              <a:rPr lang="en-US" sz="1400" dirty="0"/>
              <a:t>, A.P.; </a:t>
            </a:r>
            <a:r>
              <a:rPr lang="en-US" sz="1400" dirty="0" err="1"/>
              <a:t>Shashurin</a:t>
            </a:r>
            <a:r>
              <a:rPr lang="en-US" sz="1400" dirty="0"/>
              <a:t>, D.A.; </a:t>
            </a:r>
            <a:r>
              <a:rPr lang="en-US" sz="1400" dirty="0" err="1"/>
              <a:t>Savilov</a:t>
            </a:r>
            <a:r>
              <a:rPr lang="en-US" sz="1400" dirty="0"/>
              <a:t>, S.V.; </a:t>
            </a:r>
            <a:r>
              <a:rPr lang="en-US" sz="1400" dirty="0" err="1"/>
              <a:t>Chelkov</a:t>
            </a:r>
            <a:r>
              <a:rPr lang="en-US" sz="1400" dirty="0"/>
              <a:t>, G.A. // </a:t>
            </a:r>
            <a:r>
              <a:rPr lang="en-US" sz="1400" dirty="0" err="1"/>
              <a:t>Nanomaterials</a:t>
            </a:r>
            <a:r>
              <a:rPr lang="en-US" sz="1400" dirty="0"/>
              <a:t> 2023, 13, 2945. </a:t>
            </a:r>
            <a:r>
              <a:rPr lang="en-US" sz="1400" dirty="0">
                <a:hlinkClick r:id="rId4"/>
              </a:rPr>
              <a:t>https://doi.org/10.3390/nano13222945</a:t>
            </a:r>
            <a:endParaRPr lang="en-US" sz="1400" dirty="0"/>
          </a:p>
          <a:p>
            <a:r>
              <a:rPr lang="en-US" sz="1400" dirty="0" err="1"/>
              <a:t>Kozlov</a:t>
            </a:r>
            <a:r>
              <a:rPr lang="en-US" sz="1400" dirty="0"/>
              <a:t> A.P., </a:t>
            </a:r>
            <a:r>
              <a:rPr lang="en-US" sz="1400" dirty="0" err="1"/>
              <a:t>Suslova</a:t>
            </a:r>
            <a:r>
              <a:rPr lang="en-US" sz="1400" dirty="0"/>
              <a:t> E.V., </a:t>
            </a:r>
            <a:r>
              <a:rPr lang="en-US" sz="1400" dirty="0" err="1"/>
              <a:t>Maksimov</a:t>
            </a:r>
            <a:r>
              <a:rPr lang="en-US" sz="1400" dirty="0"/>
              <a:t> S.V., </a:t>
            </a:r>
            <a:r>
              <a:rPr lang="en-US" sz="1400" dirty="0" err="1"/>
              <a:t>Isaikina</a:t>
            </a:r>
            <a:r>
              <a:rPr lang="en-US" sz="1400" dirty="0"/>
              <a:t> O.Y., </a:t>
            </a:r>
            <a:r>
              <a:rPr lang="en-US" sz="1400" dirty="0" err="1"/>
              <a:t>Maslakov</a:t>
            </a:r>
            <a:r>
              <a:rPr lang="en-US" sz="1400" dirty="0"/>
              <a:t> K.I. </a:t>
            </a:r>
            <a:r>
              <a:rPr lang="en-US" sz="1400" dirty="0" err="1"/>
              <a:t>Shashurin</a:t>
            </a:r>
            <a:r>
              <a:rPr lang="en-US" sz="1400" dirty="0"/>
              <a:t> D.A., </a:t>
            </a:r>
            <a:r>
              <a:rPr lang="en-US" sz="1400" dirty="0" err="1"/>
              <a:t>Savilov</a:t>
            </a:r>
            <a:r>
              <a:rPr lang="en-US" sz="1400" dirty="0"/>
              <a:t> S.V., </a:t>
            </a:r>
            <a:r>
              <a:rPr lang="en-US" sz="1400" dirty="0" err="1"/>
              <a:t>Shelkov</a:t>
            </a:r>
            <a:r>
              <a:rPr lang="en-US" sz="1400" dirty="0"/>
              <a:t> G.A. //  Physics of Particles and Nuclei Letters, 2023, Vol. 20, No. 5, pp. 1254–1258. </a:t>
            </a:r>
            <a:r>
              <a:rPr lang="en-US" sz="1400" dirty="0">
                <a:hlinkClick r:id="rId5" tooltip="Открыть (в новом окне)"/>
              </a:rPr>
              <a:t>https://doi.org/10.1134/S1547477123050473</a:t>
            </a:r>
            <a:endParaRPr lang="en-US" sz="1400" dirty="0"/>
          </a:p>
          <a:p>
            <a:pPr marL="0" indent="0">
              <a:buNone/>
            </a:pPr>
            <a:r>
              <a:rPr lang="ru-RU" sz="1400" b="1" dirty="0"/>
              <a:t>2024 год</a:t>
            </a:r>
          </a:p>
          <a:p>
            <a:r>
              <a:rPr lang="en-US" sz="1400" dirty="0"/>
              <a:t>E</a:t>
            </a:r>
            <a:r>
              <a:rPr lang="ru-RU" sz="1400" dirty="0"/>
              <a:t>.</a:t>
            </a:r>
            <a:r>
              <a:rPr lang="en-US" sz="1400" dirty="0"/>
              <a:t>V. </a:t>
            </a:r>
            <a:r>
              <a:rPr lang="en-US" sz="1400" dirty="0" err="1"/>
              <a:t>Suslova</a:t>
            </a:r>
            <a:r>
              <a:rPr lang="en-US" sz="1400" dirty="0"/>
              <a:t>,</a:t>
            </a:r>
            <a:r>
              <a:rPr lang="en-US" sz="1400" i="1" dirty="0"/>
              <a:t> A</a:t>
            </a:r>
            <a:r>
              <a:rPr lang="ru-RU" sz="1400" i="1" dirty="0"/>
              <a:t>.</a:t>
            </a:r>
            <a:r>
              <a:rPr lang="en-US" sz="1400" i="1" dirty="0"/>
              <a:t>P. </a:t>
            </a:r>
            <a:r>
              <a:rPr lang="en-US" sz="1400" i="1" dirty="0" err="1"/>
              <a:t>Kozlov</a:t>
            </a:r>
            <a:r>
              <a:rPr lang="en-US" sz="1400" i="1" dirty="0"/>
              <a:t>, D</a:t>
            </a:r>
            <a:r>
              <a:rPr lang="ru-RU" sz="1400" i="1" dirty="0"/>
              <a:t>.</a:t>
            </a:r>
            <a:r>
              <a:rPr lang="en-US" sz="1400" i="1" dirty="0"/>
              <a:t>A. </a:t>
            </a:r>
            <a:r>
              <a:rPr lang="en-US" sz="1400" i="1" dirty="0" err="1"/>
              <a:t>Shashurin</a:t>
            </a:r>
            <a:r>
              <a:rPr lang="en-US" sz="1400" i="1" dirty="0"/>
              <a:t>,</a:t>
            </a:r>
            <a:r>
              <a:rPr lang="ru-RU" sz="1400" i="1" dirty="0"/>
              <a:t> </a:t>
            </a:r>
            <a:r>
              <a:rPr lang="en-US" sz="1400" dirty="0"/>
              <a:t>S</a:t>
            </a:r>
            <a:r>
              <a:rPr lang="ru-RU" sz="1400" dirty="0"/>
              <a:t>.</a:t>
            </a:r>
            <a:r>
              <a:rPr lang="en-US" sz="1400" dirty="0"/>
              <a:t>V. </a:t>
            </a:r>
            <a:r>
              <a:rPr lang="en-US" sz="1400" dirty="0" err="1"/>
              <a:t>Maximov</a:t>
            </a:r>
            <a:r>
              <a:rPr lang="en-US" sz="1400" dirty="0"/>
              <a:t>,</a:t>
            </a:r>
            <a:r>
              <a:rPr lang="en-US" sz="1400" i="1" dirty="0"/>
              <a:t> K</a:t>
            </a:r>
            <a:r>
              <a:rPr lang="ru-RU" sz="1400" i="1" dirty="0"/>
              <a:t>.</a:t>
            </a:r>
            <a:r>
              <a:rPr lang="en-US" sz="1400" i="1" dirty="0"/>
              <a:t>I. </a:t>
            </a:r>
            <a:r>
              <a:rPr lang="en-US" sz="1400" i="1" dirty="0" err="1"/>
              <a:t>Maslakov</a:t>
            </a:r>
            <a:r>
              <a:rPr lang="en-US" sz="1400" i="1" dirty="0"/>
              <a:t>, S.V. </a:t>
            </a:r>
            <a:r>
              <a:rPr lang="en-US" sz="1400" i="1" dirty="0" err="1"/>
              <a:t>Savilov</a:t>
            </a:r>
            <a:r>
              <a:rPr lang="en-US" sz="1400" i="1" dirty="0"/>
              <a:t> // Mendeleev </a:t>
            </a:r>
            <a:r>
              <a:rPr lang="en-US" sz="1400" i="1" dirty="0" err="1"/>
              <a:t>Commun</a:t>
            </a:r>
            <a:r>
              <a:rPr lang="en-US" sz="1400" i="1" dirty="0"/>
              <a:t>., 2024, 34, 90–92</a:t>
            </a:r>
            <a:r>
              <a:rPr lang="ru-RU" sz="1400" i="1" dirty="0"/>
              <a:t>. </a:t>
            </a:r>
            <a:r>
              <a:rPr lang="en-US" sz="1400" i="1" dirty="0"/>
              <a:t> DOI: </a:t>
            </a:r>
            <a:r>
              <a:rPr lang="en-US" sz="1400" dirty="0"/>
              <a:t>10.1016/j.mencom.2024.01.027</a:t>
            </a:r>
          </a:p>
          <a:p>
            <a:r>
              <a:rPr lang="en-US" sz="1400" dirty="0"/>
              <a:t>E. </a:t>
            </a:r>
            <a:r>
              <a:rPr lang="en-US" sz="1400" dirty="0" err="1"/>
              <a:t>Suslova</a:t>
            </a:r>
            <a:r>
              <a:rPr lang="en-US" sz="1400" dirty="0"/>
              <a:t>, D. </a:t>
            </a:r>
            <a:r>
              <a:rPr lang="en-US" sz="1400" dirty="0" err="1"/>
              <a:t>Shashurin</a:t>
            </a:r>
            <a:r>
              <a:rPr lang="en-US" sz="1400" dirty="0"/>
              <a:t>, Z. </a:t>
            </a:r>
            <a:r>
              <a:rPr lang="en-US" sz="1400" dirty="0" err="1"/>
              <a:t>Zoirova</a:t>
            </a:r>
            <a:r>
              <a:rPr lang="en-US" sz="1400" dirty="0"/>
              <a:t>, A. </a:t>
            </a:r>
            <a:r>
              <a:rPr lang="en-US" sz="1400" dirty="0" err="1"/>
              <a:t>Shumyantsev</a:t>
            </a:r>
            <a:r>
              <a:rPr lang="en-US" sz="1400" dirty="0"/>
              <a:t>, O. Medvedev, G. </a:t>
            </a:r>
            <a:r>
              <a:rPr lang="en-US" sz="1400" dirty="0" err="1"/>
              <a:t>Chelkov</a:t>
            </a:r>
            <a:r>
              <a:rPr lang="en-US" sz="1400" dirty="0"/>
              <a:t> // </a:t>
            </a:r>
            <a:r>
              <a:rPr lang="en-US" sz="1400" i="1" dirty="0"/>
              <a:t>Materials Chemistry and Physics 313 (2024) 128733. </a:t>
            </a:r>
            <a:r>
              <a:rPr lang="en-US" sz="1400" dirty="0"/>
              <a:t> </a:t>
            </a:r>
            <a:r>
              <a:rPr lang="en-US" sz="1400" dirty="0">
                <a:hlinkClick r:id="rId6"/>
              </a:rPr>
              <a:t>https://doi.org/10.1016/j.matchemphys.2023.128733</a:t>
            </a:r>
            <a:endParaRPr lang="en-US" sz="1400" dirty="0"/>
          </a:p>
          <a:p>
            <a:r>
              <a:rPr lang="en-US" sz="1400" dirty="0" err="1"/>
              <a:t>Sotenskii</a:t>
            </a:r>
            <a:r>
              <a:rPr lang="en-US" sz="1400" dirty="0"/>
              <a:t>, R.V.; </a:t>
            </a:r>
            <a:r>
              <a:rPr lang="en-US" sz="1400" dirty="0" err="1"/>
              <a:t>Rozhkov</a:t>
            </a:r>
            <a:r>
              <a:rPr lang="en-US" sz="1400" dirty="0"/>
              <a:t>, V.A.; </a:t>
            </a:r>
            <a:r>
              <a:rPr lang="en-US" sz="1400" dirty="0" err="1"/>
              <a:t>Shashurin</a:t>
            </a:r>
            <a:r>
              <a:rPr lang="en-US" sz="1400" dirty="0"/>
              <a:t>, D.A</a:t>
            </a:r>
            <a:r>
              <a:rPr lang="ru-RU" sz="1400" dirty="0"/>
              <a:t>.; </a:t>
            </a:r>
            <a:r>
              <a:rPr lang="en-US" sz="1400" dirty="0" err="1"/>
              <a:t>Suslova</a:t>
            </a:r>
            <a:r>
              <a:rPr lang="en-US" sz="1400" dirty="0"/>
              <a:t>, E.V.; </a:t>
            </a:r>
            <a:r>
              <a:rPr lang="en-US" sz="1400" dirty="0" err="1"/>
              <a:t>Chelkov</a:t>
            </a:r>
            <a:r>
              <a:rPr lang="en-US" sz="1400" dirty="0"/>
              <a:t>, G.A.</a:t>
            </a:r>
            <a:r>
              <a:rPr lang="ru-RU" sz="1400" dirty="0"/>
              <a:t> </a:t>
            </a:r>
            <a:r>
              <a:rPr lang="en-US" sz="1400" dirty="0"/>
              <a:t>// JINST, 2024, </a:t>
            </a:r>
            <a:r>
              <a:rPr lang="ru-RU" sz="1400" dirty="0"/>
              <a:t> </a:t>
            </a:r>
            <a:r>
              <a:rPr lang="en-US" sz="1400" dirty="0"/>
              <a:t>in press.</a:t>
            </a:r>
            <a:endParaRPr lang="ru-RU" sz="1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49439D-1635-2E8E-8A65-F26743CEF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0745B1-E467-E396-C20B-C6900A4A3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/>
              <a:t>Апробация работ (участие в конференциях) </a:t>
            </a:r>
            <a:br>
              <a:rPr lang="ru-RU" b="1" dirty="0"/>
            </a:br>
            <a:r>
              <a:rPr lang="ru-RU" b="1" dirty="0"/>
              <a:t>по гранту РНФ 22-15-00072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226503" y="1422545"/>
            <a:ext cx="11685864" cy="251936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4800" b="1" dirty="0"/>
              <a:t>2022 год</a:t>
            </a:r>
          </a:p>
          <a:p>
            <a:r>
              <a:rPr lang="ru-RU" sz="4800" dirty="0"/>
              <a:t>(1) Конференция WONP2022,  2022, Куба; </a:t>
            </a:r>
          </a:p>
          <a:p>
            <a:r>
              <a:rPr lang="ru-RU" sz="4800" dirty="0"/>
              <a:t>(2) AYSS-2022, г. Дубна;</a:t>
            </a:r>
          </a:p>
          <a:p>
            <a:r>
              <a:rPr lang="ru-RU" sz="4800" dirty="0"/>
              <a:t>(3) 14-й Международная конференция «Углерод: фундаментальные проблемы науки, материаловедение, технология»,  2022, г. Троицк;</a:t>
            </a:r>
          </a:p>
          <a:p>
            <a:r>
              <a:rPr lang="ru-RU" sz="4800" dirty="0"/>
              <a:t> (4) XXXIV симпозиум «Современная химическая физика»,  2022, г. Туапсе.</a:t>
            </a:r>
          </a:p>
          <a:p>
            <a:pPr marL="0" indent="0">
              <a:buNone/>
            </a:pPr>
            <a:r>
              <a:rPr lang="ru-RU" sz="4800" b="1" dirty="0"/>
              <a:t>2023 год</a:t>
            </a:r>
          </a:p>
          <a:p>
            <a:pPr>
              <a:buAutoNum type="arabicParenBoth"/>
            </a:pPr>
            <a:r>
              <a:rPr lang="ru-RU" sz="4800" dirty="0"/>
              <a:t>XIII Конференция молодых ученых по общей и неорганической химии, 2023, Москва; </a:t>
            </a:r>
            <a:endParaRPr lang="en-US" sz="4800" dirty="0"/>
          </a:p>
          <a:p>
            <a:pPr>
              <a:buAutoNum type="arabicParenBoth"/>
            </a:pPr>
            <a:r>
              <a:rPr lang="ru-RU" sz="4800" dirty="0"/>
              <a:t>«Ломоносов –2023», 2023, Москва;</a:t>
            </a:r>
          </a:p>
          <a:p>
            <a:pPr>
              <a:buAutoNum type="arabicParenBoth"/>
            </a:pPr>
            <a:r>
              <a:rPr lang="ru-RU" sz="4800" dirty="0"/>
              <a:t>VIII Междисциплинарная конференция Молекулярные и биологические аспекты химии, фармацевтики и фармакологии </a:t>
            </a:r>
            <a:r>
              <a:rPr lang="ru-RU" sz="4800" dirty="0" err="1"/>
              <a:t>МОБИ-ХимФарма</a:t>
            </a:r>
            <a:r>
              <a:rPr lang="ru-RU" sz="4800" dirty="0"/>
              <a:t> 2023; </a:t>
            </a:r>
          </a:p>
          <a:p>
            <a:pPr>
              <a:buAutoNum type="arabicParenBoth"/>
            </a:pPr>
            <a:r>
              <a:rPr lang="ru-RU" sz="4800" dirty="0"/>
              <a:t>15 Международная конференция «Углерод: фундаментальные проблемы науки, материаловедение, технология», 2023, г. Москва;</a:t>
            </a:r>
          </a:p>
          <a:p>
            <a:pPr>
              <a:buAutoNum type="arabicParenBoth"/>
            </a:pPr>
            <a:r>
              <a:rPr lang="ru-RU" sz="4800" dirty="0"/>
              <a:t>“</a:t>
            </a:r>
            <a:r>
              <a:rPr lang="ru-RU" sz="4800" dirty="0" err="1"/>
              <a:t>Applications</a:t>
            </a:r>
            <a:r>
              <a:rPr lang="ru-RU" sz="4800" dirty="0"/>
              <a:t> </a:t>
            </a:r>
            <a:r>
              <a:rPr lang="ru-RU" sz="4800" dirty="0" err="1"/>
              <a:t>of</a:t>
            </a:r>
            <a:r>
              <a:rPr lang="ru-RU" sz="4800" dirty="0"/>
              <a:t> </a:t>
            </a:r>
            <a:r>
              <a:rPr lang="ru-RU" sz="4800" dirty="0" err="1"/>
              <a:t>Chemistry</a:t>
            </a:r>
            <a:r>
              <a:rPr lang="ru-RU" sz="4800" dirty="0"/>
              <a:t> </a:t>
            </a:r>
            <a:r>
              <a:rPr lang="ru-RU" sz="4800" dirty="0" err="1"/>
              <a:t>in</a:t>
            </a:r>
            <a:r>
              <a:rPr lang="ru-RU" sz="4800" dirty="0"/>
              <a:t> </a:t>
            </a:r>
            <a:r>
              <a:rPr lang="ru-RU" sz="4800" dirty="0" err="1"/>
              <a:t>Nanosciences</a:t>
            </a:r>
            <a:r>
              <a:rPr lang="ru-RU" sz="4800" dirty="0"/>
              <a:t> </a:t>
            </a:r>
            <a:r>
              <a:rPr lang="ru-RU" sz="4800" dirty="0" err="1"/>
              <a:t>and</a:t>
            </a:r>
            <a:r>
              <a:rPr lang="ru-RU" sz="4800" dirty="0"/>
              <a:t> </a:t>
            </a:r>
            <a:r>
              <a:rPr lang="ru-RU" sz="4800" dirty="0" err="1"/>
              <a:t>Biomaterials</a:t>
            </a:r>
            <a:r>
              <a:rPr lang="ru-RU" sz="4800" dirty="0"/>
              <a:t> </a:t>
            </a:r>
            <a:r>
              <a:rPr lang="ru-RU" sz="4800" dirty="0" err="1"/>
              <a:t>Engineering</a:t>
            </a:r>
            <a:r>
              <a:rPr lang="ru-RU" sz="4800" dirty="0"/>
              <a:t>” </a:t>
            </a:r>
            <a:r>
              <a:rPr lang="ru-RU" sz="4800" dirty="0" err="1"/>
              <a:t>NanoBioMat</a:t>
            </a:r>
            <a:r>
              <a:rPr lang="ru-RU" sz="4800" dirty="0"/>
              <a:t> 2023 – </a:t>
            </a:r>
            <a:r>
              <a:rPr lang="ru-RU" sz="4800" dirty="0" err="1"/>
              <a:t>Summer</a:t>
            </a:r>
            <a:r>
              <a:rPr lang="ru-RU" sz="4800" dirty="0"/>
              <a:t> </a:t>
            </a:r>
            <a:r>
              <a:rPr lang="ru-RU" sz="4800" dirty="0" err="1"/>
              <a:t>Edition</a:t>
            </a:r>
            <a:r>
              <a:rPr lang="ru-RU" sz="4800" dirty="0"/>
              <a:t>, </a:t>
            </a:r>
            <a:r>
              <a:rPr lang="ru-RU" sz="4800" dirty="0" err="1"/>
              <a:t>Online</a:t>
            </a:r>
            <a:r>
              <a:rPr lang="ru-RU" sz="4800" dirty="0"/>
              <a:t>, 2023, Румыния </a:t>
            </a:r>
          </a:p>
          <a:p>
            <a:pPr>
              <a:buAutoNum type="arabicParenBoth"/>
            </a:pPr>
            <a:r>
              <a:rPr lang="ru-RU" sz="4800" dirty="0"/>
              <a:t>V Международная научно-практическая конференция «ГРАФЕН И РОДСТВЕННЫЕ СТРУКТУРЫ: СИНТЕЗ, ПРОИЗВОДСТВО И ПРИМЕНЕНИЕ», 2023, г. Тамбов </a:t>
            </a:r>
          </a:p>
          <a:p>
            <a:pPr>
              <a:buAutoNum type="arabicParenBoth"/>
            </a:pPr>
            <a:r>
              <a:rPr lang="ru-RU" sz="4800" dirty="0"/>
              <a:t>XXVII </a:t>
            </a:r>
            <a:r>
              <a:rPr lang="ru-RU" sz="4800" dirty="0" err="1"/>
              <a:t>International</a:t>
            </a:r>
            <a:r>
              <a:rPr lang="ru-RU" sz="4800" dirty="0"/>
              <a:t> </a:t>
            </a:r>
            <a:r>
              <a:rPr lang="ru-RU" sz="4800" dirty="0" err="1"/>
              <a:t>Scientific</a:t>
            </a:r>
            <a:r>
              <a:rPr lang="ru-RU" sz="4800" dirty="0"/>
              <a:t> </a:t>
            </a:r>
            <a:r>
              <a:rPr lang="ru-RU" sz="4800" dirty="0" err="1"/>
              <a:t>Conference</a:t>
            </a:r>
            <a:r>
              <a:rPr lang="ru-RU" sz="4800" dirty="0"/>
              <a:t> </a:t>
            </a:r>
            <a:r>
              <a:rPr lang="ru-RU" sz="4800" dirty="0" err="1"/>
              <a:t>of</a:t>
            </a:r>
            <a:r>
              <a:rPr lang="ru-RU" sz="4800" dirty="0"/>
              <a:t> </a:t>
            </a:r>
            <a:r>
              <a:rPr lang="ru-RU" sz="4800" dirty="0" err="1"/>
              <a:t>Young</a:t>
            </a:r>
            <a:r>
              <a:rPr lang="ru-RU" sz="4800" dirty="0"/>
              <a:t> </a:t>
            </a:r>
            <a:r>
              <a:rPr lang="ru-RU" sz="4800" dirty="0" err="1"/>
              <a:t>Scientists</a:t>
            </a:r>
            <a:r>
              <a:rPr lang="ru-RU" sz="4800" dirty="0"/>
              <a:t> </a:t>
            </a:r>
            <a:r>
              <a:rPr lang="ru-RU" sz="4800" dirty="0" err="1"/>
              <a:t>and</a:t>
            </a:r>
            <a:r>
              <a:rPr lang="ru-RU" sz="4800" dirty="0"/>
              <a:t> </a:t>
            </a:r>
            <a:r>
              <a:rPr lang="ru-RU" sz="4800" dirty="0" err="1"/>
              <a:t>Specialists</a:t>
            </a:r>
            <a:r>
              <a:rPr lang="ru-RU" sz="4800" dirty="0"/>
              <a:t> (AYSS-2023), 2023, Дубна;</a:t>
            </a:r>
          </a:p>
          <a:p>
            <a:pPr>
              <a:buAutoNum type="arabicParenBoth"/>
            </a:pPr>
            <a:r>
              <a:rPr lang="ru-RU" sz="4800" dirty="0"/>
              <a:t>X Всероссийская научно-практическая конференция производителей рентгеновской техники, 24 ноября 2023, Санкт-Петербург.</a:t>
            </a:r>
          </a:p>
          <a:p>
            <a:pPr marL="0" indent="0">
              <a:buNone/>
            </a:pPr>
            <a:r>
              <a:rPr lang="ru-RU" sz="4800" b="1" dirty="0"/>
              <a:t>2024 год </a:t>
            </a:r>
          </a:p>
          <a:p>
            <a:r>
              <a:rPr lang="ru-RU" sz="4800" dirty="0"/>
              <a:t>(1) </a:t>
            </a:r>
            <a:r>
              <a:rPr lang="en-US" sz="4800" dirty="0"/>
              <a:t> </a:t>
            </a:r>
            <a:r>
              <a:rPr lang="ru-RU" sz="4800" dirty="0"/>
              <a:t>Выставка «Россия», ВДНХ, 2024, Москва;</a:t>
            </a:r>
          </a:p>
          <a:p>
            <a:r>
              <a:rPr lang="ru-RU" sz="4800" dirty="0">
                <a:solidFill>
                  <a:schemeClr val="bg1">
                    <a:lumMod val="50000"/>
                  </a:schemeClr>
                </a:solidFill>
              </a:rPr>
              <a:t>(2) «Ломоносов –2024», 2024, Москва;</a:t>
            </a:r>
          </a:p>
          <a:p>
            <a:r>
              <a:rPr lang="en-US" sz="4800" dirty="0">
                <a:solidFill>
                  <a:schemeClr val="bg1">
                    <a:lumMod val="50000"/>
                  </a:schemeClr>
                </a:solidFill>
              </a:rPr>
              <a:t>(3) </a:t>
            </a:r>
            <a:r>
              <a:rPr lang="ru-RU" sz="4800" dirty="0">
                <a:solidFill>
                  <a:schemeClr val="bg1">
                    <a:lumMod val="50000"/>
                  </a:schemeClr>
                </a:solidFill>
              </a:rPr>
              <a:t>XXIV Международная конференция по химической термодинамике в России, 2024, Иваново</a:t>
            </a:r>
          </a:p>
          <a:p>
            <a:r>
              <a:rPr lang="ru-RU" sz="4800" dirty="0">
                <a:solidFill>
                  <a:schemeClr val="bg1">
                    <a:lumMod val="50000"/>
                  </a:schemeClr>
                </a:solidFill>
              </a:rPr>
              <a:t>(4) </a:t>
            </a:r>
            <a:r>
              <a:rPr lang="ru-RU" sz="4800" dirty="0" err="1">
                <a:solidFill>
                  <a:schemeClr val="bg1">
                    <a:lumMod val="50000"/>
                  </a:schemeClr>
                </a:solidFill>
              </a:rPr>
              <a:t>МедХим</a:t>
            </a:r>
            <a:r>
              <a:rPr lang="ru-RU" sz="4800" dirty="0">
                <a:solidFill>
                  <a:schemeClr val="bg1">
                    <a:lumMod val="50000"/>
                  </a:schemeClr>
                </a:solidFill>
              </a:rPr>
              <a:t>, 2024, Нижний Новгород</a:t>
            </a:r>
          </a:p>
          <a:p>
            <a:r>
              <a:rPr lang="ru-RU" sz="4800" dirty="0">
                <a:solidFill>
                  <a:schemeClr val="bg1">
                    <a:lumMod val="50000"/>
                  </a:schemeClr>
                </a:solidFill>
              </a:rPr>
              <a:t>(5) </a:t>
            </a:r>
            <a:r>
              <a:rPr lang="ru-RU" sz="4800" b="1" dirty="0" err="1">
                <a:solidFill>
                  <a:schemeClr val="bg1">
                    <a:lumMod val="50000"/>
                  </a:schemeClr>
                </a:solidFill>
              </a:rPr>
              <a:t>МОБИ-ХимФарма</a:t>
            </a:r>
            <a:r>
              <a:rPr lang="ru-RU" sz="4800" b="1" dirty="0">
                <a:solidFill>
                  <a:schemeClr val="bg1">
                    <a:lumMod val="50000"/>
                  </a:schemeClr>
                </a:solidFill>
              </a:rPr>
              <a:t> 2024, Сыктывкар</a:t>
            </a:r>
            <a:endParaRPr lang="ru-RU" sz="48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ru-RU" sz="4800" dirty="0">
                <a:solidFill>
                  <a:schemeClr val="bg1">
                    <a:lumMod val="50000"/>
                  </a:schemeClr>
                </a:solidFill>
              </a:rPr>
              <a:t>(6)</a:t>
            </a:r>
            <a:r>
              <a:rPr lang="ru-RU" sz="4800" b="1" dirty="0">
                <a:solidFill>
                  <a:schemeClr val="bg1">
                    <a:lumMod val="50000"/>
                  </a:schemeClr>
                </a:solidFill>
              </a:rPr>
              <a:t> XXII МЕНДЕЛЕЕВСКИЙ СЪЕЗД ПО ОБЩЕЙ И ПРИКЛАДНОЙ ХИМИИ, 2024,</a:t>
            </a:r>
            <a:r>
              <a:rPr lang="ru-RU" sz="4800" dirty="0">
                <a:solidFill>
                  <a:schemeClr val="bg1">
                    <a:lumMod val="50000"/>
                  </a:schemeClr>
                </a:solidFill>
              </a:rPr>
              <a:t> Сириус </a:t>
            </a:r>
          </a:p>
          <a:p>
            <a:endParaRPr lang="ru-RU" dirty="0"/>
          </a:p>
          <a:p>
            <a:endParaRPr lang="ru-RU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FA4B227-5BFB-4BFB-F576-D463CD035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1BFCD3D1-6B76-9374-0B93-7A2F076F8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46AAED-3715-E6DE-6FC9-B23363145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/>
              <a:t>Информация о проекте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F10FB60-9B7E-9BEE-B21F-C95D9C3F12DD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201" y="1391771"/>
            <a:ext cx="10654716" cy="525145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1400" b="1" dirty="0"/>
              <a:t>Финансирование: Российский научный фонд (проект 22-15-00072)</a:t>
            </a:r>
          </a:p>
          <a:p>
            <a:pPr marL="0" indent="0" algn="ctr">
              <a:buNone/>
            </a:pPr>
            <a:r>
              <a:rPr lang="ru-RU" sz="1600" b="1" dirty="0"/>
              <a:t>«Визуализация и количественный анализ высокомолекулярных биополимеров in vivo методом энергочувствительной компьютерной томографии с использованием нанокомпозитных контрастирующих агентов»</a:t>
            </a:r>
          </a:p>
          <a:p>
            <a:pPr>
              <a:buNone/>
            </a:pPr>
            <a:r>
              <a:rPr lang="ru-RU" sz="1400" b="1" dirty="0"/>
              <a:t>Руководитель проекта:  Шелков Г.А. (ОИЯИ)</a:t>
            </a:r>
          </a:p>
          <a:p>
            <a:pPr>
              <a:buNone/>
            </a:pPr>
            <a:r>
              <a:rPr lang="ru-RU" sz="1400" b="1" dirty="0"/>
              <a:t>Основной исполнитель: Суслова Е.В. (Химический факультет МГУ)</a:t>
            </a:r>
          </a:p>
          <a:p>
            <a:pPr>
              <a:buNone/>
            </a:pPr>
            <a:r>
              <a:rPr lang="ru-RU" sz="1400" b="1" dirty="0"/>
              <a:t>Исполнители:  Шашурин Д.А. (Факультет фундаментальной медицины МГУ)</a:t>
            </a:r>
          </a:p>
          <a:p>
            <a:pPr>
              <a:buNone/>
            </a:pPr>
            <a:r>
              <a:rPr lang="ru-RU" sz="1400" b="1" dirty="0"/>
              <a:t>                                 </a:t>
            </a:r>
            <a:r>
              <a:rPr lang="ru-RU" sz="1400" b="1" dirty="0" err="1"/>
              <a:t>Зоирова</a:t>
            </a:r>
            <a:r>
              <a:rPr lang="ru-RU" sz="1400" b="1" dirty="0"/>
              <a:t> З.О. (Факультет наук о материалах МГУ)</a:t>
            </a:r>
          </a:p>
          <a:p>
            <a:pPr>
              <a:buNone/>
            </a:pPr>
            <a:r>
              <a:rPr lang="ru-RU" sz="1400" b="1" dirty="0"/>
              <a:t>                                 Козлов А.П. (МАИ)</a:t>
            </a:r>
          </a:p>
          <a:p>
            <a:pPr>
              <a:buNone/>
            </a:pPr>
            <a:r>
              <a:rPr lang="ru-RU" sz="1400" b="1" dirty="0"/>
              <a:t>                                 Рожков В.А. (ОИЯИ)</a:t>
            </a:r>
          </a:p>
          <a:p>
            <a:pPr>
              <a:buNone/>
            </a:pPr>
            <a:r>
              <a:rPr lang="ru-RU" sz="1400" b="1" dirty="0"/>
              <a:t>                                 </a:t>
            </a:r>
            <a:r>
              <a:rPr lang="ru-RU" sz="1400" b="1" dirty="0" err="1"/>
              <a:t>Сотенский</a:t>
            </a:r>
            <a:r>
              <a:rPr lang="ru-RU" sz="1400" b="1" dirty="0"/>
              <a:t> Р.С. (ОИЯИ)</a:t>
            </a:r>
          </a:p>
          <a:p>
            <a:pPr>
              <a:buNone/>
            </a:pPr>
            <a:r>
              <a:rPr lang="ru-RU" sz="1400" b="1" dirty="0"/>
              <a:t>                                 Медведев О.С. (Факультет фундаментальной медицины МГУ)</a:t>
            </a:r>
          </a:p>
          <a:p>
            <a:pPr>
              <a:buNone/>
            </a:pPr>
            <a:r>
              <a:rPr lang="ru-RU" sz="1400" b="1" dirty="0"/>
              <a:t>Операторы:     </a:t>
            </a:r>
            <a:r>
              <a:rPr lang="ru-RU" sz="1400" dirty="0"/>
              <a:t>Маслаков К.И. (РФЭС), </a:t>
            </a:r>
          </a:p>
          <a:p>
            <a:pPr>
              <a:buNone/>
            </a:pPr>
            <a:r>
              <a:rPr lang="ru-RU" sz="1400" dirty="0"/>
              <a:t>                          Максимов С.В. (ПЭМ),</a:t>
            </a:r>
          </a:p>
          <a:p>
            <a:pPr>
              <a:buNone/>
            </a:pPr>
            <a:r>
              <a:rPr lang="ru-RU" sz="1400" dirty="0"/>
              <a:t>                          Столбов Д.Н. (СЭМ),</a:t>
            </a:r>
          </a:p>
          <a:p>
            <a:pPr>
              <a:buNone/>
            </a:pPr>
            <a:r>
              <a:rPr lang="ru-RU" sz="1400" dirty="0"/>
              <a:t>                          </a:t>
            </a:r>
            <a:r>
              <a:rPr lang="ru-RU" sz="1400" dirty="0" err="1"/>
              <a:t>Купреенко</a:t>
            </a:r>
            <a:r>
              <a:rPr lang="ru-RU" sz="1400" dirty="0"/>
              <a:t> С.Ю. (ТГ, ИК),</a:t>
            </a:r>
          </a:p>
          <a:p>
            <a:pPr>
              <a:buNone/>
            </a:pPr>
            <a:r>
              <a:rPr lang="ru-RU" sz="1400" dirty="0"/>
              <a:t>                          Ульянов А.Н. (ЭПР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1FFBDB5-75CD-F33E-503C-A48224C7C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03E41B3C-33E4-353D-94AD-F8D8D6995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39067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7FF0F5-8B67-3760-6610-2D6D8494A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AF3D7B9A-32BF-C4DE-02A6-295567F41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99CFFC80-EDA8-3813-0089-F26D102E29A1}"/>
              </a:ext>
            </a:extLst>
          </p:cNvPr>
          <p:cNvSpPr txBox="1">
            <a:spLocks/>
          </p:cNvSpPr>
          <p:nvPr/>
        </p:nvSpPr>
        <p:spPr>
          <a:xfrm>
            <a:off x="1885156" y="430782"/>
            <a:ext cx="842168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kern="1200" cap="all" spc="15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dirty="0"/>
              <a:t>Коэффициент ослабления в энергоинтегративных методах исследования </a:t>
            </a:r>
          </a:p>
        </p:txBody>
      </p:sp>
      <p:pic>
        <p:nvPicPr>
          <p:cNvPr id="3074" name="Picture 2" descr="3 1 ИЗУЧЕНИЕ ЗАКОНА БУГЕРА-ЛАМБЕРТА - Закон">
            <a:extLst>
              <a:ext uri="{FF2B5EF4-FFF2-40B4-BE49-F238E27FC236}">
                <a16:creationId xmlns:a16="http://schemas.microsoft.com/office/drawing/2014/main" id="{37EB090E-51D7-AD7A-8CDF-535AB2E9B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939" y="2807902"/>
            <a:ext cx="4646802" cy="2293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21B0957-B934-3DDF-905A-C9E4459BD74B}"/>
              </a:ext>
            </a:extLst>
          </p:cNvPr>
          <p:cNvSpPr/>
          <p:nvPr/>
        </p:nvSpPr>
        <p:spPr>
          <a:xfrm>
            <a:off x="7046752" y="3553008"/>
            <a:ext cx="859172" cy="100667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582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Коэффициент ослабления в энергочувствительных методах исследования 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054" name="Picture 6" descr="figure 1">
            <a:extLst>
              <a:ext uri="{FF2B5EF4-FFF2-40B4-BE49-F238E27FC236}">
                <a16:creationId xmlns:a16="http://schemas.microsoft.com/office/drawing/2014/main" id="{633C3C42-A637-5A69-846F-F201EE085C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3" b="39883"/>
          <a:stretch/>
        </p:blipFill>
        <p:spPr bwMode="auto">
          <a:xfrm>
            <a:off x="1959164" y="1845436"/>
            <a:ext cx="7031727" cy="4213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7AAE38A0-FAC0-4AEB-729A-106C3CF61BDF}"/>
              </a:ext>
            </a:extLst>
          </p:cNvPr>
          <p:cNvSpPr/>
          <p:nvPr/>
        </p:nvSpPr>
        <p:spPr>
          <a:xfrm>
            <a:off x="1580225" y="1597981"/>
            <a:ext cx="612559" cy="49714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523ED5-43ED-8D4B-1165-3475E8AFCD7B}"/>
              </a:ext>
            </a:extLst>
          </p:cNvPr>
          <p:cNvSpPr txBox="1"/>
          <p:nvPr/>
        </p:nvSpPr>
        <p:spPr>
          <a:xfrm>
            <a:off x="8306540" y="6132668"/>
            <a:ext cx="6094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222222"/>
                </a:solidFill>
                <a:effectLst/>
                <a:latin typeface="+mj-lt"/>
                <a:hlinkClick r:id="rId3"/>
              </a:rPr>
              <a:t>https://doi.org/10.1038/s41598-018-30570-y</a:t>
            </a:r>
            <a:r>
              <a:rPr lang="ru-RU" sz="1400" b="0" i="0" dirty="0">
                <a:solidFill>
                  <a:srgbClr val="222222"/>
                </a:solidFill>
                <a:effectLst/>
                <a:latin typeface="+mj-lt"/>
              </a:rPr>
              <a:t> </a:t>
            </a:r>
            <a:endParaRPr lang="en-US" sz="1400" dirty="0">
              <a:latin typeface="+mj-lt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8E22BC58-C15C-511B-0F58-2CF7298DE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264636E0-3792-20AF-736A-EE2A31C57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CCF096-6AE8-CCEE-DE47-EAB9F8E6EAB3}"/>
                  </a:ext>
                </a:extLst>
              </p:cNvPr>
              <p:cNvSpPr txBox="1"/>
              <p:nvPr/>
            </p:nvSpPr>
            <p:spPr>
              <a:xfrm>
                <a:off x="9142341" y="3326450"/>
                <a:ext cx="20450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3200" i="1" smtClean="0">
                        <a:latin typeface="Cambria Math" panose="02040503050406030204" pitchFamily="18" charset="0"/>
                      </a:rPr>
                      <m:t>µ</m:t>
                    </m:r>
                    <m:r>
                      <a:rPr lang="en-US" sz="3200" b="0" i="1" baseline="-2500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m:rPr>
                        <m:sty m:val="p"/>
                      </m:rPr>
                      <a:rPr lang="el-GR" sz="3200" b="0" i="1" baseline="-2500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l-GR" sz="3200" dirty="0"/>
                  <a:t>λ</a:t>
                </a:r>
                <a:r>
                  <a:rPr lang="en-US" sz="3200" baseline="30000" dirty="0"/>
                  <a:t>3</a:t>
                </a:r>
                <a:r>
                  <a:rPr lang="en-US" sz="3200" dirty="0"/>
                  <a:t>Z</a:t>
                </a:r>
                <a:r>
                  <a:rPr lang="en-US" sz="3200" baseline="30000" dirty="0"/>
                  <a:t>3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0CCF096-6AE8-CCEE-DE47-EAB9F8E6E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341" y="3326450"/>
                <a:ext cx="2045047" cy="492443"/>
              </a:xfrm>
              <a:prstGeom prst="rect">
                <a:avLst/>
              </a:prstGeom>
              <a:blipFill>
                <a:blip r:embed="rId6"/>
                <a:stretch>
                  <a:fillRect t="-27500" r="-7463" b="-5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2747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Детекторы прямого и непрямого преобразования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7FF0F5-8B67-3760-6610-2D6D8494A8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AF3D7B9A-32BF-C4DE-02A6-295567F41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>
            <a:extLst>
              <a:ext uri="{FF2B5EF4-FFF2-40B4-BE49-F238E27FC236}">
                <a16:creationId xmlns:a16="http://schemas.microsoft.com/office/drawing/2014/main" id="{0ADB1D83-B30F-1382-9E71-AE88D4DB8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899" y="1821674"/>
            <a:ext cx="5883654" cy="4274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F1063A8-EAD8-9E35-EB64-D173B766E679}"/>
              </a:ext>
            </a:extLst>
          </p:cNvPr>
          <p:cNvSpPr txBox="1"/>
          <p:nvPr/>
        </p:nvSpPr>
        <p:spPr>
          <a:xfrm>
            <a:off x="8665650" y="6096262"/>
            <a:ext cx="34088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https://doi.org/10.2147/RMI.S50045</a:t>
            </a:r>
            <a:r>
              <a:rPr lang="ru-RU" sz="1400" dirty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46412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54ABB-4929-4810-950B-2DAEA0A5BA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5156" y="496111"/>
            <a:ext cx="8421688" cy="1325563"/>
          </a:xfrm>
        </p:spPr>
        <p:txBody>
          <a:bodyPr/>
          <a:lstStyle/>
          <a:p>
            <a:pPr algn="l"/>
            <a:r>
              <a:rPr lang="ru-RU" dirty="0"/>
              <a:t>Пиксельные полупроводниковые детекторы </a:t>
            </a:r>
            <a:r>
              <a:rPr lang="en-US" dirty="0"/>
              <a:t>Medipix/</a:t>
            </a:r>
            <a:r>
              <a:rPr lang="en-US" dirty="0" err="1"/>
              <a:t>timepix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B78F7A0-88C5-4940-B21C-099F472F39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/>
              <a:t>20</a:t>
            </a:r>
            <a:r>
              <a:rPr lang="ru-RU" dirty="0"/>
              <a:t>24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2186069-FC8E-433D-9BB4-942220CE8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ru-RU" dirty="0"/>
              <a:t>Шашурин Д.А., Суслова Е.В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D5B6F4-0A90-447A-A1AE-D75C934B6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5CEABB6-07DC-46E8-9B57-56EC44A396E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AAE38A0-FAC0-4AEB-729A-106C3CF61BDF}"/>
              </a:ext>
            </a:extLst>
          </p:cNvPr>
          <p:cNvSpPr/>
          <p:nvPr/>
        </p:nvSpPr>
        <p:spPr>
          <a:xfrm>
            <a:off x="1580225" y="1597981"/>
            <a:ext cx="612559" cy="49714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5523ED5-43ED-8D4B-1165-3475E8AFCD7B}"/>
              </a:ext>
            </a:extLst>
          </p:cNvPr>
          <p:cNvSpPr txBox="1"/>
          <p:nvPr/>
        </p:nvSpPr>
        <p:spPr>
          <a:xfrm>
            <a:off x="8306540" y="6132668"/>
            <a:ext cx="6094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  <a:hlinkClick r:id="rId2"/>
              </a:rPr>
              <a:t>https://medipix.web.cern.ch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endParaRPr lang="en-US" sz="1400" dirty="0">
              <a:latin typeface="+mj-lt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E797D07A-2A32-7C85-DDF2-B72472DA8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80" y="2095131"/>
            <a:ext cx="5554836" cy="335894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Knowledge Transfer">
            <a:extLst>
              <a:ext uri="{FF2B5EF4-FFF2-40B4-BE49-F238E27FC236}">
                <a16:creationId xmlns:a16="http://schemas.microsoft.com/office/drawing/2014/main" id="{95B25C69-D277-51AF-4466-4C4206F2E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764" y="2083734"/>
            <a:ext cx="5045363" cy="3370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21FF31-E6E0-5E20-D907-2BF7FEECC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2687" y="89430"/>
            <a:ext cx="1007249" cy="1007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Логотип ОИЯИ (pdf) - Лаборатория ядерных проблем им. В. П ...">
            <a:extLst>
              <a:ext uri="{FF2B5EF4-FFF2-40B4-BE49-F238E27FC236}">
                <a16:creationId xmlns:a16="http://schemas.microsoft.com/office/drawing/2014/main" id="{88252922-8E45-B15D-93C4-00809C3FE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478" y="1122100"/>
            <a:ext cx="1075665" cy="7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4850673"/>
      </p:ext>
    </p:extLst>
  </p:cSld>
  <p:clrMapOvr>
    <a:masterClrMapping/>
  </p:clrMapOvr>
</p:sld>
</file>

<file path=ppt/theme/theme1.xml><?xml version="1.0" encoding="utf-8"?>
<a:theme xmlns:a="http://schemas.openxmlformats.org/drawingml/2006/main" name="Monoline">
  <a:themeElements>
    <a:clrScheme name="Custom 167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BF4EF"/>
      </a:accent1>
      <a:accent2>
        <a:srgbClr val="F7F6F3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56">
      <a:majorFont>
        <a:latin typeface="Tenorite"/>
        <a:ea typeface=""/>
        <a:cs typeface=""/>
      </a:majorFont>
      <a:minorFont>
        <a:latin typeface="Tenorit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inimalist light pitch_tm56180624_Win32_LW_SL_v3" id="{5A4404DB-4ECC-4373-8C35-B428B8CCB737}" vid="{DB02F28E-0C23-47F0-A348-62748A79E20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0" ma:contentTypeDescription="Create a new document." ma:contentTypeScope="" ma:versionID="1267097ee5f5874adfcc408041ae252e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395891a93df65b14727750f2c06c306c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  <xsd:element ref="ns1:_ip_UnifiedCompliancePolicyProperties" minOccurs="0"/>
                <xsd:element ref="ns1:_ip_UnifiedCompliancePolicyUIAction" minOccurs="0"/>
                <xsd:element ref="ns2:Image" minOccurs="0"/>
                <xsd:element ref="ns4:TaxCatchAll" minOccurs="0"/>
                <xsd:element ref="ns2:ImageTagsTaxHTFiel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22" nillable="true" ma:displayName="Image" ma:format="Image" ma:internalName="Imag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/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42BC90D6-94CF-42F7-AAC4-9CF6824C54D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4CF2EF3-001F-4BE9-81B3-86ECBBF9425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F97B18F-50BC-4F30-8373-93489E845F83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Minimalist light sales pitch</Template>
  <TotalTime>825</TotalTime>
  <Words>3910</Words>
  <Application>Microsoft Office PowerPoint</Application>
  <PresentationFormat>Широкоэкранный</PresentationFormat>
  <Paragraphs>510</Paragraphs>
  <Slides>5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2</vt:i4>
      </vt:variant>
    </vt:vector>
  </HeadingPairs>
  <TitlesOfParts>
    <vt:vector size="62" baseType="lpstr">
      <vt:lpstr>Arial</vt:lpstr>
      <vt:lpstr>Calibri</vt:lpstr>
      <vt:lpstr>Cambria Math</vt:lpstr>
      <vt:lpstr>Charis SIL</vt:lpstr>
      <vt:lpstr>ElsevierSans</vt:lpstr>
      <vt:lpstr>Helvetica</vt:lpstr>
      <vt:lpstr>Tenorite</vt:lpstr>
      <vt:lpstr>Times New Roman</vt:lpstr>
      <vt:lpstr>Monoline</vt:lpstr>
      <vt:lpstr>CS ChemDraw Drawing</vt:lpstr>
      <vt:lpstr>Рентгенология XXI века: гибридные пиксельные детекторы, энергочувствительная КТ и композитные контрасты</vt:lpstr>
      <vt:lpstr>«классическая» 2D-рентгенография: 1895</vt:lpstr>
      <vt:lpstr>«классическая» 2D-рентгенография: найдите 10 отличий</vt:lpstr>
      <vt:lpstr>«классическая» Компьютерная томография</vt:lpstr>
      <vt:lpstr>«Классическая» рентгенология</vt:lpstr>
      <vt:lpstr>Презентация PowerPoint</vt:lpstr>
      <vt:lpstr>Коэффициент ослабления в энергочувствительных методах исследования </vt:lpstr>
      <vt:lpstr>Детекторы прямого и непрямого преобразования</vt:lpstr>
      <vt:lpstr>Пиксельные полупроводниковые детекторы Medipix/timepix</vt:lpstr>
      <vt:lpstr>Пиксельные полупроводниковые детекторы Medipix 3rx</vt:lpstr>
      <vt:lpstr>Пиксельные полупроводниковые детекторы Medipix 3rx в условиях КТ</vt:lpstr>
      <vt:lpstr>Энергочувствительная компьютерная томография: возможности</vt:lpstr>
      <vt:lpstr>Энергочувствительная компьютерная томография: возможности</vt:lpstr>
      <vt:lpstr>Энергочувствительная компьютерная томография: возможности</vt:lpstr>
      <vt:lpstr>Энергочувствительная компьютерная томография: возможности</vt:lpstr>
      <vt:lpstr>Энергочувствительная компьютерная томография: возможности</vt:lpstr>
      <vt:lpstr>Энергочувствительная компьютерная томография: возможности</vt:lpstr>
      <vt:lpstr>Рентгенология XXI века: гибридные пиксельные детекторы, энергочувствительная КТ и композитные контрасты</vt:lpstr>
      <vt:lpstr>Развитие КА для рентгенологических исследований</vt:lpstr>
      <vt:lpstr>Развитие КА для рентгенологических исследований</vt:lpstr>
      <vt:lpstr>Структура йодсодержащих контрастов для ангиографии, применяемых в настоящее время</vt:lpstr>
      <vt:lpstr>Другие контрасты для КТ (практика)</vt:lpstr>
      <vt:lpstr>Компьютерная томография сегодня</vt:lpstr>
      <vt:lpstr>Критерии выбора элементов-контрастов        для ЭКТ</vt:lpstr>
      <vt:lpstr>Элементы в составе КА</vt:lpstr>
      <vt:lpstr>Тренды в создании контрастов</vt:lpstr>
      <vt:lpstr>Примеры КА для ЭКТ</vt:lpstr>
      <vt:lpstr>Новые контрасты для ЭКТ</vt:lpstr>
      <vt:lpstr>Контрасты для МРТ</vt:lpstr>
      <vt:lpstr>Разрабатываемые КА</vt:lpstr>
      <vt:lpstr>КА состава Ln2O3/малослойные графитовые фрагменты (МГФ)</vt:lpstr>
      <vt:lpstr>Получение и характеристики Ln2O3/МГФ</vt:lpstr>
      <vt:lpstr>Корреляция размера Ln2O3 от его массового содержания в Ln2O3/МГФ </vt:lpstr>
      <vt:lpstr>Физико-химические характеристики и электронные структуры Ln2O3/МГФ</vt:lpstr>
      <vt:lpstr>Подходы к разработке КА со структурой типа ядро-оболочка Ln2O3@C</vt:lpstr>
      <vt:lpstr>Физико-химические характеристики и электронные структуры окисленных Ln2O3@C</vt:lpstr>
      <vt:lpstr>Функционализация поверхности КА Ln2O3/углерод</vt:lpstr>
      <vt:lpstr>SiO2-матрица:  Ln2O3@SiO2</vt:lpstr>
      <vt:lpstr>Фантомные исследования</vt:lpstr>
      <vt:lpstr>Зависимость поглощения рентгеновского         излучения образцами от энергии фотонов</vt:lpstr>
      <vt:lpstr>Особенности поглощения рентгеновского излучения наночастицами</vt:lpstr>
      <vt:lpstr>Влияние состава, строения и размера частиц   на поглощение рентгеновского излучения</vt:lpstr>
      <vt:lpstr>Примеры применения полученных КА</vt:lpstr>
      <vt:lpstr>Прикладное значение ЭКТ.  Поиск новых задач</vt:lpstr>
      <vt:lpstr>Прикладное значение ЭКТ. Поиск новых задач. Визуализация имплантов</vt:lpstr>
      <vt:lpstr>Получение композитов Ln2O3/полиакриламид</vt:lpstr>
      <vt:lpstr>Изображения фантомов Ln2O3/полиакриламид</vt:lpstr>
      <vt:lpstr>Импланты на основе композитов   полимеров и Ln2O3</vt:lpstr>
      <vt:lpstr>Прикладное значение ЭКТ. Поиск новых задач. Визуализация адсорбции ионов металлов </vt:lpstr>
      <vt:lpstr>Список опубликованных статей, выполненных в рамках РНФ 22-15-00072</vt:lpstr>
      <vt:lpstr>Апробация работ (участие в конференциях)  по гранту РНФ 22-15-00072</vt:lpstr>
      <vt:lpstr>Информация о проекте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tch deck</dc:title>
  <dc:creator>Denis Shashurin</dc:creator>
  <cp:lastModifiedBy>Asus</cp:lastModifiedBy>
  <cp:revision>11</cp:revision>
  <dcterms:created xsi:type="dcterms:W3CDTF">2023-04-21T12:50:33Z</dcterms:created>
  <dcterms:modified xsi:type="dcterms:W3CDTF">2024-03-26T17:3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